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55F1" w:rsidRPr="00FC0F9F" w:rsidRDefault="00827E1B"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rPr>
          <w:sz w:val="28"/>
          <w:szCs w:val="28"/>
        </w:rPr>
      </w:pPr>
      <w:r>
        <w:rPr>
          <w:rFonts w:ascii=".VnTimeH" w:hAnsi=".VnTimeH"/>
          <w:sz w:val="28"/>
          <w:szCs w:val="28"/>
        </w:rPr>
        <w:tab/>
      </w:r>
      <w:r>
        <w:rPr>
          <w:rFonts w:ascii=".VnTimeH" w:hAnsi=".VnTimeH"/>
          <w:sz w:val="28"/>
          <w:szCs w:val="28"/>
        </w:rPr>
        <w:tab/>
      </w:r>
      <w:r>
        <w:rPr>
          <w:rFonts w:ascii=".VnTimeH" w:hAnsi=".VnTimeH"/>
          <w:sz w:val="28"/>
          <w:szCs w:val="28"/>
        </w:rPr>
        <w:tab/>
      </w:r>
      <w:r w:rsidR="008D55F1" w:rsidRPr="00FC0F9F">
        <w:rPr>
          <w:sz w:val="28"/>
          <w:szCs w:val="28"/>
        </w:rPr>
        <w:t>TRƯỜNG ĐẠI HỌC GIAO THÔNG VẬN TẢI</w:t>
      </w:r>
    </w:p>
    <w:p w:rsidR="008D55F1" w:rsidRPr="008B14AF" w:rsidRDefault="008D55F1"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jc w:val="center"/>
        <w:rPr>
          <w:sz w:val="28"/>
          <w:szCs w:val="28"/>
        </w:rPr>
      </w:pPr>
      <w:r w:rsidRPr="008B14AF">
        <w:rPr>
          <w:sz w:val="28"/>
          <w:szCs w:val="28"/>
        </w:rPr>
        <w:t>KHOA CÔNG TRÌNH</w:t>
      </w:r>
    </w:p>
    <w:p w:rsidR="008D55F1" w:rsidRDefault="008D55F1"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jc w:val="center"/>
        <w:rPr>
          <w:sz w:val="28"/>
          <w:szCs w:val="28"/>
        </w:rPr>
      </w:pPr>
      <w:r w:rsidRPr="008B14AF">
        <w:rPr>
          <w:sz w:val="28"/>
          <w:szCs w:val="28"/>
        </w:rPr>
        <w:t>BỘ MÔN SỨC BỀN VẬT LIỆU</w:t>
      </w:r>
    </w:p>
    <w:p w:rsidR="008D55F1" w:rsidRPr="008B14AF" w:rsidRDefault="008D55F1"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jc w:val="center"/>
        <w:rPr>
          <w:sz w:val="28"/>
          <w:szCs w:val="28"/>
        </w:rPr>
      </w:pPr>
      <w:r>
        <w:rPr>
          <w:sz w:val="28"/>
          <w:szCs w:val="28"/>
        </w:rPr>
        <w:t>---------------------------</w:t>
      </w:r>
    </w:p>
    <w:p w:rsidR="00827E1B" w:rsidRPr="008B14AF" w:rsidRDefault="00827E1B"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rPr>
          <w:rFonts w:ascii=".VnTimeH" w:hAnsi=".VnTimeH"/>
          <w:sz w:val="28"/>
          <w:szCs w:val="28"/>
        </w:rPr>
      </w:pPr>
      <w:r w:rsidRPr="008B14AF">
        <w:rPr>
          <w:rFonts w:ascii=".VnTimeH" w:hAnsi=".VnTimeH"/>
          <w:sz w:val="28"/>
          <w:szCs w:val="28"/>
        </w:rPr>
        <w:tab/>
      </w:r>
    </w:p>
    <w:p w:rsidR="00827E1B" w:rsidRPr="006B54CA"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sz w:val="28"/>
          <w:szCs w:val="28"/>
        </w:rPr>
      </w:pPr>
    </w:p>
    <w:p w:rsidR="00827E1B" w:rsidRPr="008B14AF" w:rsidRDefault="009F4BEA"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H" w:hAnsi=".VnTimeH"/>
          <w:sz w:val="36"/>
          <w:szCs w:val="36"/>
        </w:rPr>
      </w:pPr>
      <w:r>
        <w:rPr>
          <w:noProof/>
        </w:rPr>
        <w:drawing>
          <wp:anchor distT="0" distB="0" distL="114300" distR="114300" simplePos="0" relativeHeight="251655680" behindDoc="0" locked="0" layoutInCell="1" allowOverlap="1">
            <wp:simplePos x="0" y="0"/>
            <wp:positionH relativeFrom="column">
              <wp:posOffset>1902460</wp:posOffset>
            </wp:positionH>
            <wp:positionV relativeFrom="paragraph">
              <wp:posOffset>23495</wp:posOffset>
            </wp:positionV>
            <wp:extent cx="1266825" cy="1278890"/>
            <wp:effectExtent l="0" t="0" r="9525" b="0"/>
            <wp:wrapNone/>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66825" cy="1278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sz w:val="36"/>
          <w:szCs w:val="36"/>
        </w:rPr>
      </w:pPr>
    </w:p>
    <w:p w:rsidR="00827E1B" w:rsidRPr="008B14AF"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sz w:val="36"/>
          <w:szCs w:val="36"/>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b/>
          <w:bCs/>
          <w:sz w:val="36"/>
          <w:szCs w:val="36"/>
        </w:rPr>
      </w:pPr>
    </w:p>
    <w:p w:rsidR="006B54CA" w:rsidRDefault="006B54CA"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b/>
          <w:bCs/>
          <w:sz w:val="36"/>
          <w:szCs w:val="36"/>
        </w:rPr>
      </w:pPr>
    </w:p>
    <w:p w:rsidR="006B54CA" w:rsidRDefault="006B54CA"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b/>
          <w:bCs/>
          <w:sz w:val="36"/>
          <w:szCs w:val="36"/>
        </w:rPr>
      </w:pPr>
    </w:p>
    <w:p w:rsidR="008D55F1" w:rsidRPr="002D0420" w:rsidRDefault="008D55F1"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b/>
          <w:bCs/>
          <w:sz w:val="36"/>
          <w:szCs w:val="36"/>
        </w:rPr>
      </w:pPr>
      <w:r w:rsidRPr="002D0420">
        <w:rPr>
          <w:b/>
          <w:bCs/>
          <w:sz w:val="36"/>
          <w:szCs w:val="36"/>
        </w:rPr>
        <w:t>BÁO CÁO THÍ NGHIỆM</w:t>
      </w:r>
    </w:p>
    <w:p w:rsidR="00827E1B" w:rsidRPr="002D0420" w:rsidRDefault="008D55F1" w:rsidP="008D55F1">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H" w:hAnsi=".VnTimeH"/>
          <w:b/>
          <w:bCs/>
          <w:sz w:val="60"/>
          <w:szCs w:val="60"/>
        </w:rPr>
      </w:pPr>
      <w:r w:rsidRPr="002D0420">
        <w:rPr>
          <w:b/>
          <w:bCs/>
          <w:sz w:val="60"/>
          <w:szCs w:val="60"/>
        </w:rPr>
        <w:t>SỨC BỀN VẬT LIỆU</w:t>
      </w:r>
    </w:p>
    <w:p w:rsidR="00827E1B" w:rsidRPr="008B14AF"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rPr>
      </w:pPr>
    </w:p>
    <w:p w:rsidR="00827E1B" w:rsidRPr="008B14AF"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rPr>
      </w:pPr>
    </w:p>
    <w:p w:rsidR="00827E1B" w:rsidRPr="00420F04"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32"/>
          <w:szCs w:val="32"/>
          <w:lang w:val="nb-NO"/>
        </w:rPr>
      </w:pPr>
    </w:p>
    <w:p w:rsidR="00827E1B" w:rsidRPr="00086CDA" w:rsidRDefault="009F4BEA"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32"/>
          <w:szCs w:val="32"/>
          <w:lang w:val="nb-NO"/>
        </w:rPr>
      </w:pPr>
      <w:r>
        <w:rPr>
          <w:rFonts w:ascii=".VnTime" w:hAnsi=".VnTime"/>
          <w:noProof/>
          <w:sz w:val="32"/>
          <w:szCs w:val="32"/>
        </w:rPr>
        <mc:AlternateContent>
          <mc:Choice Requires="wps">
            <w:drawing>
              <wp:anchor distT="0" distB="0" distL="114300" distR="114300" simplePos="0" relativeHeight="251653632" behindDoc="0" locked="0" layoutInCell="1" allowOverlap="1">
                <wp:simplePos x="0" y="0"/>
                <wp:positionH relativeFrom="column">
                  <wp:posOffset>1108075</wp:posOffset>
                </wp:positionH>
                <wp:positionV relativeFrom="paragraph">
                  <wp:posOffset>86995</wp:posOffset>
                </wp:positionV>
                <wp:extent cx="3048000" cy="1790700"/>
                <wp:effectExtent l="0" t="4445" r="1270" b="0"/>
                <wp:wrapNone/>
                <wp:docPr id="94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846982" w:rsidRDefault="00CA265C" w:rsidP="007C4B26">
                            <w:pPr>
                              <w:rPr>
                                <w:b/>
                                <w:sz w:val="28"/>
                              </w:rPr>
                            </w:pPr>
                            <w:r w:rsidRPr="00846982">
                              <w:rPr>
                                <w:b/>
                                <w:sz w:val="28"/>
                              </w:rPr>
                              <w:t xml:space="preserve">Giáo vên hướng dẫn : </w:t>
                            </w:r>
                          </w:p>
                          <w:p w:rsidR="00CA265C" w:rsidRPr="00846982" w:rsidRDefault="00CA265C" w:rsidP="007C4B26">
                            <w:pPr>
                              <w:rPr>
                                <w:b/>
                                <w:sz w:val="28"/>
                              </w:rPr>
                            </w:pPr>
                          </w:p>
                          <w:p w:rsidR="00CA265C" w:rsidRPr="00846982" w:rsidRDefault="00CA265C" w:rsidP="007C4B26">
                            <w:pPr>
                              <w:rPr>
                                <w:b/>
                                <w:sz w:val="28"/>
                              </w:rPr>
                            </w:pPr>
                            <w:r w:rsidRPr="00846982">
                              <w:rPr>
                                <w:b/>
                                <w:sz w:val="28"/>
                              </w:rPr>
                              <w:t xml:space="preserve">Lớp : </w:t>
                            </w:r>
                          </w:p>
                          <w:p w:rsidR="00CA265C" w:rsidRPr="00846982" w:rsidRDefault="00CA265C" w:rsidP="007C4B26">
                            <w:pPr>
                              <w:rPr>
                                <w:b/>
                                <w:sz w:val="28"/>
                              </w:rPr>
                            </w:pPr>
                          </w:p>
                          <w:p w:rsidR="00CA265C" w:rsidRDefault="00CA265C" w:rsidP="007C4B26">
                            <w:pPr>
                              <w:rPr>
                                <w:b/>
                                <w:sz w:val="28"/>
                              </w:rPr>
                            </w:pPr>
                            <w:r w:rsidRPr="00846982">
                              <w:rPr>
                                <w:b/>
                                <w:sz w:val="28"/>
                              </w:rPr>
                              <w:t>Nhó</w:t>
                            </w:r>
                            <w:r>
                              <w:rPr>
                                <w:b/>
                                <w:sz w:val="28"/>
                              </w:rPr>
                              <w:t xml:space="preserve">m </w:t>
                            </w:r>
                            <w:r w:rsidRPr="00846982">
                              <w:rPr>
                                <w:b/>
                                <w:sz w:val="28"/>
                              </w:rPr>
                              <w:t>:</w:t>
                            </w:r>
                          </w:p>
                          <w:p w:rsidR="00CA265C" w:rsidRDefault="00CA265C" w:rsidP="007C4B26">
                            <w:pPr>
                              <w:rPr>
                                <w:b/>
                                <w:sz w:val="28"/>
                              </w:rPr>
                            </w:pPr>
                          </w:p>
                          <w:p w:rsidR="00CA265C" w:rsidRPr="007B285A" w:rsidRDefault="00CA265C" w:rsidP="007C4B26">
                            <w:pPr>
                              <w:rPr>
                                <w:b/>
                                <w:sz w:val="28"/>
                              </w:rPr>
                            </w:pPr>
                            <w:r>
                              <w:rPr>
                                <w:b/>
                                <w:sz w:val="28"/>
                              </w:rPr>
                              <w:t>Sinh viên :</w:t>
                            </w:r>
                          </w:p>
                          <w:p w:rsidR="00CA265C" w:rsidRPr="007B285A" w:rsidRDefault="00CA265C" w:rsidP="00827E1B">
                            <w:pPr>
                              <w:rPr>
                                <w:rFonts w:ascii=".VnTime" w:hAnsi=".VnTime"/>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87.25pt;margin-top:6.85pt;width:240pt;height:14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" filled="f" stroked="f">
                <v:textbox>
                  <w:txbxContent>
                    <w:p w:rsidR="00CA265C" w:rsidRPr="00846982" w:rsidRDefault="00CA265C" w:rsidP="007C4B26">
                      <w:pPr>
                        <w:rPr>
                          <w:b/>
                          <w:sz w:val="28"/>
                        </w:rPr>
                      </w:pPr>
                      <w:r w:rsidRPr="00846982">
                        <w:rPr>
                          <w:b/>
                          <w:sz w:val="28"/>
                        </w:rPr>
                        <w:t xml:space="preserve">Giáo vên hướng dẫn : </w:t>
                      </w:r>
                    </w:p>
                    <w:p w:rsidR="00CA265C" w:rsidRPr="00846982" w:rsidRDefault="00CA265C" w:rsidP="007C4B26">
                      <w:pPr>
                        <w:rPr>
                          <w:b/>
                          <w:sz w:val="28"/>
                        </w:rPr>
                      </w:pPr>
                    </w:p>
                    <w:p w:rsidR="00CA265C" w:rsidRPr="00846982" w:rsidRDefault="00CA265C" w:rsidP="007C4B26">
                      <w:pPr>
                        <w:rPr>
                          <w:b/>
                          <w:sz w:val="28"/>
                        </w:rPr>
                      </w:pPr>
                      <w:r w:rsidRPr="00846982">
                        <w:rPr>
                          <w:b/>
                          <w:sz w:val="28"/>
                        </w:rPr>
                        <w:t xml:space="preserve">Lớp : </w:t>
                      </w:r>
                    </w:p>
                    <w:p w:rsidR="00CA265C" w:rsidRPr="00846982" w:rsidRDefault="00CA265C" w:rsidP="007C4B26">
                      <w:pPr>
                        <w:rPr>
                          <w:b/>
                          <w:sz w:val="28"/>
                        </w:rPr>
                      </w:pPr>
                    </w:p>
                    <w:p w:rsidR="00CA265C" w:rsidRDefault="00CA265C" w:rsidP="007C4B26">
                      <w:pPr>
                        <w:rPr>
                          <w:b/>
                          <w:sz w:val="28"/>
                        </w:rPr>
                      </w:pPr>
                      <w:r w:rsidRPr="00846982">
                        <w:rPr>
                          <w:b/>
                          <w:sz w:val="28"/>
                        </w:rPr>
                        <w:t>Nhó</w:t>
                      </w:r>
                      <w:r>
                        <w:rPr>
                          <w:b/>
                          <w:sz w:val="28"/>
                        </w:rPr>
                        <w:t xml:space="preserve">m </w:t>
                      </w:r>
                      <w:r w:rsidRPr="00846982">
                        <w:rPr>
                          <w:b/>
                          <w:sz w:val="28"/>
                        </w:rPr>
                        <w:t>:</w:t>
                      </w:r>
                    </w:p>
                    <w:p w:rsidR="00CA265C" w:rsidRDefault="00CA265C" w:rsidP="007C4B26">
                      <w:pPr>
                        <w:rPr>
                          <w:b/>
                          <w:sz w:val="28"/>
                        </w:rPr>
                      </w:pPr>
                    </w:p>
                    <w:p w:rsidR="00CA265C" w:rsidRPr="007B285A" w:rsidRDefault="00CA265C" w:rsidP="007C4B26">
                      <w:pPr>
                        <w:rPr>
                          <w:b/>
                          <w:sz w:val="28"/>
                        </w:rPr>
                      </w:pPr>
                      <w:r>
                        <w:rPr>
                          <w:b/>
                          <w:sz w:val="28"/>
                        </w:rPr>
                        <w:t>Sinh viên :</w:t>
                      </w:r>
                    </w:p>
                    <w:p w:rsidR="00CA265C" w:rsidRPr="007B285A" w:rsidRDefault="00CA265C" w:rsidP="00827E1B">
                      <w:pPr>
                        <w:rPr>
                          <w:rFonts w:ascii=".VnTime" w:hAnsi=".VnTime"/>
                          <w:b/>
                          <w:sz w:val="28"/>
                        </w:rPr>
                      </w:pPr>
                    </w:p>
                  </w:txbxContent>
                </v:textbox>
              </v:shape>
            </w:pict>
          </mc:Fallback>
        </mc:AlternateContent>
      </w:r>
    </w:p>
    <w:p w:rsidR="00827E1B" w:rsidRPr="00086CDA"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pos="1440"/>
          <w:tab w:val="left" w:leader="hyphen" w:pos="1701"/>
        </w:tabs>
        <w:rPr>
          <w:rFonts w:ascii=".VnTime" w:hAnsi=".VnTime"/>
          <w:sz w:val="32"/>
          <w:szCs w:val="32"/>
          <w:lang w:val="nb-NO"/>
        </w:rPr>
      </w:pPr>
      <w:r>
        <w:rPr>
          <w:rFonts w:ascii=".VnTime" w:hAnsi=".VnTime"/>
          <w:sz w:val="32"/>
          <w:szCs w:val="32"/>
          <w:lang w:val="nb-NO"/>
        </w:rPr>
        <w:tab/>
        <w:t xml:space="preserve">      </w:t>
      </w:r>
    </w:p>
    <w:p w:rsidR="00827E1B" w:rsidRPr="00086CDA"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32"/>
          <w:szCs w:val="32"/>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jc w:val="center"/>
        <w:rPr>
          <w:rFonts w:ascii=".VnTime" w:hAnsi=".VnTime"/>
          <w:sz w:val="28"/>
          <w:szCs w:val="28"/>
          <w:lang w:val="nb-NO"/>
        </w:rPr>
      </w:pPr>
    </w:p>
    <w:p w:rsidR="00827E1B" w:rsidRDefault="00827E1B" w:rsidP="00827E1B">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rPr>
          <w:rFonts w:ascii=".VnTime" w:hAnsi=".VnTime"/>
          <w:sz w:val="28"/>
          <w:szCs w:val="28"/>
          <w:lang w:val="nb-NO"/>
        </w:rPr>
      </w:pPr>
    </w:p>
    <w:p w:rsidR="007C4B26" w:rsidRPr="00AE247F" w:rsidRDefault="009F4BEA" w:rsidP="007C4B26">
      <w:pPr>
        <w:pBdr>
          <w:top w:val="thinThickSmallGap" w:sz="24" w:space="1" w:color="auto"/>
          <w:left w:val="thinThickSmallGap" w:sz="24" w:space="4" w:color="auto"/>
          <w:bottom w:val="thinThickSmallGap" w:sz="24" w:space="1" w:color="auto"/>
          <w:right w:val="thinThickSmallGap" w:sz="24" w:space="4" w:color="auto"/>
        </w:pBdr>
        <w:shd w:val="clear" w:color="auto" w:fill="FFFFFF"/>
        <w:tabs>
          <w:tab w:val="left" w:leader="hyphen" w:pos="1701"/>
        </w:tabs>
        <w:spacing w:after="100" w:afterAutospacing="1"/>
        <w:jc w:val="center"/>
        <w:rPr>
          <w:sz w:val="28"/>
          <w:szCs w:val="28"/>
          <w:lang w:val="vi-VN"/>
        </w:rPr>
      </w:pPr>
      <w:r>
        <w:rPr>
          <w:noProof/>
        </w:rPr>
        <mc:AlternateContent>
          <mc:Choice Requires="wps">
            <w:drawing>
              <wp:anchor distT="0" distB="0" distL="114300" distR="114300" simplePos="0" relativeHeight="251661824" behindDoc="0" locked="0" layoutInCell="1" allowOverlap="1">
                <wp:simplePos x="0" y="0"/>
                <wp:positionH relativeFrom="column">
                  <wp:posOffset>5407660</wp:posOffset>
                </wp:positionH>
                <wp:positionV relativeFrom="paragraph">
                  <wp:posOffset>476250</wp:posOffset>
                </wp:positionV>
                <wp:extent cx="405765" cy="422910"/>
                <wp:effectExtent l="2540" t="1270" r="1270" b="4445"/>
                <wp:wrapNone/>
                <wp:docPr id="941" name="Oval 1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765" cy="42291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EA1755" id="Oval 1945" o:spid="_x0000_s1026" style="position:absolute;margin-left:425.8pt;margin-top:37.5pt;width:31.95pt;height:33.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" stroked="f"/>
            </w:pict>
          </mc:Fallback>
        </mc:AlternateContent>
      </w:r>
      <w:r w:rsidR="007C4B26">
        <w:rPr>
          <w:sz w:val="28"/>
          <w:szCs w:val="28"/>
          <w:lang w:val="nb-NO"/>
        </w:rPr>
        <w:t>Hà nội 201</w:t>
      </w:r>
      <w:r w:rsidR="007C4B26">
        <w:rPr>
          <w:sz w:val="28"/>
          <w:szCs w:val="28"/>
          <w:lang w:val="vi-VN"/>
        </w:rPr>
        <w:t>4</w:t>
      </w:r>
    </w:p>
    <w:p w:rsidR="009D47F5" w:rsidRDefault="009D47F5" w:rsidP="009D47F5">
      <w:pPr>
        <w:tabs>
          <w:tab w:val="left" w:leader="hyphen" w:pos="1701"/>
        </w:tabs>
        <w:jc w:val="center"/>
        <w:rPr>
          <w:b/>
          <w:sz w:val="32"/>
          <w:szCs w:val="32"/>
          <w:lang w:val="nb-NO"/>
        </w:rPr>
      </w:pPr>
      <w:r w:rsidRPr="009D47F5">
        <w:rPr>
          <w:b/>
          <w:sz w:val="32"/>
          <w:szCs w:val="32"/>
          <w:lang w:val="nb-NO"/>
        </w:rPr>
        <w:lastRenderedPageBreak/>
        <w:t>PHẦN I: CÁC BÀI THÍ NGHIỆM CƠ BẢN</w:t>
      </w:r>
    </w:p>
    <w:p w:rsidR="007C2B63" w:rsidRPr="007C2B63" w:rsidRDefault="007C2B63" w:rsidP="009D47F5">
      <w:pPr>
        <w:tabs>
          <w:tab w:val="left" w:leader="hyphen" w:pos="1701"/>
        </w:tabs>
        <w:jc w:val="center"/>
        <w:rPr>
          <w:sz w:val="26"/>
          <w:szCs w:val="26"/>
          <w:lang w:val="nb-NO"/>
        </w:rPr>
      </w:pPr>
      <w:r w:rsidRPr="007C2B63">
        <w:rPr>
          <w:sz w:val="26"/>
          <w:szCs w:val="26"/>
          <w:lang w:val="nb-NO"/>
        </w:rPr>
        <w:t>(Thí nghiệm tại phòng 101A3b)</w:t>
      </w:r>
    </w:p>
    <w:p w:rsidR="009D47F5" w:rsidRDefault="009D47F5" w:rsidP="009D47F5">
      <w:pPr>
        <w:tabs>
          <w:tab w:val="left" w:leader="hyphen" w:pos="1701"/>
        </w:tabs>
        <w:jc w:val="center"/>
        <w:rPr>
          <w:b/>
          <w:sz w:val="28"/>
          <w:szCs w:val="28"/>
          <w:lang w:val="nb-NO"/>
        </w:rPr>
      </w:pPr>
    </w:p>
    <w:p w:rsidR="00F93D2A" w:rsidRPr="00F93D2A" w:rsidRDefault="009D47F5" w:rsidP="00827E1B">
      <w:pPr>
        <w:tabs>
          <w:tab w:val="left" w:leader="hyphen" w:pos="1701"/>
        </w:tabs>
        <w:jc w:val="center"/>
        <w:rPr>
          <w:rFonts w:ascii=".VnTime" w:hAnsi=".VnTime"/>
          <w:sz w:val="12"/>
          <w:szCs w:val="28"/>
          <w:lang w:val="nb-NO"/>
        </w:rPr>
      </w:pPr>
      <w:r w:rsidRPr="009D47F5">
        <w:rPr>
          <w:b/>
          <w:sz w:val="28"/>
          <w:szCs w:val="28"/>
          <w:lang w:val="nb-NO"/>
        </w:rPr>
        <w:t>Bài 1</w:t>
      </w:r>
    </w:p>
    <w:p w:rsidR="00827E1B" w:rsidRPr="0050383D" w:rsidRDefault="009D47F5" w:rsidP="00827E1B">
      <w:pPr>
        <w:tabs>
          <w:tab w:val="left" w:leader="hyphen" w:pos="1701"/>
        </w:tabs>
        <w:jc w:val="center"/>
        <w:rPr>
          <w:rFonts w:ascii=".VnCentury SchoolbookH" w:hAnsi=".VnCentury SchoolbookH"/>
          <w:b/>
          <w:sz w:val="32"/>
          <w:szCs w:val="36"/>
          <w:lang w:val="nb-NO"/>
        </w:rPr>
      </w:pPr>
      <w:r w:rsidRPr="0050383D">
        <w:rPr>
          <w:b/>
          <w:sz w:val="32"/>
          <w:szCs w:val="36"/>
          <w:lang w:val="nb-NO"/>
        </w:rPr>
        <w:t>THÍ NGHIỆM KÉO THÉP MỀM</w:t>
      </w:r>
    </w:p>
    <w:p w:rsidR="00827E1B" w:rsidRDefault="00827E1B" w:rsidP="00827E1B">
      <w:pPr>
        <w:tabs>
          <w:tab w:val="left" w:leader="hyphen" w:pos="1701"/>
        </w:tabs>
        <w:jc w:val="center"/>
        <w:rPr>
          <w:rFonts w:ascii=".VnTime" w:hAnsi=".VnTime"/>
          <w:sz w:val="28"/>
          <w:szCs w:val="28"/>
          <w:lang w:val="nb-NO"/>
        </w:rPr>
      </w:pPr>
    </w:p>
    <w:p w:rsidR="00CA2BE8" w:rsidRPr="005B7CC0" w:rsidRDefault="00CA2BE8" w:rsidP="00CA2BE8">
      <w:pPr>
        <w:tabs>
          <w:tab w:val="left" w:leader="hyphen" w:pos="1701"/>
        </w:tabs>
        <w:rPr>
          <w:b/>
          <w:bCs/>
          <w:sz w:val="26"/>
          <w:szCs w:val="32"/>
          <w:lang w:val="nb-NO"/>
        </w:rPr>
      </w:pPr>
      <w:r w:rsidRPr="005B7CC0">
        <w:rPr>
          <w:b/>
          <w:bCs/>
          <w:sz w:val="26"/>
          <w:szCs w:val="32"/>
          <w:lang w:val="nb-NO"/>
        </w:rPr>
        <w:t xml:space="preserve">1. Mục đích thí nghiệm </w:t>
      </w:r>
    </w:p>
    <w:p w:rsidR="00CA2BE8" w:rsidRPr="00D11E72" w:rsidRDefault="00CA2BE8" w:rsidP="00CA2BE8">
      <w:pPr>
        <w:tabs>
          <w:tab w:val="left" w:leader="hyphen" w:pos="1701"/>
        </w:tabs>
        <w:ind w:left="360"/>
        <w:rPr>
          <w:b/>
          <w:bCs/>
          <w:sz w:val="26"/>
          <w:szCs w:val="28"/>
          <w:lang w:val="nb-NO"/>
        </w:rPr>
      </w:pPr>
    </w:p>
    <w:p w:rsidR="00CA2BE8" w:rsidRPr="00D00CEC" w:rsidRDefault="00CF45A7" w:rsidP="00CA2BE8">
      <w:pPr>
        <w:tabs>
          <w:tab w:val="left" w:leader="hyphen" w:pos="1701"/>
        </w:tabs>
        <w:ind w:left="360"/>
        <w:rPr>
          <w:rFonts w:ascii="VNI-Times" w:hAnsi="VNI-Times"/>
          <w:color w:val="FF0000"/>
          <w:sz w:val="26"/>
          <w:szCs w:val="28"/>
          <w:lang w:val="nb-NO"/>
        </w:rPr>
      </w:pPr>
      <w:r w:rsidRPr="00D00CEC">
        <w:rPr>
          <w:rFonts w:ascii="VNI-Times" w:hAnsi="VNI-Times"/>
          <w:color w:val="FF0000"/>
          <w:sz w:val="26"/>
          <w:szCs w:val="28"/>
          <w:lang w:val="nb-NO"/>
        </w:rPr>
        <w:t>{TN1_purpose}</w:t>
      </w:r>
    </w:p>
    <w:p w:rsidR="00CA2BE8" w:rsidRPr="00D11E72" w:rsidRDefault="00CA2BE8" w:rsidP="00CA2BE8">
      <w:pPr>
        <w:tabs>
          <w:tab w:val="left" w:leader="hyphen" w:pos="1701"/>
        </w:tabs>
        <w:ind w:left="360"/>
        <w:rPr>
          <w:sz w:val="26"/>
          <w:szCs w:val="28"/>
          <w:lang w:val="nb-NO"/>
        </w:rPr>
      </w:pPr>
    </w:p>
    <w:p w:rsidR="00CA2BE8" w:rsidRPr="00D11E72" w:rsidRDefault="00CA2BE8" w:rsidP="00CA2BE8">
      <w:pPr>
        <w:tabs>
          <w:tab w:val="left" w:leader="hyphen" w:pos="1701"/>
        </w:tabs>
        <w:ind w:left="360"/>
        <w:rPr>
          <w:sz w:val="26"/>
          <w:szCs w:val="28"/>
          <w:lang w:val="nb-NO"/>
        </w:rPr>
      </w:pPr>
    </w:p>
    <w:p w:rsidR="00CA2BE8" w:rsidRPr="00D11E72" w:rsidRDefault="00CA2BE8" w:rsidP="00CA2BE8">
      <w:pPr>
        <w:tabs>
          <w:tab w:val="left" w:leader="hyphen" w:pos="1701"/>
        </w:tabs>
        <w:ind w:left="360"/>
        <w:rPr>
          <w:sz w:val="26"/>
          <w:szCs w:val="28"/>
          <w:lang w:val="nb-NO"/>
        </w:rPr>
      </w:pPr>
    </w:p>
    <w:p w:rsidR="00CA2BE8" w:rsidRPr="00D11E72" w:rsidRDefault="00CA2BE8" w:rsidP="00CA2BE8">
      <w:pPr>
        <w:tabs>
          <w:tab w:val="left" w:leader="hyphen" w:pos="1701"/>
        </w:tabs>
        <w:ind w:left="360"/>
        <w:rPr>
          <w:sz w:val="26"/>
          <w:szCs w:val="28"/>
          <w:lang w:val="nb-NO"/>
        </w:rPr>
      </w:pPr>
    </w:p>
    <w:p w:rsidR="00CA2BE8" w:rsidRPr="00D11E72" w:rsidRDefault="00CA2BE8" w:rsidP="00CA2BE8">
      <w:pPr>
        <w:tabs>
          <w:tab w:val="left" w:leader="hyphen" w:pos="1701"/>
        </w:tabs>
        <w:ind w:left="360"/>
        <w:rPr>
          <w:sz w:val="26"/>
          <w:szCs w:val="28"/>
          <w:lang w:val="nb-NO"/>
        </w:rPr>
      </w:pPr>
    </w:p>
    <w:p w:rsidR="00CA2BE8" w:rsidRPr="005B7CC0" w:rsidRDefault="00CA2BE8" w:rsidP="00CA2BE8">
      <w:pPr>
        <w:tabs>
          <w:tab w:val="left" w:leader="hyphen" w:pos="1701"/>
        </w:tabs>
        <w:rPr>
          <w:b/>
          <w:bCs/>
          <w:sz w:val="26"/>
          <w:szCs w:val="32"/>
          <w:lang w:val="nb-NO"/>
        </w:rPr>
      </w:pPr>
      <w:r w:rsidRPr="005B7CC0">
        <w:rPr>
          <w:b/>
          <w:bCs/>
          <w:sz w:val="26"/>
          <w:szCs w:val="32"/>
          <w:lang w:val="nb-NO"/>
        </w:rPr>
        <w:t>2. Bố trí và tiến hành thí ngiệm</w:t>
      </w:r>
    </w:p>
    <w:p w:rsidR="00CA2BE8" w:rsidRPr="00D11E72" w:rsidRDefault="00CA2BE8" w:rsidP="00CA2BE8">
      <w:pPr>
        <w:tabs>
          <w:tab w:val="left" w:leader="hyphen" w:pos="1701"/>
        </w:tabs>
        <w:ind w:left="360"/>
        <w:rPr>
          <w:sz w:val="26"/>
          <w:szCs w:val="28"/>
          <w:lang w:val="nb-NO"/>
        </w:rPr>
      </w:pPr>
      <w:r>
        <w:rPr>
          <w:sz w:val="26"/>
          <w:szCs w:val="28"/>
          <w:lang w:val="nb-NO"/>
        </w:rPr>
        <w:t>a/ Thí nghiệm kéo thép  được thực hiện trên máy kéo nén thuỷ lực</w:t>
      </w: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9F4BEA" w:rsidP="00827E1B">
      <w:pPr>
        <w:tabs>
          <w:tab w:val="left" w:leader="hyphen" w:pos="1701"/>
        </w:tabs>
        <w:ind w:left="360"/>
        <w:rPr>
          <w:rFonts w:ascii=".VnTime" w:hAnsi=".VnTime"/>
          <w:sz w:val="26"/>
          <w:szCs w:val="28"/>
          <w:lang w:val="nb-NO"/>
        </w:rPr>
      </w:pPr>
      <w:r>
        <w:rPr>
          <w:rFonts w:ascii=".VnTime" w:hAnsi=".VnTime"/>
          <w:noProof/>
          <w:sz w:val="26"/>
          <w:szCs w:val="28"/>
        </w:rPr>
        <mc:AlternateContent>
          <mc:Choice Requires="wpg">
            <w:drawing>
              <wp:anchor distT="0" distB="0" distL="114300" distR="114300" simplePos="0" relativeHeight="251654656" behindDoc="0" locked="0" layoutInCell="1" allowOverlap="1">
                <wp:simplePos x="0" y="0"/>
                <wp:positionH relativeFrom="column">
                  <wp:posOffset>245745</wp:posOffset>
                </wp:positionH>
                <wp:positionV relativeFrom="paragraph">
                  <wp:posOffset>120015</wp:posOffset>
                </wp:positionV>
                <wp:extent cx="4742180" cy="2741930"/>
                <wp:effectExtent l="12700" t="2540" r="7620" b="8255"/>
                <wp:wrapNone/>
                <wp:docPr id="850" name="Group 1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2180" cy="2741930"/>
                          <a:chOff x="4789" y="7678"/>
                          <a:chExt cx="6084" cy="3381"/>
                        </a:xfrm>
                      </wpg:grpSpPr>
                      <wpg:grpSp>
                        <wpg:cNvPr id="851" name="Group 984"/>
                        <wpg:cNvGrpSpPr>
                          <a:grpSpLocks/>
                        </wpg:cNvGrpSpPr>
                        <wpg:grpSpPr bwMode="auto">
                          <a:xfrm>
                            <a:off x="5121" y="8258"/>
                            <a:ext cx="5483" cy="963"/>
                            <a:chOff x="2712" y="3118"/>
                            <a:chExt cx="5483" cy="963"/>
                          </a:xfrm>
                        </wpg:grpSpPr>
                        <wps:wsp>
                          <wps:cNvPr id="852" name="Text Box 985"/>
                          <wps:cNvSpPr txBox="1">
                            <a:spLocks noChangeArrowheads="1"/>
                          </wps:cNvSpPr>
                          <wps:spPr bwMode="auto">
                            <a:xfrm>
                              <a:off x="4413" y="3118"/>
                              <a:ext cx="29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Arial" w:hAnsi="Arial" w:cs="Arial"/>
                                    <w:i/>
                                    <w:iCs/>
                                    <w:sz w:val="20"/>
                                    <w:szCs w:val="20"/>
                                  </w:rPr>
                                </w:pPr>
                                <w:r>
                                  <w:rPr>
                                    <w:rFonts w:ascii="Arial" w:hAnsi="Arial" w:cs="Arial"/>
                                    <w:i/>
                                    <w:iCs/>
                                    <w:sz w:val="20"/>
                                    <w:szCs w:val="20"/>
                                  </w:rPr>
                                  <w:t>d</w:t>
                                </w:r>
                                <w:r w:rsidRPr="00E0309B">
                                  <w:rPr>
                                    <w:rFonts w:ascii="Arial" w:hAnsi="Arial" w:cs="Arial"/>
                                    <w:i/>
                                    <w:iCs/>
                                    <w:sz w:val="20"/>
                                    <w:szCs w:val="20"/>
                                    <w:vertAlign w:val="subscript"/>
                                  </w:rPr>
                                  <w:t>o</w:t>
                                </w:r>
                              </w:p>
                            </w:txbxContent>
                          </wps:txbx>
                          <wps:bodyPr rot="0" vert="vert270" wrap="square" lIns="0" tIns="0" rIns="0" bIns="0" anchor="t" anchorCtr="0" upright="1">
                            <a:noAutofit/>
                          </wps:bodyPr>
                        </wps:wsp>
                        <wps:wsp>
                          <wps:cNvPr id="853" name="Line 986"/>
                          <wps:cNvCnPr>
                            <a:cxnSpLocks noChangeShapeType="1"/>
                          </wps:cNvCnPr>
                          <wps:spPr bwMode="auto">
                            <a:xfrm>
                              <a:off x="2712" y="3630"/>
                              <a:ext cx="5483"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54" name="Line 987"/>
                          <wps:cNvCnPr>
                            <a:cxnSpLocks noChangeShapeType="1"/>
                          </wps:cNvCnPr>
                          <wps:spPr bwMode="auto">
                            <a:xfrm>
                              <a:off x="3666" y="3529"/>
                              <a:ext cx="351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5" name="Line 988"/>
                          <wps:cNvCnPr>
                            <a:cxnSpLocks noChangeShapeType="1"/>
                          </wps:cNvCnPr>
                          <wps:spPr bwMode="auto">
                            <a:xfrm>
                              <a:off x="3666" y="3731"/>
                              <a:ext cx="351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6" name="Line 989"/>
                          <wps:cNvCnPr>
                            <a:cxnSpLocks noChangeShapeType="1"/>
                          </wps:cNvCnPr>
                          <wps:spPr bwMode="auto">
                            <a:xfrm>
                              <a:off x="3672" y="3526"/>
                              <a:ext cx="0" cy="5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7" name="Line 990"/>
                          <wps:cNvCnPr>
                            <a:cxnSpLocks noChangeShapeType="1"/>
                          </wps:cNvCnPr>
                          <wps:spPr bwMode="auto">
                            <a:xfrm>
                              <a:off x="4248"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8" name="Line 991"/>
                          <wps:cNvCnPr>
                            <a:cxnSpLocks noChangeShapeType="1"/>
                          </wps:cNvCnPr>
                          <wps:spPr bwMode="auto">
                            <a:xfrm>
                              <a:off x="7171" y="3526"/>
                              <a:ext cx="0" cy="2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9" name="Line 992"/>
                          <wps:cNvCnPr>
                            <a:cxnSpLocks noChangeShapeType="1"/>
                          </wps:cNvCnPr>
                          <wps:spPr bwMode="auto">
                            <a:xfrm>
                              <a:off x="4540"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0" name="Line 993"/>
                          <wps:cNvCnPr>
                            <a:cxnSpLocks noChangeShapeType="1"/>
                          </wps:cNvCnPr>
                          <wps:spPr bwMode="auto">
                            <a:xfrm>
                              <a:off x="4855"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1" name="Line 994"/>
                          <wps:cNvCnPr>
                            <a:cxnSpLocks noChangeShapeType="1"/>
                          </wps:cNvCnPr>
                          <wps:spPr bwMode="auto">
                            <a:xfrm>
                              <a:off x="5139"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2" name="Line 995"/>
                          <wps:cNvCnPr>
                            <a:cxnSpLocks noChangeShapeType="1"/>
                          </wps:cNvCnPr>
                          <wps:spPr bwMode="auto">
                            <a:xfrm>
                              <a:off x="5421"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3" name="Line 996"/>
                          <wps:cNvCnPr>
                            <a:cxnSpLocks noChangeShapeType="1"/>
                          </wps:cNvCnPr>
                          <wps:spPr bwMode="auto">
                            <a:xfrm>
                              <a:off x="5719"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4" name="Line 997"/>
                          <wps:cNvCnPr>
                            <a:cxnSpLocks noChangeShapeType="1"/>
                          </wps:cNvCnPr>
                          <wps:spPr bwMode="auto">
                            <a:xfrm>
                              <a:off x="6034"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5" name="Line 998"/>
                          <wps:cNvCnPr>
                            <a:cxnSpLocks noChangeShapeType="1"/>
                          </wps:cNvCnPr>
                          <wps:spPr bwMode="auto">
                            <a:xfrm>
                              <a:off x="6318" y="3528"/>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6" name="Line 999"/>
                          <wps:cNvCnPr>
                            <a:cxnSpLocks noChangeShapeType="1"/>
                          </wps:cNvCnPr>
                          <wps:spPr bwMode="auto">
                            <a:xfrm>
                              <a:off x="6610" y="3528"/>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7" name="Line 1000"/>
                          <wps:cNvCnPr>
                            <a:cxnSpLocks noChangeShapeType="1"/>
                          </wps:cNvCnPr>
                          <wps:spPr bwMode="auto">
                            <a:xfrm>
                              <a:off x="7169" y="3528"/>
                              <a:ext cx="0" cy="5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8" name="Line 1001"/>
                          <wps:cNvCnPr>
                            <a:cxnSpLocks noChangeShapeType="1"/>
                          </wps:cNvCnPr>
                          <wps:spPr bwMode="auto">
                            <a:xfrm>
                              <a:off x="3673" y="3526"/>
                              <a:ext cx="0" cy="2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9" name="Line 1002"/>
                          <wps:cNvCnPr>
                            <a:cxnSpLocks noChangeShapeType="1"/>
                          </wps:cNvCnPr>
                          <wps:spPr bwMode="auto">
                            <a:xfrm flipH="1" flipV="1">
                              <a:off x="3610" y="3486"/>
                              <a:ext cx="61"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Line 1003"/>
                          <wps:cNvCnPr>
                            <a:cxnSpLocks noChangeShapeType="1"/>
                          </wps:cNvCnPr>
                          <wps:spPr bwMode="auto">
                            <a:xfrm flipH="1">
                              <a:off x="2714" y="3486"/>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 name="Line 1004"/>
                          <wps:cNvCnPr>
                            <a:cxnSpLocks noChangeShapeType="1"/>
                          </wps:cNvCnPr>
                          <wps:spPr bwMode="auto">
                            <a:xfrm flipH="1">
                              <a:off x="2714" y="3773"/>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2" name="Line 1005"/>
                          <wps:cNvCnPr>
                            <a:cxnSpLocks noChangeShapeType="1"/>
                          </wps:cNvCnPr>
                          <wps:spPr bwMode="auto">
                            <a:xfrm flipH="1">
                              <a:off x="3607" y="3726"/>
                              <a:ext cx="66"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3" name="Line 1006"/>
                          <wps:cNvCnPr>
                            <a:cxnSpLocks noChangeShapeType="1"/>
                          </wps:cNvCnPr>
                          <wps:spPr bwMode="auto">
                            <a:xfrm>
                              <a:off x="2721" y="3483"/>
                              <a:ext cx="0" cy="2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4" name="Line 1007"/>
                          <wps:cNvCnPr>
                            <a:cxnSpLocks noChangeShapeType="1"/>
                          </wps:cNvCnPr>
                          <wps:spPr bwMode="auto">
                            <a:xfrm flipH="1" flipV="1">
                              <a:off x="7167" y="3731"/>
                              <a:ext cx="61"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5" name="Line 1008"/>
                          <wps:cNvCnPr>
                            <a:cxnSpLocks noChangeShapeType="1"/>
                          </wps:cNvCnPr>
                          <wps:spPr bwMode="auto">
                            <a:xfrm flipH="1">
                              <a:off x="7226" y="3486"/>
                              <a:ext cx="90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6" name="Line 1009"/>
                          <wps:cNvCnPr>
                            <a:cxnSpLocks noChangeShapeType="1"/>
                          </wps:cNvCnPr>
                          <wps:spPr bwMode="auto">
                            <a:xfrm flipH="1">
                              <a:off x="7226" y="3771"/>
                              <a:ext cx="90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7" name="Line 1010"/>
                          <wps:cNvCnPr>
                            <a:cxnSpLocks noChangeShapeType="1"/>
                          </wps:cNvCnPr>
                          <wps:spPr bwMode="auto">
                            <a:xfrm flipH="1">
                              <a:off x="7164" y="3485"/>
                              <a:ext cx="67"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8" name="Line 1011"/>
                          <wps:cNvCnPr>
                            <a:cxnSpLocks noChangeShapeType="1"/>
                          </wps:cNvCnPr>
                          <wps:spPr bwMode="auto">
                            <a:xfrm>
                              <a:off x="8124" y="3483"/>
                              <a:ext cx="0" cy="2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9" name="Line 1012"/>
                          <wps:cNvCnPr>
                            <a:cxnSpLocks noChangeShapeType="1"/>
                          </wps:cNvCnPr>
                          <wps:spPr bwMode="auto">
                            <a:xfrm>
                              <a:off x="3734" y="4018"/>
                              <a:ext cx="339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0" name="AutoShape 1013"/>
                          <wps:cNvSpPr>
                            <a:spLocks noChangeArrowheads="1"/>
                          </wps:cNvSpPr>
                          <wps:spPr bwMode="auto">
                            <a:xfrm rot="5400000">
                              <a:off x="7120" y="3989"/>
                              <a:ext cx="21" cy="6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81" name="AutoShape 1014"/>
                          <wps:cNvSpPr>
                            <a:spLocks noChangeArrowheads="1"/>
                          </wps:cNvSpPr>
                          <wps:spPr bwMode="auto">
                            <a:xfrm rot="16200000">
                              <a:off x="3698" y="3989"/>
                              <a:ext cx="21" cy="6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82" name="Line 1015"/>
                          <wps:cNvCnPr>
                            <a:cxnSpLocks noChangeShapeType="1"/>
                          </wps:cNvCnPr>
                          <wps:spPr bwMode="auto">
                            <a:xfrm>
                              <a:off x="4669" y="3245"/>
                              <a:ext cx="0" cy="66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3" name="AutoShape 1016"/>
                          <wps:cNvSpPr>
                            <a:spLocks noChangeArrowheads="1"/>
                          </wps:cNvSpPr>
                          <wps:spPr bwMode="auto">
                            <a:xfrm>
                              <a:off x="4651" y="3735"/>
                              <a:ext cx="33" cy="4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84" name="AutoShape 1017"/>
                          <wps:cNvSpPr>
                            <a:spLocks noChangeArrowheads="1"/>
                          </wps:cNvSpPr>
                          <wps:spPr bwMode="auto">
                            <a:xfrm rot="10800000">
                              <a:off x="4651" y="3481"/>
                              <a:ext cx="33" cy="3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85" name="AutoShape 1018"/>
                          <wps:cNvSpPr>
                            <a:spLocks noChangeArrowheads="1"/>
                          </wps:cNvSpPr>
                          <wps:spPr bwMode="auto">
                            <a:xfrm rot="10800000">
                              <a:off x="5245" y="3387"/>
                              <a:ext cx="119" cy="137"/>
                            </a:xfrm>
                            <a:prstGeom prst="triangle">
                              <a:avLst>
                                <a:gd name="adj" fmla="val 50000"/>
                              </a:avLst>
                            </a:prstGeom>
                            <a:noFill/>
                            <a:ln w="63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86" name="Text Box 1019"/>
                          <wps:cNvSpPr txBox="1">
                            <a:spLocks noChangeArrowheads="1"/>
                          </wps:cNvSpPr>
                          <wps:spPr bwMode="auto">
                            <a:xfrm>
                              <a:off x="5348" y="3787"/>
                              <a:ext cx="31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Arial" w:hAnsi="Arial" w:cs="Arial"/>
                                    <w:i/>
                                    <w:iCs/>
                                    <w:sz w:val="20"/>
                                    <w:szCs w:val="20"/>
                                  </w:rPr>
                                </w:pPr>
                                <w:r w:rsidRPr="00E0309B">
                                  <w:rPr>
                                    <w:rFonts w:ascii="Arial" w:hAnsi="Arial" w:cs="Arial"/>
                                    <w:i/>
                                    <w:iCs/>
                                    <w:sz w:val="20"/>
                                    <w:szCs w:val="20"/>
                                  </w:rPr>
                                  <w:t>l</w:t>
                                </w:r>
                                <w:r w:rsidRPr="00E0309B">
                                  <w:rPr>
                                    <w:rFonts w:ascii="Arial" w:hAnsi="Arial" w:cs="Arial"/>
                                    <w:i/>
                                    <w:iCs/>
                                    <w:sz w:val="20"/>
                                    <w:szCs w:val="20"/>
                                    <w:vertAlign w:val="subscript"/>
                                  </w:rPr>
                                  <w:t>0</w:t>
                                </w:r>
                              </w:p>
                            </w:txbxContent>
                          </wps:txbx>
                          <wps:bodyPr rot="0" vert="horz" wrap="square" lIns="0" tIns="0" rIns="0" bIns="0" anchor="t" anchorCtr="0" upright="1">
                            <a:noAutofit/>
                          </wps:bodyPr>
                        </wps:wsp>
                        <wps:wsp>
                          <wps:cNvPr id="887" name="Text Box 1020"/>
                          <wps:cNvSpPr txBox="1">
                            <a:spLocks noChangeArrowheads="1"/>
                          </wps:cNvSpPr>
                          <wps:spPr bwMode="auto">
                            <a:xfrm>
                              <a:off x="5178" y="3147"/>
                              <a:ext cx="33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VnArial" w:hAnsi=".VnArial"/>
                                    <w:i/>
                                    <w:iCs/>
                                    <w:sz w:val="20"/>
                                    <w:szCs w:val="20"/>
                                  </w:rPr>
                                </w:pPr>
                                <w:r w:rsidRPr="00E0309B">
                                  <w:rPr>
                                    <w:rFonts w:ascii=".VnArial" w:hAnsi=".VnArial"/>
                                    <w:i/>
                                    <w:iCs/>
                                    <w:sz w:val="20"/>
                                    <w:szCs w:val="20"/>
                                  </w:rPr>
                                  <w:t>2,5</w:t>
                                </w:r>
                              </w:p>
                            </w:txbxContent>
                          </wps:txbx>
                          <wps:bodyPr rot="0" vert="horz" wrap="square" lIns="0" tIns="0" rIns="0" bIns="0" anchor="t" anchorCtr="0" upright="1">
                            <a:noAutofit/>
                          </wps:bodyPr>
                        </wps:wsp>
                        <wps:wsp>
                          <wps:cNvPr id="888" name="Line 1021"/>
                          <wps:cNvCnPr>
                            <a:cxnSpLocks noChangeShapeType="1"/>
                          </wps:cNvCnPr>
                          <wps:spPr bwMode="auto">
                            <a:xfrm>
                              <a:off x="3610" y="3482"/>
                              <a:ext cx="0" cy="2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1022"/>
                          <wps:cNvCnPr>
                            <a:cxnSpLocks noChangeShapeType="1"/>
                          </wps:cNvCnPr>
                          <wps:spPr bwMode="auto">
                            <a:xfrm>
                              <a:off x="7231" y="3484"/>
                              <a:ext cx="0" cy="2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Line 1023"/>
                          <wps:cNvCnPr>
                            <a:cxnSpLocks noChangeShapeType="1"/>
                          </wps:cNvCnPr>
                          <wps:spPr bwMode="auto">
                            <a:xfrm>
                              <a:off x="3940" y="3526"/>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1" name="Line 1024"/>
                          <wps:cNvCnPr>
                            <a:cxnSpLocks noChangeShapeType="1"/>
                          </wps:cNvCnPr>
                          <wps:spPr bwMode="auto">
                            <a:xfrm>
                              <a:off x="6904" y="3528"/>
                              <a:ext cx="0" cy="2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92" name="Text Box 1025"/>
                        <wps:cNvSpPr txBox="1">
                          <a:spLocks noChangeArrowheads="1"/>
                        </wps:cNvSpPr>
                        <wps:spPr bwMode="auto">
                          <a:xfrm>
                            <a:off x="6228" y="7678"/>
                            <a:ext cx="33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B7CC0" w:rsidRDefault="00CA265C" w:rsidP="006A45A7">
                              <w:pPr>
                                <w:tabs>
                                  <w:tab w:val="left" w:leader="hyphen" w:pos="1701"/>
                                </w:tabs>
                                <w:ind w:left="360"/>
                                <w:rPr>
                                  <w:rFonts w:ascii=".VnTime" w:hAnsi=".VnTime"/>
                                  <w:sz w:val="26"/>
                                  <w:szCs w:val="28"/>
                                  <w:lang w:val="nb-NO"/>
                                </w:rPr>
                              </w:pPr>
                              <w:r w:rsidRPr="005B7CC0">
                                <w:rPr>
                                  <w:rFonts w:ascii=".VnTime" w:hAnsi=".VnTime"/>
                                  <w:sz w:val="26"/>
                                  <w:szCs w:val="28"/>
                                  <w:lang w:val="nb-NO"/>
                                </w:rPr>
                                <w:t>MÉu thÐp tr­íc khi kÐo</w:t>
                              </w:r>
                            </w:p>
                            <w:p w:rsidR="00CA265C" w:rsidRDefault="00CA265C"/>
                          </w:txbxContent>
                        </wps:txbx>
                        <wps:bodyPr rot="0" vert="horz" wrap="square" lIns="0" tIns="0" rIns="0" bIns="0" anchor="t" anchorCtr="0" upright="1">
                          <a:noAutofit/>
                        </wps:bodyPr>
                      </wps:wsp>
                      <wpg:grpSp>
                        <wpg:cNvPr id="893" name="Group 1026"/>
                        <wpg:cNvGrpSpPr>
                          <a:grpSpLocks/>
                        </wpg:cNvGrpSpPr>
                        <wpg:grpSpPr bwMode="auto">
                          <a:xfrm>
                            <a:off x="4789" y="9909"/>
                            <a:ext cx="6084" cy="1150"/>
                            <a:chOff x="2256" y="2387"/>
                            <a:chExt cx="6084" cy="1150"/>
                          </a:xfrm>
                        </wpg:grpSpPr>
                        <wps:wsp>
                          <wps:cNvPr id="894" name="Text Box 1027"/>
                          <wps:cNvSpPr txBox="1">
                            <a:spLocks noChangeArrowheads="1"/>
                          </wps:cNvSpPr>
                          <wps:spPr bwMode="auto">
                            <a:xfrm>
                              <a:off x="5183" y="3188"/>
                              <a:ext cx="21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Arial" w:hAnsi="Arial" w:cs="Arial"/>
                                    <w:i/>
                                    <w:iCs/>
                                    <w:sz w:val="20"/>
                                    <w:szCs w:val="20"/>
                                  </w:rPr>
                                </w:pPr>
                                <w:r>
                                  <w:rPr>
                                    <w:rFonts w:ascii="Arial" w:hAnsi="Arial" w:cs="Arial"/>
                                    <w:i/>
                                    <w:iCs/>
                                    <w:sz w:val="20"/>
                                    <w:szCs w:val="20"/>
                                  </w:rPr>
                                  <w:t>l</w:t>
                                </w:r>
                                <w:r>
                                  <w:rPr>
                                    <w:rFonts w:ascii="Arial" w:hAnsi="Arial" w:cs="Arial"/>
                                    <w:i/>
                                    <w:iCs/>
                                    <w:sz w:val="20"/>
                                    <w:szCs w:val="20"/>
                                    <w:vertAlign w:val="subscript"/>
                                  </w:rPr>
                                  <w:t>1</w:t>
                                </w:r>
                              </w:p>
                            </w:txbxContent>
                          </wps:txbx>
                          <wps:bodyPr rot="0" vert="horz" wrap="square" lIns="0" tIns="0" rIns="0" bIns="0" anchor="t" anchorCtr="0" upright="1">
                            <a:noAutofit/>
                          </wps:bodyPr>
                        </wps:wsp>
                        <wps:wsp>
                          <wps:cNvPr id="895" name="Text Box 1028"/>
                          <wps:cNvSpPr txBox="1">
                            <a:spLocks noChangeArrowheads="1"/>
                          </wps:cNvSpPr>
                          <wps:spPr bwMode="auto">
                            <a:xfrm>
                              <a:off x="4090" y="2414"/>
                              <a:ext cx="21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Arial" w:hAnsi="Arial" w:cs="Arial"/>
                                    <w:i/>
                                    <w:iCs/>
                                    <w:sz w:val="20"/>
                                    <w:szCs w:val="20"/>
                                  </w:rPr>
                                </w:pPr>
                                <w:r>
                                  <w:rPr>
                                    <w:rFonts w:ascii="Arial" w:hAnsi="Arial" w:cs="Arial"/>
                                    <w:i/>
                                    <w:iCs/>
                                    <w:sz w:val="20"/>
                                    <w:szCs w:val="20"/>
                                  </w:rPr>
                                  <w:t>d</w:t>
                                </w:r>
                                <w:r>
                                  <w:rPr>
                                    <w:rFonts w:ascii="Arial" w:hAnsi="Arial" w:cs="Arial"/>
                                    <w:i/>
                                    <w:iCs/>
                                    <w:sz w:val="20"/>
                                    <w:szCs w:val="20"/>
                                    <w:vertAlign w:val="subscript"/>
                                  </w:rPr>
                                  <w:t>1</w:t>
                                </w:r>
                              </w:p>
                            </w:txbxContent>
                          </wps:txbx>
                          <wps:bodyPr rot="0" vert="vert270" wrap="square" lIns="0" tIns="0" rIns="0" bIns="0" anchor="t" anchorCtr="0" upright="1">
                            <a:noAutofit/>
                          </wps:bodyPr>
                        </wps:wsp>
                        <wps:wsp>
                          <wps:cNvPr id="896" name="Text Box 1029"/>
                          <wps:cNvSpPr txBox="1">
                            <a:spLocks noChangeArrowheads="1"/>
                          </wps:cNvSpPr>
                          <wps:spPr bwMode="auto">
                            <a:xfrm>
                              <a:off x="5440" y="2387"/>
                              <a:ext cx="28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0309B" w:rsidRDefault="00CA265C" w:rsidP="006A45A7">
                                <w:pPr>
                                  <w:rPr>
                                    <w:rFonts w:ascii="Arial" w:hAnsi="Arial" w:cs="Arial"/>
                                    <w:i/>
                                    <w:iCs/>
                                    <w:sz w:val="20"/>
                                    <w:szCs w:val="20"/>
                                  </w:rPr>
                                </w:pPr>
                                <w:proofErr w:type="spellStart"/>
                                <w:r>
                                  <w:rPr>
                                    <w:rFonts w:ascii="Arial" w:hAnsi="Arial" w:cs="Arial"/>
                                    <w:i/>
                                    <w:iCs/>
                                    <w:sz w:val="20"/>
                                    <w:szCs w:val="20"/>
                                  </w:rPr>
                                  <w:t>d</w:t>
                                </w:r>
                                <w:r>
                                  <w:rPr>
                                    <w:rFonts w:ascii="Arial" w:hAnsi="Arial" w:cs="Arial"/>
                                    <w:i/>
                                    <w:iCs/>
                                    <w:sz w:val="20"/>
                                    <w:szCs w:val="20"/>
                                    <w:vertAlign w:val="subscript"/>
                                  </w:rPr>
                                  <w:t>ph</w:t>
                                </w:r>
                                <w:proofErr w:type="spellEnd"/>
                              </w:p>
                            </w:txbxContent>
                          </wps:txbx>
                          <wps:bodyPr rot="0" vert="vert270" wrap="square" lIns="0" tIns="0" rIns="0" bIns="0" anchor="t" anchorCtr="0" upright="1">
                            <a:noAutofit/>
                          </wps:bodyPr>
                        </wps:wsp>
                        <wps:wsp>
                          <wps:cNvPr id="897" name="Line 1030"/>
                          <wps:cNvCnPr>
                            <a:cxnSpLocks noChangeShapeType="1"/>
                          </wps:cNvCnPr>
                          <wps:spPr bwMode="auto">
                            <a:xfrm>
                              <a:off x="2256" y="2983"/>
                              <a:ext cx="6084"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98" name="Line 1031"/>
                          <wps:cNvCnPr>
                            <a:cxnSpLocks noChangeShapeType="1"/>
                          </wps:cNvCnPr>
                          <wps:spPr bwMode="auto">
                            <a:xfrm>
                              <a:off x="3314" y="2878"/>
                              <a:ext cx="222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1032"/>
                          <wps:cNvCnPr>
                            <a:cxnSpLocks noChangeShapeType="1"/>
                          </wps:cNvCnPr>
                          <wps:spPr bwMode="auto">
                            <a:xfrm>
                              <a:off x="3622" y="2880"/>
                              <a:ext cx="0" cy="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0" name="Line 1033"/>
                          <wps:cNvCnPr>
                            <a:cxnSpLocks noChangeShapeType="1"/>
                          </wps:cNvCnPr>
                          <wps:spPr bwMode="auto">
                            <a:xfrm>
                              <a:off x="3924" y="2878"/>
                              <a:ext cx="0" cy="2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1" name="Line 1034"/>
                          <wps:cNvCnPr>
                            <a:cxnSpLocks noChangeShapeType="1"/>
                          </wps:cNvCnPr>
                          <wps:spPr bwMode="auto">
                            <a:xfrm>
                              <a:off x="7160" y="2880"/>
                              <a:ext cx="0" cy="2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1035"/>
                          <wps:cNvCnPr>
                            <a:cxnSpLocks noChangeShapeType="1"/>
                          </wps:cNvCnPr>
                          <wps:spPr bwMode="auto">
                            <a:xfrm>
                              <a:off x="4226" y="2878"/>
                              <a:ext cx="0" cy="19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3" name="Line 1036"/>
                          <wps:cNvCnPr>
                            <a:cxnSpLocks noChangeShapeType="1"/>
                          </wps:cNvCnPr>
                          <wps:spPr bwMode="auto">
                            <a:xfrm>
                              <a:off x="4545" y="2873"/>
                              <a:ext cx="0" cy="2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4" name="Line 1037"/>
                          <wps:cNvCnPr>
                            <a:cxnSpLocks noChangeShapeType="1"/>
                          </wps:cNvCnPr>
                          <wps:spPr bwMode="auto">
                            <a:xfrm>
                              <a:off x="4874" y="2880"/>
                              <a:ext cx="0" cy="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5" name="Line 1038"/>
                          <wps:cNvCnPr>
                            <a:cxnSpLocks noChangeShapeType="1"/>
                          </wps:cNvCnPr>
                          <wps:spPr bwMode="auto">
                            <a:xfrm>
                              <a:off x="5193" y="2878"/>
                              <a:ext cx="0" cy="2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6" name="Line 1039"/>
                          <wps:cNvCnPr>
                            <a:cxnSpLocks noChangeShapeType="1"/>
                          </wps:cNvCnPr>
                          <wps:spPr bwMode="auto">
                            <a:xfrm>
                              <a:off x="5529" y="2877"/>
                              <a:ext cx="0" cy="2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7" name="Line 1040"/>
                          <wps:cNvCnPr>
                            <a:cxnSpLocks noChangeShapeType="1"/>
                          </wps:cNvCnPr>
                          <wps:spPr bwMode="auto">
                            <a:xfrm>
                              <a:off x="5986" y="2878"/>
                              <a:ext cx="0" cy="2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8" name="Line 1041"/>
                          <wps:cNvCnPr>
                            <a:cxnSpLocks noChangeShapeType="1"/>
                          </wps:cNvCnPr>
                          <wps:spPr bwMode="auto">
                            <a:xfrm>
                              <a:off x="6278" y="2880"/>
                              <a:ext cx="0" cy="2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9" name="Line 1042"/>
                          <wps:cNvCnPr>
                            <a:cxnSpLocks noChangeShapeType="1"/>
                          </wps:cNvCnPr>
                          <wps:spPr bwMode="auto">
                            <a:xfrm>
                              <a:off x="6607" y="2880"/>
                              <a:ext cx="0" cy="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0" name="Line 1043"/>
                          <wps:cNvCnPr>
                            <a:cxnSpLocks noChangeShapeType="1"/>
                          </wps:cNvCnPr>
                          <wps:spPr bwMode="auto">
                            <a:xfrm>
                              <a:off x="6891" y="2880"/>
                              <a:ext cx="0" cy="2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1" name="Line 1044"/>
                          <wps:cNvCnPr>
                            <a:cxnSpLocks noChangeShapeType="1"/>
                          </wps:cNvCnPr>
                          <wps:spPr bwMode="auto">
                            <a:xfrm>
                              <a:off x="3322" y="2873"/>
                              <a:ext cx="0" cy="2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2" name="Line 1045"/>
                          <wps:cNvCnPr>
                            <a:cxnSpLocks noChangeShapeType="1"/>
                          </wps:cNvCnPr>
                          <wps:spPr bwMode="auto">
                            <a:xfrm flipH="1" flipV="1">
                              <a:off x="3236" y="2811"/>
                              <a:ext cx="91" cy="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3" name="Line 1046"/>
                          <wps:cNvCnPr>
                            <a:cxnSpLocks noChangeShapeType="1"/>
                          </wps:cNvCnPr>
                          <wps:spPr bwMode="auto">
                            <a:xfrm flipH="1">
                              <a:off x="2306" y="2813"/>
                              <a:ext cx="9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4" name="Line 1047"/>
                          <wps:cNvCnPr>
                            <a:cxnSpLocks noChangeShapeType="1"/>
                          </wps:cNvCnPr>
                          <wps:spPr bwMode="auto">
                            <a:xfrm flipH="1">
                              <a:off x="2306" y="3151"/>
                              <a:ext cx="9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5" name="Line 1048"/>
                          <wps:cNvCnPr>
                            <a:cxnSpLocks noChangeShapeType="1"/>
                          </wps:cNvCnPr>
                          <wps:spPr bwMode="auto">
                            <a:xfrm flipH="1">
                              <a:off x="3234" y="3083"/>
                              <a:ext cx="96"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6" name="Line 1049"/>
                          <wps:cNvCnPr>
                            <a:cxnSpLocks noChangeShapeType="1"/>
                          </wps:cNvCnPr>
                          <wps:spPr bwMode="auto">
                            <a:xfrm>
                              <a:off x="2314" y="2809"/>
                              <a:ext cx="0" cy="3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7" name="Line 1050"/>
                          <wps:cNvCnPr>
                            <a:cxnSpLocks noChangeShapeType="1"/>
                          </wps:cNvCnPr>
                          <wps:spPr bwMode="auto">
                            <a:xfrm flipH="1" flipV="1">
                              <a:off x="7153" y="3083"/>
                              <a:ext cx="88"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8" name="Line 1051"/>
                          <wps:cNvCnPr>
                            <a:cxnSpLocks noChangeShapeType="1"/>
                          </wps:cNvCnPr>
                          <wps:spPr bwMode="auto">
                            <a:xfrm flipH="1">
                              <a:off x="7236" y="2813"/>
                              <a:ext cx="9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9" name="Line 1052"/>
                          <wps:cNvCnPr>
                            <a:cxnSpLocks noChangeShapeType="1"/>
                          </wps:cNvCnPr>
                          <wps:spPr bwMode="auto">
                            <a:xfrm flipH="1">
                              <a:off x="7239" y="3151"/>
                              <a:ext cx="9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0" name="Line 1053"/>
                          <wps:cNvCnPr>
                            <a:cxnSpLocks noChangeShapeType="1"/>
                          </wps:cNvCnPr>
                          <wps:spPr bwMode="auto">
                            <a:xfrm flipH="1">
                              <a:off x="7156" y="2811"/>
                              <a:ext cx="85"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1" name="Line 1054"/>
                          <wps:cNvCnPr>
                            <a:cxnSpLocks noChangeShapeType="1"/>
                          </wps:cNvCnPr>
                          <wps:spPr bwMode="auto">
                            <a:xfrm>
                              <a:off x="8169" y="2809"/>
                              <a:ext cx="0" cy="3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2" name="Line 1055"/>
                          <wps:cNvCnPr>
                            <a:cxnSpLocks noChangeShapeType="1"/>
                          </wps:cNvCnPr>
                          <wps:spPr bwMode="auto">
                            <a:xfrm>
                              <a:off x="3400" y="3475"/>
                              <a:ext cx="367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3" name="AutoShape 1056"/>
                          <wps:cNvSpPr>
                            <a:spLocks noChangeArrowheads="1"/>
                          </wps:cNvSpPr>
                          <wps:spPr bwMode="auto">
                            <a:xfrm rot="5400000">
                              <a:off x="7103" y="3440"/>
                              <a:ext cx="25" cy="64"/>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24" name="AutoShape 1057"/>
                          <wps:cNvSpPr>
                            <a:spLocks noChangeArrowheads="1"/>
                          </wps:cNvSpPr>
                          <wps:spPr bwMode="auto">
                            <a:xfrm rot="16200000">
                              <a:off x="3361" y="3445"/>
                              <a:ext cx="25" cy="64"/>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25" name="Line 1058"/>
                          <wps:cNvCnPr>
                            <a:cxnSpLocks noChangeShapeType="1"/>
                          </wps:cNvCnPr>
                          <wps:spPr bwMode="auto">
                            <a:xfrm>
                              <a:off x="4376" y="2466"/>
                              <a:ext cx="0" cy="8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6" name="AutoShape 1059"/>
                          <wps:cNvSpPr>
                            <a:spLocks noChangeArrowheads="1"/>
                          </wps:cNvSpPr>
                          <wps:spPr bwMode="auto">
                            <a:xfrm>
                              <a:off x="4357" y="3090"/>
                              <a:ext cx="35" cy="47"/>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27" name="AutoShape 1060"/>
                          <wps:cNvSpPr>
                            <a:spLocks noChangeArrowheads="1"/>
                          </wps:cNvSpPr>
                          <wps:spPr bwMode="auto">
                            <a:xfrm rot="10800000">
                              <a:off x="4357" y="2823"/>
                              <a:ext cx="35" cy="47"/>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28" name="Line 1061"/>
                          <wps:cNvCnPr>
                            <a:cxnSpLocks noChangeShapeType="1"/>
                          </wps:cNvCnPr>
                          <wps:spPr bwMode="auto">
                            <a:xfrm flipH="1">
                              <a:off x="5984" y="2881"/>
                              <a:ext cx="1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Line 1062"/>
                          <wps:cNvCnPr>
                            <a:cxnSpLocks noChangeShapeType="1"/>
                          </wps:cNvCnPr>
                          <wps:spPr bwMode="auto">
                            <a:xfrm>
                              <a:off x="3314" y="3085"/>
                              <a:ext cx="222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063"/>
                          <wps:cNvCnPr>
                            <a:cxnSpLocks noChangeShapeType="1"/>
                          </wps:cNvCnPr>
                          <wps:spPr bwMode="auto">
                            <a:xfrm flipH="1">
                              <a:off x="5984" y="3086"/>
                              <a:ext cx="1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1" name="Freeform 1064"/>
                          <wps:cNvSpPr>
                            <a:spLocks/>
                          </wps:cNvSpPr>
                          <wps:spPr bwMode="auto">
                            <a:xfrm>
                              <a:off x="5521" y="2878"/>
                              <a:ext cx="471" cy="45"/>
                            </a:xfrm>
                            <a:custGeom>
                              <a:avLst/>
                              <a:gdLst>
                                <a:gd name="T0" fmla="*/ 0 w 546"/>
                                <a:gd name="T1" fmla="*/ 0 h 30"/>
                                <a:gd name="T2" fmla="*/ 129 w 546"/>
                                <a:gd name="T3" fmla="*/ 21 h 30"/>
                                <a:gd name="T4" fmla="*/ 252 w 546"/>
                                <a:gd name="T5" fmla="*/ 30 h 30"/>
                                <a:gd name="T6" fmla="*/ 411 w 546"/>
                                <a:gd name="T7" fmla="*/ 18 h 30"/>
                                <a:gd name="T8" fmla="*/ 546 w 546"/>
                                <a:gd name="T9" fmla="*/ 0 h 30"/>
                              </a:gdLst>
                              <a:ahLst/>
                              <a:cxnLst>
                                <a:cxn ang="0">
                                  <a:pos x="T0" y="T1"/>
                                </a:cxn>
                                <a:cxn ang="0">
                                  <a:pos x="T2" y="T3"/>
                                </a:cxn>
                                <a:cxn ang="0">
                                  <a:pos x="T4" y="T5"/>
                                </a:cxn>
                                <a:cxn ang="0">
                                  <a:pos x="T6" y="T7"/>
                                </a:cxn>
                                <a:cxn ang="0">
                                  <a:pos x="T8" y="T9"/>
                                </a:cxn>
                              </a:cxnLst>
                              <a:rect l="0" t="0" r="r" b="b"/>
                              <a:pathLst>
                                <a:path w="546" h="30">
                                  <a:moveTo>
                                    <a:pt x="0" y="0"/>
                                  </a:moveTo>
                                  <a:cubicBezTo>
                                    <a:pt x="43" y="8"/>
                                    <a:pt x="87" y="16"/>
                                    <a:pt x="129" y="21"/>
                                  </a:cubicBezTo>
                                  <a:cubicBezTo>
                                    <a:pt x="171" y="26"/>
                                    <a:pt x="205" y="30"/>
                                    <a:pt x="252" y="30"/>
                                  </a:cubicBezTo>
                                  <a:cubicBezTo>
                                    <a:pt x="299" y="30"/>
                                    <a:pt x="362" y="23"/>
                                    <a:pt x="411" y="18"/>
                                  </a:cubicBezTo>
                                  <a:cubicBezTo>
                                    <a:pt x="460" y="13"/>
                                    <a:pt x="525" y="5"/>
                                    <a:pt x="546"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Freeform 1065"/>
                          <wps:cNvSpPr>
                            <a:spLocks/>
                          </wps:cNvSpPr>
                          <wps:spPr bwMode="auto">
                            <a:xfrm>
                              <a:off x="5521" y="3058"/>
                              <a:ext cx="474" cy="28"/>
                            </a:xfrm>
                            <a:custGeom>
                              <a:avLst/>
                              <a:gdLst>
                                <a:gd name="T0" fmla="*/ 0 w 549"/>
                                <a:gd name="T1" fmla="*/ 45 h 45"/>
                                <a:gd name="T2" fmla="*/ 96 w 549"/>
                                <a:gd name="T3" fmla="*/ 24 h 45"/>
                                <a:gd name="T4" fmla="*/ 273 w 549"/>
                                <a:gd name="T5" fmla="*/ 3 h 45"/>
                                <a:gd name="T6" fmla="*/ 549 w 549"/>
                                <a:gd name="T7" fmla="*/ 45 h 45"/>
                              </a:gdLst>
                              <a:ahLst/>
                              <a:cxnLst>
                                <a:cxn ang="0">
                                  <a:pos x="T0" y="T1"/>
                                </a:cxn>
                                <a:cxn ang="0">
                                  <a:pos x="T2" y="T3"/>
                                </a:cxn>
                                <a:cxn ang="0">
                                  <a:pos x="T4" y="T5"/>
                                </a:cxn>
                                <a:cxn ang="0">
                                  <a:pos x="T6" y="T7"/>
                                </a:cxn>
                              </a:cxnLst>
                              <a:rect l="0" t="0" r="r" b="b"/>
                              <a:pathLst>
                                <a:path w="549" h="45">
                                  <a:moveTo>
                                    <a:pt x="0" y="45"/>
                                  </a:moveTo>
                                  <a:cubicBezTo>
                                    <a:pt x="25" y="38"/>
                                    <a:pt x="51" y="31"/>
                                    <a:pt x="96" y="24"/>
                                  </a:cubicBezTo>
                                  <a:cubicBezTo>
                                    <a:pt x="141" y="17"/>
                                    <a:pt x="198" y="0"/>
                                    <a:pt x="273" y="3"/>
                                  </a:cubicBezTo>
                                  <a:cubicBezTo>
                                    <a:pt x="348" y="6"/>
                                    <a:pt x="493" y="26"/>
                                    <a:pt x="549" y="45"/>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 name="Line 1066"/>
                          <wps:cNvCnPr>
                            <a:cxnSpLocks noChangeShapeType="1"/>
                          </wps:cNvCnPr>
                          <wps:spPr bwMode="auto">
                            <a:xfrm>
                              <a:off x="5738" y="2406"/>
                              <a:ext cx="0" cy="8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34" name="AutoShape 1067"/>
                          <wps:cNvSpPr>
                            <a:spLocks noChangeArrowheads="1"/>
                          </wps:cNvSpPr>
                          <wps:spPr bwMode="auto">
                            <a:xfrm>
                              <a:off x="5720" y="3066"/>
                              <a:ext cx="35" cy="46"/>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35" name="AutoShape 1068"/>
                          <wps:cNvSpPr>
                            <a:spLocks noChangeArrowheads="1"/>
                          </wps:cNvSpPr>
                          <wps:spPr bwMode="auto">
                            <a:xfrm rot="10800000">
                              <a:off x="5720" y="2872"/>
                              <a:ext cx="35" cy="47"/>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936" name="Line 1069"/>
                          <wps:cNvCnPr>
                            <a:cxnSpLocks noChangeShapeType="1"/>
                          </wps:cNvCnPr>
                          <wps:spPr bwMode="auto">
                            <a:xfrm>
                              <a:off x="3234" y="2807"/>
                              <a:ext cx="0" cy="3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7" name="Line 1070"/>
                          <wps:cNvCnPr>
                            <a:cxnSpLocks noChangeShapeType="1"/>
                          </wps:cNvCnPr>
                          <wps:spPr bwMode="auto">
                            <a:xfrm>
                              <a:off x="7245" y="2811"/>
                              <a:ext cx="0" cy="3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8" name="Line 1071"/>
                          <wps:cNvCnPr>
                            <a:cxnSpLocks noChangeShapeType="1"/>
                          </wps:cNvCnPr>
                          <wps:spPr bwMode="auto">
                            <a:xfrm>
                              <a:off x="3329" y="2880"/>
                              <a:ext cx="0" cy="62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39" name="Line 1072"/>
                          <wps:cNvCnPr>
                            <a:cxnSpLocks noChangeShapeType="1"/>
                          </wps:cNvCnPr>
                          <wps:spPr bwMode="auto">
                            <a:xfrm>
                              <a:off x="7158" y="2899"/>
                              <a:ext cx="0" cy="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40" name="Text Box 1073"/>
                        <wps:cNvSpPr txBox="1">
                          <a:spLocks noChangeArrowheads="1"/>
                        </wps:cNvSpPr>
                        <wps:spPr bwMode="auto">
                          <a:xfrm>
                            <a:off x="6155" y="9498"/>
                            <a:ext cx="33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rPr>
                                  <w:rFonts w:ascii=".VnTime" w:hAnsi=".VnTime"/>
                                  <w:sz w:val="28"/>
                                  <w:szCs w:val="28"/>
                                  <w:lang w:val="nb-NO"/>
                                </w:rPr>
                                <w:t>H×nh d¸ng mÉu sau khi kÐ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3" o:spid="_x0000_s1027" style="position:absolute;left:0;text-align:left;margin-left:19.35pt;margin-top:9.45pt;width:373.4pt;height:215.9pt;z-index:251654656" coordorigin="4789,7678" coordsize="6084,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">
                <v:group id="Group 984" o:spid="_x0000_s1028" style="position:absolute;left:5121;top:8258;width:5483;height:963" coordorigin="2712,3118" coordsize="548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Text Box 985" o:spid="_x0000_s1029" type="#_x0000_t202" style="position:absolute;left:4413;top:3118;width:296;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hrMEA&#10;AADcAAAADwAAAGRycy9kb3ducmV2LnhtbESP3YrCMBSE7xd8h3AE79ZUxSLVKFIQvRL8eYBDc2yK&#10;zUltoq1vv1kQvBxm5htmteltLV7U+sqxgsk4AUFcOF1xqeB62f0uQPiArLF2TAre5GGzHvysMNOu&#10;4xO9zqEUEcI+QwUmhCaT0heGLPqxa4ijd3OtxRBlW0rdYhfhtpbTJEmlxYrjgsGGckPF/fy0Co5v&#10;abqZnV+LPE+P6eyxw/u+Vmo07LdLEIH68A1/2getYDGfwv+Ze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5YazBAAAA3AAAAA8AAAAAAAAAAAAAAAAAmAIAAGRycy9kb3du&#10;cmV2LnhtbFBLBQYAAAAABAAEAPUAAACGAwAAAAA=&#10;" filled="f" stroked="f">
                    <v:textbox style="layout-flow:vertical;mso-layout-flow-alt:bottom-to-top" inset="0,0,0,0">
                      <w:txbxContent>
                        <w:p w:rsidR="00CA265C" w:rsidRPr="00E0309B" w:rsidRDefault="00CA265C" w:rsidP="006A45A7">
                          <w:pPr>
                            <w:rPr>
                              <w:rFonts w:ascii="Arial" w:hAnsi="Arial" w:cs="Arial"/>
                              <w:i/>
                              <w:iCs/>
                              <w:sz w:val="20"/>
                              <w:szCs w:val="20"/>
                            </w:rPr>
                          </w:pPr>
                          <w:r>
                            <w:rPr>
                              <w:rFonts w:ascii="Arial" w:hAnsi="Arial" w:cs="Arial"/>
                              <w:i/>
                              <w:iCs/>
                              <w:sz w:val="20"/>
                              <w:szCs w:val="20"/>
                            </w:rPr>
                            <w:t>d</w:t>
                          </w:r>
                          <w:r w:rsidRPr="00E0309B">
                            <w:rPr>
                              <w:rFonts w:ascii="Arial" w:hAnsi="Arial" w:cs="Arial"/>
                              <w:i/>
                              <w:iCs/>
                              <w:sz w:val="20"/>
                              <w:szCs w:val="20"/>
                              <w:vertAlign w:val="subscript"/>
                            </w:rPr>
                            <w:t>o</w:t>
                          </w:r>
                        </w:p>
                      </w:txbxContent>
                    </v:textbox>
                  </v:shape>
                  <v:line id="Line 986" o:spid="_x0000_s1030" style="position:absolute;visibility:visible;mso-wrap-style:square" from="2712,3630" to="819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3ysYAAADcAAAADwAAAGRycy9kb3ducmV2LnhtbESPzWrDMBCE74W+g9hCbo3clhTjRAmh&#10;4GIIFBwnkOPG2tgm1spYqn/evioUehxm5htms5tMKwbqXWNZwcsyAkFcWt1wpeBUpM8xCOeRNbaW&#10;ScFMDnbbx4cNJtqOnNNw9JUIEHYJKqi97xIpXVmTQbe0HXHwbrY36IPsK6l7HAPctPI1it6lwYbD&#10;Qo0dfdRU3o/fRsHlnMbXPDvE57Y6FV/Dqvic80KpxdO0X4PwNPn/8F870wri1Rv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Ft8rGAAAA3AAAAA8AAAAAAAAA&#10;AAAAAAAAoQIAAGRycy9kb3ducmV2LnhtbFBLBQYAAAAABAAEAPkAAACUAwAAAAA=&#10;" strokeweight=".5pt">
                    <v:stroke dashstyle="longDashDot"/>
                  </v:line>
                  <v:line id="Line 987" o:spid="_x0000_s1031" style="position:absolute;visibility:visible;mso-wrap-style:square" from="3666,3529" to="7178,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Z18UAAADcAAAADwAAAGRycy9kb3ducmV2LnhtbESP0WoCMRRE3wv+Q7hC32rW0hZ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fZ18UAAADcAAAADwAAAAAAAAAA&#10;AAAAAAChAgAAZHJzL2Rvd25yZXYueG1sUEsFBgAAAAAEAAQA+QAAAJMDAAAAAA==&#10;" strokeweight="1pt"/>
                  <v:line id="Line 988" o:spid="_x0000_s1032" style="position:absolute;visibility:visible;mso-wrap-style:square" from="3666,3731" to="7178,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8TMUAAADcAAAADwAAAGRycy9kb3ducmV2LnhtbESP0WoCMRRE34X+Q7gF32rWg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8TMUAAADcAAAADwAAAAAAAAAA&#10;AAAAAAChAgAAZHJzL2Rvd25yZXYueG1sUEsFBgAAAAAEAAQA+QAAAJMDAAAAAA==&#10;" strokeweight="1pt"/>
                  <v:line id="Line 989" o:spid="_x0000_s1033" style="position:absolute;visibility:visible;mso-wrap-style:square" from="3672,3526" to="3672,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k1MMAAADcAAAADwAAAGRycy9kb3ducmV2LnhtbESPQYvCMBSE74L/ITzBm6Yurkg1iroI&#10;wh6kuhdvj+bZVpuXkkSt/nqzsLDHYeabYebL1tTiTs5XlhWMhgkI4tzqigsFP8ftYArCB2SNtWVS&#10;8CQPy0W3M8dU2wdndD+EQsQS9ikqKENoUil9XpJBP7QNcfTO1hkMUbpCaoePWG5q+ZEkE2mw4rhQ&#10;YkObkvLr4WYUTI+N/3puTlu7d5dX9j3OaIxrpfq9djUDEagN/+E/eqcj9zmB3zPx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2ZNTDAAAA3AAAAA8AAAAAAAAAAAAA&#10;AAAAoQIAAGRycy9kb3ducmV2LnhtbFBLBQYAAAAABAAEAPkAAACRAwAAAAA=&#10;" strokeweight=".5pt"/>
                  <v:line id="Line 990" o:spid="_x0000_s1034" style="position:absolute;visibility:visible;mso-wrap-style:square" from="4248,3526" to="4248,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rBT8UAAADcAAAADwAAAGRycy9kb3ducmV2LnhtbESPQWvCQBSE70L/w/IKvemmxapEN6G1&#10;CAUPkthLb4/sM0mbfRt2txr7611B8DjMfDPMKh9MJ47kfGtZwfMkAUFcWd1yreBrvxkvQPiArLGz&#10;TArO5CHPHkYrTLU9cUHHMtQilrBPUUETQp9K6auGDPqJ7Ymjd7DOYIjS1VI7PMVy08mXJJlJgy3H&#10;hQZ7WjdU/ZZ/RsFi3/uP8/p7Y3fu57/YTgua4rtST4/D2xJEoCHcwzf6U0fudQ7XM/EIy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rBT8UAAADcAAAADwAAAAAAAAAA&#10;AAAAAAChAgAAZHJzL2Rvd25yZXYueG1sUEsFBgAAAAAEAAQA+QAAAJMDAAAAAA==&#10;" strokeweight=".5pt"/>
                  <v:line id="Line 991" o:spid="_x0000_s1035" style="position:absolute;visibility:visible;mso-wrap-style:square" from="7171,3526" to="7171,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rT0sEAAADcAAAADwAAAGRycy9kb3ducmV2LnhtbERPy2oCMRTdF/yHcAV3NaPQoqNRRC0o&#10;XRQfH3CdXCejk5shiTr1682i0OXhvKfz1tbiTj5UjhUM+hkI4sLpiksFx8PX+whEiMgaa8ek4JcC&#10;zGedtynm2j14R/d9LEUK4ZCjAhNjk0sZCkMWQ981xIk7O28xJuhLqT0+Urit5TDLPqXFilODwYaW&#10;horr/mYVbP3p+zp4lkaeeOvX9c9qHOxFqV63XUxARGrjv/jPvdEKRh9pbT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tPSwQAAANwAAAAPAAAAAAAAAAAAAAAA&#10;AKECAABkcnMvZG93bnJldi54bWxQSwUGAAAAAAQABAD5AAAAjwMAAAAA&#10;" strokeweight="1pt"/>
                  <v:line id="Line 992" o:spid="_x0000_s1036" style="position:absolute;visibility:visible;mso-wrap-style:square" from="4540,3526" to="4540,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nwpsUAAADcAAAADwAAAGRycy9kb3ducmV2LnhtbESPQWvCQBSE70L/w/IKvemmYsVGN6G1&#10;CAUPktiLt0f2NUmbfRt2V43+elco9DjMfDPMKh9MJ07kfGtZwfMkAUFcWd1yreBrvxkvQPiArLGz&#10;TAou5CHPHkYrTLU9c0GnMtQilrBPUUETQp9K6auGDPqJ7Ymj922dwRClq6V2eI7lppPTJJlLgy3H&#10;hQZ7WjdU/ZZHo2Cx7/3HZX3Y2J37uRbbWUEzfFfq6XF4W4IINIT/8B/9qSP38gr3M/EIy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nwpsUAAADcAAAADwAAAAAAAAAA&#10;AAAAAAChAgAAZHJzL2Rvd25yZXYueG1sUEsFBgAAAAAEAAQA+QAAAJMDAAAAAA==&#10;" strokeweight=".5pt"/>
                  <v:line id="Line 993" o:spid="_x0000_s1037" style="position:absolute;visibility:visible;mso-wrap-style:square" from="4855,3526" to="4855,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hsEAAADcAAAADwAAAGRycy9kb3ducmV2LnhtbERPS2vCQBC+F/wPywje6sYiIqmr+EAQ&#10;PJRoL70N2WmSNjsbdrca/fWdg+Dx43svVr1r1YVCbDwbmIwzUMSltw1XBj7P+9c5qJiQLbaeycCN&#10;IqyWg5cF5tZfuaDLKVVKQjjmaKBOqcu1jmVNDuPYd8TCffvgMAkMlbYBrxLuWv2WZTPtsGFpqLGj&#10;bU3l7+nPGZifu7i7bb/2/iP83IvjtKApbowZDfv1O6hEfXqKH+6DFd9M5ssZOQJ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P5OGwQAAANwAAAAPAAAAAAAAAAAAAAAA&#10;AKECAABkcnMvZG93bnJldi54bWxQSwUGAAAAAAQABAD5AAAAjwMAAAAA&#10;" strokeweight=".5pt"/>
                  <v:line id="Line 994" o:spid="_x0000_s1038" style="position:absolute;visibility:visible;mso-wrap-style:square" from="5139,3526" to="5139,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M2HcUAAADcAAAADwAAAGRycy9kb3ducmV2LnhtbESPQWvCQBSE74X+h+UVvNWNJQRJXaW1&#10;CAUPEuPF2yP7mkSzb8Pu1iT99V2h0OMw880wq81oOnEj51vLChbzBARxZXXLtYJTuXtegvABWWNn&#10;mRRM5GGzfnxYYa7twAXdjqEWsYR9jgqaEPpcSl81ZNDPbU8cvS/rDIYoXS21wyGWm06+JEkmDbYc&#10;FxrsadtQdT1+GwXLsvcf0/a8swd3+Sn2aUEpvis1exrfXkEEGsN/+I/+1JHLFnA/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M2HcUAAADcAAAADwAAAAAAAAAA&#10;AAAAAAChAgAAZHJzL2Rvd25yZXYueG1sUEsFBgAAAAAEAAQA+QAAAJMDAAAAAA==&#10;" strokeweight=".5pt"/>
                  <v:line id="Line 995" o:spid="_x0000_s1039" style="position:absolute;visibility:visible;mso-wrap-style:square" from="5421,3526" to="5421,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GoasQAAADcAAAADwAAAGRycy9kb3ducmV2LnhtbESPT4vCMBTE7wt+h/AW9ramKyJSjeIf&#10;BGEPUuvF26N5ttXmpSRR6376jSB4HGZ+M8x03plG3Mj52rKCn34CgriwuuZSwSHffI9B+ICssbFM&#10;Ch7kYT7rfUwx1fbOGd32oRSxhH2KCqoQ2lRKX1Rk0PdtSxy9k3UGQ5SulNrhPZabRg6SZCQN1hwX&#10;KmxpVVFx2V+NgnHe+vVjddzYnTv/Zb/DjIa4VOrrs1tMQATqwjv8orc6cqMBPM/EI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oahqxAAAANwAAAAPAAAAAAAAAAAA&#10;AAAAAKECAABkcnMvZG93bnJldi54bWxQSwUGAAAAAAQABAD5AAAAkgMAAAAA&#10;" strokeweight=".5pt"/>
                  <v:line id="Line 996" o:spid="_x0000_s1040" style="position:absolute;visibility:visible;mso-wrap-style:square" from="5719,3526" to="5719,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0N8cUAAADcAAAADwAAAGRycy9kb3ducmV2LnhtbESPQWvCQBSE7wX/w/IK3uqmbRCJrlJT&#10;AoKHEu3F2yP7TGKzb8PuVhN/fbdQ6HGY+WaY1WYwnbiS861lBc+zBARxZXXLtYLPY/G0AOEDssbO&#10;MikYycNmPXlYYabtjUu6HkItYgn7DBU0IfSZlL5qyKCf2Z44emfrDIYoXS21w1ssN518SZK5NNhy&#10;XGiwp7yh6uvwbRQsjr1/H/NTYT/c5V7u05JS3Co1fRzeliACDeE//EfvdOTmr/B7Jh4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0N8cUAAADcAAAADwAAAAAAAAAA&#10;AAAAAAChAgAAZHJzL2Rvd25yZXYueG1sUEsFBgAAAAAEAAQA+QAAAJMDAAAAAA==&#10;" strokeweight=".5pt"/>
                  <v:line id="Line 997" o:spid="_x0000_s1041" style="position:absolute;visibility:visible;mso-wrap-style:square" from="6034,3526" to="6034,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VhcMAAADcAAAADwAAAGRycy9kb3ducmV2LnhtbESPQYvCMBSE7wv+h/CEva3pShHpGsVV&#10;BGEPUvWyt0fzbKvNS0miVn+9EQSPw8w3w0xmnWnEhZyvLSv4HiQgiAuray4V7HerrzEIH5A1NpZJ&#10;wY08zKa9jwlm2l45p8s2lCKWsM9QQRVCm0npi4oM+oFtiaN3sM5giNKVUju8xnLTyGGSjKTBmuNC&#10;hS0tKipO27NRMN61fnlb/K/sxh3v+V+aU4q/Sn32u/kPiEBdeIdf9FpHbpT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ElYXDAAAA3AAAAA8AAAAAAAAAAAAA&#10;AAAAoQIAAGRycy9kb3ducmV2LnhtbFBLBQYAAAAABAAEAPkAAACRAwAAAAA=&#10;" strokeweight=".5pt"/>
                  <v:line id="Line 998" o:spid="_x0000_s1042" style="position:absolute;visibility:visible;mso-wrap-style:square" from="6318,3528" to="6318,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gwHsMAAADcAAAADwAAAGRycy9kb3ducmV2LnhtbESPQYvCMBSE74L/ITzBm6Yurkg1iroI&#10;wh6kuhdvj+bZVpuXkkSt/nqzsLDHYeabYebL1tTiTs5XlhWMhgkI4tzqigsFP8ftYArCB2SNtWVS&#10;8CQPy0W3M8dU2wdndD+EQsQS9ikqKENoUil9XpJBP7QNcfTO1hkMUbpCaoePWG5q+ZEkE2mw4rhQ&#10;YkObkvLr4WYUTI+N/3puTlu7d5dX9j3OaIxrpfq9djUDEagN/+E/eqcjN/mE3zPx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IMB7DAAAA3AAAAA8AAAAAAAAAAAAA&#10;AAAAoQIAAGRycy9kb3ducmV2LnhtbFBLBQYAAAAABAAEAPkAAACRAwAAAAA=&#10;" strokeweight=".5pt"/>
                  <v:line id="Line 999" o:spid="_x0000_s1043" style="position:absolute;visibility:visible;mso-wrap-style:square" from="6610,3528" to="6610,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quacMAAADcAAAADwAAAGRycy9kb3ducmV2LnhtbESPQYvCMBSE7wv+h/CEva3pihTpGsVV&#10;BGEPUvWyt0fzbKvNS0miVn+9EQSPw8w3w0xmnWnEhZyvLSv4HiQgiAuray4V7HerrzEIH5A1NpZJ&#10;wY08zKa9jwlm2l45p8s2lCKWsM9QQRVCm0npi4oM+oFtiaN3sM5giNKVUju8xnLTyGGSpNJgzXGh&#10;wpYWFRWn7dkoGO9av7wt/ld24473/G+U0wh/lfrsd/MfEIG68A6/6LWOXJr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rmnDAAAA3AAAAA8AAAAAAAAAAAAA&#10;AAAAoQIAAGRycy9kb3ducmV2LnhtbFBLBQYAAAAABAAEAPkAAACRAwAAAAA=&#10;" strokeweight=".5pt"/>
                  <v:line id="Line 1000" o:spid="_x0000_s1044" style="position:absolute;visibility:visible;mso-wrap-style:square" from="7169,3528" to="7169,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L8sMAAADcAAAADwAAAGRycy9kb3ducmV2LnhtbESPQYvCMBSE7wv+h/AEb2vqIq5Uo6iL&#10;IOxBql68PZpnW21eShK1+us3woLHYeabYabz1tTiRs5XlhUM+gkI4tzqigsFh/36cwzCB2SNtWVS&#10;8CAP81nnY4qptnfO6LYLhYgl7FNUUIbQpFL6vCSDvm8b4uidrDMYonSF1A7vsdzU8itJRtJgxXGh&#10;xIZWJeWX3dUoGO8b//NYHdd2687P7HeY0RCXSvW67WICIlAb3uF/eqMjN/qG15l4BO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WC/LDAAAA3AAAAA8AAAAAAAAAAAAA&#10;AAAAoQIAAGRycy9kb3ducmV2LnhtbFBLBQYAAAAABAAEAPkAAACRAwAAAAA=&#10;" strokeweight=".5pt"/>
                  <v:line id="Line 1001" o:spid="_x0000_s1045" style="position:absolute;visibility:visible;mso-wrap-style:square" from="3673,3526" to="3673,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YZb8IAAADcAAAADwAAAGRycy9kb3ducmV2LnhtbERPS27CMBDdV+odrKnErnHoAtEUgxBQ&#10;iaiLqqEHGOIhDsTjyDYk9PT1olKXT++/WI22EzfyoXWsYJrlIIhrp1tuFHwf3p/nIEJE1tg5JgV3&#10;CrBaPj4ssNBu4C+6VbERKYRDgQpMjH0hZagNWQyZ64kTd3LeYkzQN1J7HFK47eRLns+kxZZTg8Ge&#10;NobqS3W1Ckp//LhMfxojj1z6Xfe5fQ32rNTkaVy/gYg0xn/xn3uvFcxn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YZb8IAAADcAAAADwAAAAAAAAAAAAAA&#10;AAChAgAAZHJzL2Rvd25yZXYueG1sUEsFBgAAAAAEAAQA+QAAAJADAAAAAA==&#10;" strokeweight="1pt"/>
                  <v:line id="Line 1002" o:spid="_x0000_s1046" style="position:absolute;flip:x y;visibility:visible;mso-wrap-style:square" from="3610,3486" to="3671,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lsJMQAAADcAAAADwAAAGRycy9kb3ducmV2LnhtbESPQWsCMRSE74X+h/AEL6Vm62HR1Sgi&#10;VTz0omvvj80zu7h5WZNUV399IxR6HGbmG2a+7G0rruRD41jBxygDQVw53bBRcCw37xMQISJrbB2T&#10;gjsFWC5eX+ZYaHfjPV0P0YgE4VCggjrGrpAyVDVZDCPXESfv5LzFmKQ3Unu8Jbht5TjLcmmx4bRQ&#10;Y0frmqrz4ccqKD/p8uZX69OZzdclz7+3Jj7GSg0H/WoGIlIf/8N/7Z1WMMm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WwkxAAAANwAAAAPAAAAAAAAAAAA&#10;AAAAAKECAABkcnMvZG93bnJldi54bWxQSwUGAAAAAAQABAD5AAAAkgMAAAAA&#10;" strokeweight="1pt"/>
                  <v:line id="Line 1003" o:spid="_x0000_s1047" style="position:absolute;flip:x;visibility:visible;mso-wrap-style:square" from="2714,3486" to="3614,3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PprMMAAADcAAAADwAAAGRycy9kb3ducmV2LnhtbERPS2vCQBC+F/wPyxR6KXVjD1ajGxFB&#10;EKGHqqC9Ddkxj2ZnQ3Y18d93DoUeP773cjW4Rt2pC5VnA5NxAoo497biwsDpuH2bgQoR2WLjmQw8&#10;KMAqGz0tMbW+5y+6H2KhJIRDigbKGNtU65CX5DCMfUss3NV3DqPArtC2w17CXaPfk2SqHVYsDSW2&#10;tCkp/zncnJTUm+L7s6b8PD+3+346ee0vl5sxL8/DegEq0hD/xX/unTUw+5D5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j6azDAAAA3AAAAA8AAAAAAAAAAAAA&#10;AAAAoQIAAGRycy9kb3ducmV2LnhtbFBLBQYAAAAABAAEAPkAAACRAwAAAAA=&#10;" strokeweight="1pt"/>
                  <v:line id="Line 1004" o:spid="_x0000_s1048" style="position:absolute;flip:x;visibility:visible;mso-wrap-style:square" from="2714,3773" to="3614,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9MN8UAAADcAAAADwAAAGRycy9kb3ducmV2LnhtbESPS4vCMBSF94L/IVxhNjKmdaGdahQR&#10;BBmYhQ9Qd5fm2labm9JE2/n3ZmDA5eE8Ps582ZlKPKlxpWUF8SgCQZxZXXKu4HjYfCYgnEfWWFkm&#10;Bb/kYLno9+aYatvyjp57n4swwi5FBYX3dSqlywoy6Ea2Jg7e1TYGfZBNLnWDbRg3lRxH0UQaLDkQ&#10;CqxpXVB23z9MgNzW+eXnRtnp61R/t5N42J7PD6U+Bt1qBsJT59/h//ZWK0imMfydCUd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9MN8UAAADcAAAADwAAAAAAAAAA&#10;AAAAAAChAgAAZHJzL2Rvd25yZXYueG1sUEsFBgAAAAAEAAQA+QAAAJMDAAAAAA==&#10;" strokeweight="1pt"/>
                  <v:line id="Line 1005" o:spid="_x0000_s1049" style="position:absolute;flip:x;visibility:visible;mso-wrap-style:square" from="3607,3726" to="3673,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3SQMUAAADcAAAADwAAAGRycy9kb3ducmV2LnhtbESPS4vCMBSF98L8h3AH3MiY6sJHp1EG&#10;QRDBhQ/Q2V2aO31Mc1OaaOu/N4Lg8nAeHydZdqYSN2pcYVnBaBiBIE6tLjhTcDquv2YgnEfWWFkm&#10;BXdysFx89BKMtW15T7eDz0QYYRejgtz7OpbSpTkZdENbEwfvzzYGfZBNJnWDbRg3lRxH0UQaLDgQ&#10;cqxplVP6f7iaAClX2e+upPQ8P9fbdjIatJfLVan+Z/fzDcJT59/hV3ujFcym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3SQMUAAADcAAAADwAAAAAAAAAA&#10;AAAAAAChAgAAZHJzL2Rvd25yZXYueG1sUEsFBgAAAAAEAAQA+QAAAJMDAAAAAA==&#10;" strokeweight="1pt"/>
                  <v:line id="Line 1006" o:spid="_x0000_s1050" style="position:absolute;visibility:visible;mso-wrap-style:square" from="2721,3483" to="2721,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dw8UAAADcAAAADwAAAGRycy9kb3ducmV2LnhtbESP0WoCMRRE3wv+Q7hC32rWFlpdjSK2&#10;hYoP0tUPuG6um9XNzZKkuvXrjVDo4zAzZ5jpvLONOJMPtWMFw0EGgrh0uuZKwW77+TQCESKyxsYx&#10;KfilAPNZ72GKuXYX/qZzESuRIBxyVGBibHMpQ2nIYhi4ljh5B+ctxiR9JbXHS4LbRj5n2au0WHNa&#10;MNjS0lB5Kn6sgpXfr0/Da2Xknlf+o9m8j4M9KvXY7xYTEJG6+B/+a39pBaO3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sdw8UAAADcAAAADwAAAAAAAAAA&#10;AAAAAAChAgAAZHJzL2Rvd25yZXYueG1sUEsFBgAAAAAEAAQA+QAAAJMDAAAAAA==&#10;" strokeweight="1pt"/>
                  <v:line id="Line 1007" o:spid="_x0000_s1051" style="position:absolute;flip:x y;visibility:visible;mso-wrap-style:square" from="7167,3731" to="7228,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FVZ8UAAADcAAAADwAAAGRycy9kb3ducmV2LnhtbESPQWsCMRSE70L/Q3gFL1KzlbKV7UYR&#10;Uemhl2p7f2ye2WU3L2sSde2vbwoFj8PMfMOUy8F24kI+NI4VPE8zEMSV0w0bBV+H7dMcRIjIGjvH&#10;pOBGAZaLh1GJhXZX/qTLPhqRIBwKVFDH2BdShqomi2HqeuLkHZ23GJP0RmqP1wS3nZxlWS4tNpwW&#10;auxpXVPV7s9WwWFDp4lfrY8tm49Tnn/vTPyZKTV+HFZvICIN8R7+b79rBfPXF/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FVZ8UAAADcAAAADwAAAAAAAAAA&#10;AAAAAAChAgAAZHJzL2Rvd25yZXYueG1sUEsFBgAAAAAEAAQA+QAAAJMDAAAAAA==&#10;" strokeweight="1pt"/>
                  <v:line id="Line 1008" o:spid="_x0000_s1052" style="position:absolute;flip:x;visibility:visible;mso-wrap-style:square" from="7226,3486" to="8133,3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RKNMYAAADcAAAADwAAAGRycy9kb3ducmV2LnhtbESPzWrCQBSF94LvMFyhG6mTFLQ2dQwi&#10;FIrgQltIurtkbpNo5k7IjCZ9+44guDycn4+zSgfTiCt1rrasIJ5FIIgLq2suFXx/fTwvQTiPrLGx&#10;TAr+yEG6Ho9WmGjb84GuR1+KMMIuQQWV920ipSsqMuhmtiUO3q/tDPogu1LqDvswbhr5EkULabDm&#10;QKiwpW1Fxfl4MQFy2pY/+xMV2VvW7vpFPO3z/KLU02TYvIPwNPhH+N7+1AqWr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USjTGAAAA3AAAAA8AAAAAAAAA&#10;AAAAAAAAoQIAAGRycy9kb3ducmV2LnhtbFBLBQYAAAAABAAEAPkAAACUAwAAAAA=&#10;" strokeweight="1pt"/>
                  <v:line id="Line 1009" o:spid="_x0000_s1053" style="position:absolute;flip:x;visibility:visible;mso-wrap-style:square" from="7226,3771" to="8128,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bUQ8UAAADcAAAADwAAAGRycy9kb3ducmV2LnhtbESPS4vCMBSF94L/IVxhNjKmzqJ2qlFE&#10;EIaBWfgAdXdprm21uSlNtJ1/bwTB5eE8Ps5s0ZlK3KlxpWUF41EEgjizuuRcwX63/kxAOI+ssbJM&#10;Cv7JwWLe780w1bblDd23PhdhhF2KCgrv61RKlxVk0I1sTRy8s20M+iCbXOoG2zBuKvkVRbE0WHIg&#10;FFjTqqDsur2ZALms8tPfhbLD96H+bePxsD0eb0p9DLrlFISnzr/Dr/aPVpBMYn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bUQ8UAAADcAAAADwAAAAAAAAAA&#10;AAAAAAChAgAAZHJzL2Rvd25yZXYueG1sUEsFBgAAAAAEAAQA+QAAAJMDAAAAAA==&#10;" strokeweight="1pt"/>
                  <v:line id="Line 1010" o:spid="_x0000_s1054" style="position:absolute;flip:x;visibility:visible;mso-wrap-style:square" from="7164,3485" to="7231,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x2MQAAADcAAAADwAAAGRycy9kb3ducmV2LnhtbESPS4vCMBSF94L/IVzBjYypLnx0jCKC&#10;IIILH6CzuzR32mpzU5po6783guDycB4fZ7ZoTCEeVLncsoJBPwJBnFidc6rgdFz/TEA4j6yxsEwK&#10;nuRgMW+3ZhhrW/OeHgefijDCLkYFmfdlLKVLMjLo+rYkDt6/rQz6IKtU6grrMG4KOYyikTSYcyBk&#10;WNIqo+R2uJsAua7Sv92VkvP0XG7r0aBXXy53pbqdZvkLwlPjv+FPe6MVTMZjeJ8JR0D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nHYxAAAANwAAAAPAAAAAAAAAAAA&#10;AAAAAKECAABkcnMvZG93bnJldi54bWxQSwUGAAAAAAQABAD5AAAAkgMAAAAA&#10;" strokeweight="1pt"/>
                  <v:line id="Line 1011" o:spid="_x0000_s1055" style="position:absolute;visibility:visible;mso-wrap-style:square" from="8124,3483" to="8124,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PssEAAADcAAAADwAAAGRycy9kb3ducmV2LnhtbERPS27CMBDdV+IO1iCxKw4sWggYhIBK&#10;oC4qPgcY4iEOxOPINpByeryo1OXT+0/nra3FnXyoHCsY9DMQxIXTFZcKjoev9xGIEJE11o5JwS8F&#10;mM86b1PMtXvwju77WIoUwiFHBSbGJpcyFIYshr5riBN3dt5iTNCXUnt8pHBby2GWfUiLFacGgw0t&#10;DRXX/c0q2PrT93XwLI088dav65/VONiLUr1uu5iAiNTGf/Gfe6MVjD7T2nQmHQE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T4+ywQAAANwAAAAPAAAAAAAAAAAAAAAA&#10;AKECAABkcnMvZG93bnJldi54bWxQSwUGAAAAAAQABAD5AAAAjwMAAAAA&#10;" strokeweight="1pt"/>
                  <v:line id="Line 1012" o:spid="_x0000_s1056" style="position:absolute;visibility:visible;mso-wrap-style:square" from="3734,4018" to="7131,4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sxsUAAADcAAAADwAAAGRycy9kb3ducmV2LnhtbESPQWvCQBSE70L/w/IKvemmItVGN6G1&#10;CAUPktiLt0f2NUmbfRt2V43+elco9DjMfDPMKh9MJ07kfGtZwfMkAUFcWd1yreBrvxkvQPiArLGz&#10;TAou5CHPHkYrTLU9c0GnMtQilrBPUUETQp9K6auGDPqJ7Ymj922dwRClq6V2eI7lppPTJHmRBluO&#10;Cw32tG6o+i2PRsFi3/uPy/qwsTv3cy22s4Jm+K7U0+PwtgQRaAj/4T/6U0du/gr3M/EIy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ysxsUAAADcAAAADwAAAAAAAAAA&#10;AAAAAAChAgAAZHJzL2Rvd25yZXYueG1sUEsFBgAAAAAEAAQA+QAAAJMDAAAAAA==&#10;"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13" o:spid="_x0000_s1057" type="#_x0000_t5" style="position:absolute;left:7120;top:3989;width:21;height: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7sj8IA&#10;AADcAAAADwAAAGRycy9kb3ducmV2LnhtbERPz2vCMBS+D/wfwhN2m6k7jK4ziiiOUQ+juvX81jzb&#10;YPNSmtR2/705DHb8+H6vNpNtxY16bxwrWC4SEMSV04ZrBV/nw1MKwgdkja1jUvBLHjbr2cMKM+1G&#10;Luh2CrWIIewzVNCE0GVS+qohi37hOuLIXVxvMUTY11L3OMZw28rnJHmRFg3HhgY72jVUXU+DVZCX&#10;+fbb8OfPcDRV+VoX73vHpVKP82n7BiLQFP7Ff+4PrSBN4/x4Jh4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uyPwgAAANwAAAAPAAAAAAAAAAAAAAAAAJgCAABkcnMvZG93&#10;bnJldi54bWxQSwUGAAAAAAQABAD1AAAAhwMAAAAA&#10;" fillcolor="black" strokeweight="0"/>
                  <v:shape id="AutoShape 1014" o:spid="_x0000_s1058" type="#_x0000_t5" style="position:absolute;left:3698;top:3989;width:21;height: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9GbMQA&#10;AADcAAAADwAAAGRycy9kb3ducmV2LnhtbESPUUvDQBCE3wX/w7EFX8ReGkoMaa8lCIrgQ230Byy5&#10;bRKa3Qu5M43/3isUfBxm5htmu5+5VxONvnNiYLVMQJHUznbSGPj+en3KQfmAYrF3QgZ+ycN+d3+3&#10;xcK6ixxpqkKjIkR8gQbaEIZCa1+3xOiXbiCJ3smNjCHKsdF2xEuEc6/TJMk0YydxocWBXlqqz9UP&#10;G3jT/fToszTj5zLF9eGjZK4+jXlYzOUGVKA5/Idv7XdrIM9XcD0Tj4D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RmzEAAAA3AAAAA8AAAAAAAAAAAAAAAAAmAIAAGRycy9k&#10;b3ducmV2LnhtbFBLBQYAAAAABAAEAPUAAACJAwAAAAA=&#10;" fillcolor="black" strokeweight="0"/>
                  <v:line id="Line 1015" o:spid="_x0000_s1059" style="position:absolute;visibility:visible;mso-wrap-style:square" from="4669,3245" to="4669,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1OkMUAAADcAAAADwAAAGRycy9kb3ducmV2LnhtbESPzWrDMBCE74W+g9hCbo2cYIpxo4Qm&#10;IRDIoTjJpbfF2tpurZWRFP/k6atCocdh5pthVpvRtKIn5xvLChbzBARxaXXDlYLr5fCcgfABWWNr&#10;mRRM5GGzfnxYYa7twAX151CJWMI+RwV1CF0upS9rMujntiOO3qd1BkOUrpLa4RDLTSuXSfIiDTYc&#10;F2rsaFdT+X2+GQXZpfP7afdxsO/u616c0oJS3Co1exrfXkEEGsN/+I8+6shlS/g9E4+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1OkMUAAADcAAAADwAAAAAAAAAA&#10;AAAAAAChAgAAZHJzL2Rvd25yZXYueG1sUEsFBgAAAAAEAAQA+QAAAJMDAAAAAA==&#10;" strokeweight=".5pt"/>
                  <v:shape id="AutoShape 1016" o:spid="_x0000_s1060" type="#_x0000_t5" style="position:absolute;left:4651;top:3735;width:33;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rYMYA&#10;AADcAAAADwAAAGRycy9kb3ducmV2LnhtbESPQWvCQBSE74L/YXmF3nSTFkuIrlICLUW01CjY42v2&#10;mQSzb0N2jfHfu4VCj8PMfMMsVoNpRE+dqy0riKcRCOLC6ppLBYf92yQB4TyyxsYyKbiRg9VyPFpg&#10;qu2Vd9TnvhQBwi5FBZX3bSqlKyoy6Ka2JQ7eyXYGfZBdKXWH1wA3jXyKohdpsOawUGFLWUXFOb8Y&#10;BbPNkB8/t3H//b77Os3in8yuTabU48PwOgfhafD/4b/2h1aQJM/weyYc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rYMYAAADcAAAADwAAAAAAAAAAAAAAAACYAgAAZHJz&#10;L2Rvd25yZXYueG1sUEsFBgAAAAAEAAQA9QAAAIsDAAAAAA==&#10;" fillcolor="black" strokeweight="0"/>
                  <v:shape id="AutoShape 1017" o:spid="_x0000_s1061" type="#_x0000_t5" style="position:absolute;left:4651;top:3481;width:33;height: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t6MUA&#10;AADcAAAADwAAAGRycy9kb3ducmV2LnhtbESPQWvCQBSE70L/w/IKvenGUEpMXSUVUgqeqqU0t0f2&#10;mQSzb9PsmsR/3y0IHoeZ+YZZbyfTioF611hWsFxEIIhLqxuuFHwd83kCwnlkja1lUnAlB9vNw2yN&#10;qbYjf9Jw8JUIEHYpKqi971IpXVmTQbewHXHwTrY36IPsK6l7HAPctDKOohdpsOGwUGNHu5rK8+Fi&#10;FHznq/Jt+ilkFC/3xW+Wde8rKpR6epyyVxCeJn8P39ofWkGSPMP/mXA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i3oxQAAANwAAAAPAAAAAAAAAAAAAAAAAJgCAABkcnMv&#10;ZG93bnJldi54bWxQSwUGAAAAAAQABAD1AAAAigMAAAAA&#10;" fillcolor="black" strokeweight="0"/>
                  <v:shape id="AutoShape 1018" o:spid="_x0000_s1062" type="#_x0000_t5" style="position:absolute;left:5245;top:3387;width:119;height:13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ANKMQA&#10;AADcAAAADwAAAGRycy9kb3ducmV2LnhtbESPQWvCQBSE70L/w/IKvemugjVEV5FCwYKXxoB4e2Rf&#10;s7HZtyG7xvjvu4VCj8PMfMNsdqNrxUB9aDxrmM8UCOLKm4ZrDeXpfZqBCBHZYOuZNDwowG77NNlg&#10;bvydP2koYi0ShEOOGmyMXS5lqCw5DDPfESfvy/cOY5J9LU2P9wR3rVwo9SodNpwWLHb0Zqn6Lm5O&#10;Q2js+ahW12H54a9KleXlUJwvWr88j/s1iEhj/A//tQ9GQ5Yt4f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DSjEAAAA3AAAAA8AAAAAAAAAAAAAAAAAmAIAAGRycy9k&#10;b3ducmV2LnhtbFBLBQYAAAAABAAEAPUAAACJAwAAAAA=&#10;" filled="f" fillcolor="black" strokeweight=".5pt"/>
                  <v:shape id="Text Box 1019" o:spid="_x0000_s1063" type="#_x0000_t202" style="position:absolute;left:5348;top:3787;width:310;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59MQA&#10;AADcAAAADwAAAGRycy9kb3ducmV2LnhtbESPQWvCQBSE7wX/w/KE3upGDyGNriKiIBRKY3ro8Zl9&#10;JovZtzG7avrvu4LQ4zAz3zCL1WBbcaPeG8cKppMEBHHltOFawXe5e8tA+ICssXVMCn7Jw2o5ellg&#10;rt2dC7odQi0ihH2OCpoQulxKXzVk0U9cRxy9k+sthij7Wuoe7xFuWzlLklRaNBwXGuxo01B1Plyt&#10;gvUPF1tz+Tx+FafClOV7wh/pWanX8bCegwg0hP/ws73XCrIs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OfTEAAAA3AAAAA8AAAAAAAAAAAAAAAAAmAIAAGRycy9k&#10;b3ducmV2LnhtbFBLBQYAAAAABAAEAPUAAACJAwAAAAA=&#10;" filled="f" stroked="f">
                    <v:textbox inset="0,0,0,0">
                      <w:txbxContent>
                        <w:p w:rsidR="00CA265C" w:rsidRPr="00E0309B" w:rsidRDefault="00CA265C" w:rsidP="006A45A7">
                          <w:pPr>
                            <w:rPr>
                              <w:rFonts w:ascii="Arial" w:hAnsi="Arial" w:cs="Arial"/>
                              <w:i/>
                              <w:iCs/>
                              <w:sz w:val="20"/>
                              <w:szCs w:val="20"/>
                            </w:rPr>
                          </w:pPr>
                          <w:r w:rsidRPr="00E0309B">
                            <w:rPr>
                              <w:rFonts w:ascii="Arial" w:hAnsi="Arial" w:cs="Arial"/>
                              <w:i/>
                              <w:iCs/>
                              <w:sz w:val="20"/>
                              <w:szCs w:val="20"/>
                            </w:rPr>
                            <w:t>l</w:t>
                          </w:r>
                          <w:r w:rsidRPr="00E0309B">
                            <w:rPr>
                              <w:rFonts w:ascii="Arial" w:hAnsi="Arial" w:cs="Arial"/>
                              <w:i/>
                              <w:iCs/>
                              <w:sz w:val="20"/>
                              <w:szCs w:val="20"/>
                              <w:vertAlign w:val="subscript"/>
                            </w:rPr>
                            <w:t>0</w:t>
                          </w:r>
                        </w:p>
                      </w:txbxContent>
                    </v:textbox>
                  </v:shape>
                  <v:shape id="Text Box 1020" o:spid="_x0000_s1064" type="#_x0000_t202" style="position:absolute;left:5178;top:3147;width:332;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cb8UA&#10;AADcAAAADwAAAGRycy9kb3ducmV2LnhtbESPQWvCQBSE70L/w/IKvelGDxqjq4hYKBSkMR56fM0+&#10;k8Xs25jdavrvu4LgcZiZb5jlureNuFLnjWMF41ECgrh02nCl4Fi8D1MQPiBrbByTgj/ysF69DJaY&#10;aXfjnK6HUIkIYZ+hgjqENpPSlzVZ9CPXEkfv5DqLIcqukrrDW4TbRk6SZCotGo4LNba0rak8H36t&#10;gs035ztz2f985afcFMU84c/pWam3136zABGoD8/wo/2hFaTpD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5xvxQAAANwAAAAPAAAAAAAAAAAAAAAAAJgCAABkcnMv&#10;ZG93bnJldi54bWxQSwUGAAAAAAQABAD1AAAAigMAAAAA&#10;" filled="f" stroked="f">
                    <v:textbox inset="0,0,0,0">
                      <w:txbxContent>
                        <w:p w:rsidR="00CA265C" w:rsidRPr="00E0309B" w:rsidRDefault="00CA265C" w:rsidP="006A45A7">
                          <w:pPr>
                            <w:rPr>
                              <w:rFonts w:ascii=".VnArial" w:hAnsi=".VnArial"/>
                              <w:i/>
                              <w:iCs/>
                              <w:sz w:val="20"/>
                              <w:szCs w:val="20"/>
                            </w:rPr>
                          </w:pPr>
                          <w:r w:rsidRPr="00E0309B">
                            <w:rPr>
                              <w:rFonts w:ascii=".VnArial" w:hAnsi=".VnArial"/>
                              <w:i/>
                              <w:iCs/>
                              <w:sz w:val="20"/>
                              <w:szCs w:val="20"/>
                            </w:rPr>
                            <w:t>2,5</w:t>
                          </w:r>
                        </w:p>
                      </w:txbxContent>
                    </v:textbox>
                  </v:shape>
                  <v:line id="Line 1021" o:spid="_x0000_s1065" style="position:absolute;visibility:visible;mso-wrap-style:square" from="3610,3482" to="3610,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lcIAAADcAAAADwAAAGRycy9kb3ducmV2LnhtbERPS27CMBDdV+IO1iB1Vxy6QGmIgxC0&#10;EqiLqoEDDPEQB+JxZLuQ9vT1olKXT+9frkbbixv50DlWMJ9lIIgbpztuFRwPb085iBCRNfaOScE3&#10;BVhVk4cSC+3u/Em3OrYihXAoUIGJcSikDI0hi2HmBuLEnZ23GBP0rdQe7ync9vI5yxbSYsepweBA&#10;G0PNtf6yCvb+9H6d/7RGnnjvX/uP7UuwF6Uep+N6CSLSGP/Ff+6dVpDnaW06k46Ar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r/lcIAAADcAAAADwAAAAAAAAAAAAAA&#10;AAChAgAAZHJzL2Rvd25yZXYueG1sUEsFBgAAAAAEAAQA+QAAAJADAAAAAA==&#10;" strokeweight="1pt"/>
                  <v:line id="Line 1022" o:spid="_x0000_s1066" style="position:absolute;visibility:visible;mso-wrap-style:square" from="7231,3484" to="7231,3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ZaDsQAAADcAAAADwAAAGRycy9kb3ducmV2LnhtbESPQWsCMRSE70L/Q3gFb5rVg6yrUUpV&#10;qPQgVX/Ac/PcrG5eliTVbX99IxQ8DjPzDTNfdrYRN/KhdqxgNMxAEJdO11wpOB42gxxEiMgaG8ek&#10;4IcCLBcvvTkW2t35i277WIkE4VCgAhNjW0gZSkMWw9C1xMk7O28xJukrqT3eE9w2cpxlE2mx5rRg&#10;sKV3Q+V1/20VbP3p8zr6rYw88davm91qGuxFqf5r9zYDEamLz/B/+0MryPMpPM6k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1loOxAAAANwAAAAPAAAAAAAAAAAA&#10;AAAAAKECAABkcnMvZG93bnJldi54bWxQSwUGAAAAAAQABAD5AAAAkgMAAAAA&#10;" strokeweight="1pt"/>
                  <v:line id="Line 1023" o:spid="_x0000_s1067" style="position:absolute;visibility:visible;mso-wrap-style:square" from="3940,3526" to="3940,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jocIAAADcAAAADwAAAGRycy9kb3ducmV2LnhtbERPTWvCQBC9F/wPywje6sYixaauohZB&#10;6EGivfQ2ZKdJanY27K4a/fXOodDj433Pl71r1YVCbDwbmIwzUMSltw1XBr6O2+cZqJiQLbaeycCN&#10;IiwXg6c55tZfuaDLIVVKQjjmaKBOqcu1jmVNDuPYd8TC/fjgMAkMlbYBrxLuWv2SZa/aYcPSUGNH&#10;m5rK0+HsDMyOXfy4bb63fh9+78XntKApro0ZDfvVO6hEffoX/7l3VnxvMl/OyBH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jocIAAADcAAAADwAAAAAAAAAAAAAA&#10;AAChAgAAZHJzL2Rvd25yZXYueG1sUEsFBgAAAAAEAAQA+QAAAJADAAAAAA==&#10;" strokeweight=".5pt"/>
                  <v:line id="Line 1024" o:spid="_x0000_s1068" style="position:absolute;visibility:visible;mso-wrap-style:square" from="6904,3528" to="6904,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ZGOsUAAADcAAAADwAAAGRycy9kb3ducmV2LnhtbESPQWvCQBSE7wX/w/KE3urGIsVGV9GU&#10;gNCDRHvp7ZF9Jmmzb8Pu1iT+erdQ6HGY+WaY9XYwrbiS841lBfNZAoK4tLrhSsHHOX9agvABWWNr&#10;mRSM5GG7mTysMdW254Kup1CJWMI+RQV1CF0qpS9rMuhntiOO3sU6gyFKV0ntsI/lppXPSfIiDTYc&#10;F2rsKKup/D79GAXLc+ffxuwzt0f3dSveFwUtcK/U43TYrUAEGsJ/+I8+6Mi9zuH3TD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ZGOsUAAADcAAAADwAAAAAAAAAA&#10;AAAAAAChAgAAZHJzL2Rvd25yZXYueG1sUEsFBgAAAAAEAAQA+QAAAJMDAAAAAA==&#10;" strokeweight=".5pt"/>
                </v:group>
                <v:shape id="Text Box 1025" o:spid="_x0000_s1069" type="#_x0000_t202" style="position:absolute;left:6228;top:7678;width:3328;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pKsUA&#10;AADcAAAADwAAAGRycy9kb3ducmV2LnhtbESPQWvCQBSE74X+h+UVvNWNHiSmrkGkglCQxvTQ42v2&#10;mSzJvk2zW5P++25B8DjMzDfMJp9sJ640eONYwWKegCCunDZcK/goD88pCB+QNXaOScEveci3jw8b&#10;zLQbuaDrOdQiQthnqKAJoc+k9FVDFv3c9cTRu7jBYohyqKUecIxw28llkqykRcNxocGe9g1V7fnH&#10;Kth9cvFqvk9f78WlMGW5Tvht1So1e5p2LyACTeEevrWPWkG6XsL/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akqxQAAANwAAAAPAAAAAAAAAAAAAAAAAJgCAABkcnMv&#10;ZG93bnJldi54bWxQSwUGAAAAAAQABAD1AAAAigMAAAAA&#10;" filled="f" stroked="f">
                  <v:textbox inset="0,0,0,0">
                    <w:txbxContent>
                      <w:p w:rsidR="00CA265C" w:rsidRPr="005B7CC0" w:rsidRDefault="00CA265C" w:rsidP="006A45A7">
                        <w:pPr>
                          <w:tabs>
                            <w:tab w:val="left" w:leader="hyphen" w:pos="1701"/>
                          </w:tabs>
                          <w:ind w:left="360"/>
                          <w:rPr>
                            <w:rFonts w:ascii=".VnTime" w:hAnsi=".VnTime"/>
                            <w:sz w:val="26"/>
                            <w:szCs w:val="28"/>
                            <w:lang w:val="nb-NO"/>
                          </w:rPr>
                        </w:pPr>
                        <w:r w:rsidRPr="005B7CC0">
                          <w:rPr>
                            <w:rFonts w:ascii=".VnTime" w:hAnsi=".VnTime"/>
                            <w:sz w:val="26"/>
                            <w:szCs w:val="28"/>
                            <w:lang w:val="nb-NO"/>
                          </w:rPr>
                          <w:t>MÉu thÐp tr­íc khi kÐo</w:t>
                        </w:r>
                      </w:p>
                      <w:p w:rsidR="00CA265C" w:rsidRDefault="00CA265C"/>
                    </w:txbxContent>
                  </v:textbox>
                </v:shape>
                <v:group id="Group 1026" o:spid="_x0000_s1070" style="position:absolute;left:4789;top:9909;width:6084;height:1150" coordorigin="2256,2387" coordsize="6084,1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shape id="Text Box 1027" o:spid="_x0000_s1071" type="#_x0000_t202" style="position:absolute;left:5183;top:3188;width:21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UxcUA&#10;AADcAAAADwAAAGRycy9kb3ducmV2LnhtbESPQWvCQBSE74X+h+UVvNVNpYhJ3YgUCwVBGuOhx9fs&#10;S7KYfZtmtxr/fVcQPA4z8w2zXI22EycavHGs4GWagCCunDbcKDiUH88LED4ga+wck4ILeVjljw9L&#10;zLQ7c0GnfWhEhLDPUEEbQp9J6auWLPqp64mjV7vBYohyaKQe8BzhtpOzJJlLi4bjQos9vbdUHfd/&#10;VsH6m4uN+d39fBV1YcoyTXg7Pyo1eRrXbyACjeEevrU/tYJF+g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EJTFxQAAANwAAAAPAAAAAAAAAAAAAAAAAJgCAABkcnMv&#10;ZG93bnJldi54bWxQSwUGAAAAAAQABAD1AAAAigMAAAAA&#10;" filled="f" stroked="f">
                    <v:textbox inset="0,0,0,0">
                      <w:txbxContent>
                        <w:p w:rsidR="00CA265C" w:rsidRPr="00E0309B" w:rsidRDefault="00CA265C" w:rsidP="006A45A7">
                          <w:pPr>
                            <w:rPr>
                              <w:rFonts w:ascii="Arial" w:hAnsi="Arial" w:cs="Arial"/>
                              <w:i/>
                              <w:iCs/>
                              <w:sz w:val="20"/>
                              <w:szCs w:val="20"/>
                            </w:rPr>
                          </w:pPr>
                          <w:r>
                            <w:rPr>
                              <w:rFonts w:ascii="Arial" w:hAnsi="Arial" w:cs="Arial"/>
                              <w:i/>
                              <w:iCs/>
                              <w:sz w:val="20"/>
                              <w:szCs w:val="20"/>
                            </w:rPr>
                            <w:t>l</w:t>
                          </w:r>
                          <w:r>
                            <w:rPr>
                              <w:rFonts w:ascii="Arial" w:hAnsi="Arial" w:cs="Arial"/>
                              <w:i/>
                              <w:iCs/>
                              <w:sz w:val="20"/>
                              <w:szCs w:val="20"/>
                              <w:vertAlign w:val="subscript"/>
                            </w:rPr>
                            <w:t>1</w:t>
                          </w:r>
                        </w:p>
                      </w:txbxContent>
                    </v:textbox>
                  </v:shape>
                  <v:shape id="Text Box 1028" o:spid="_x0000_s1072" type="#_x0000_t202" style="position:absolute;left:4090;top:2414;width:21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DQsIA&#10;AADcAAAADwAAAGRycy9kb3ducmV2LnhtbESP3YrCMBSE7xd8h3AE79ZUxaLVKFIQ90rw5wEOzbEp&#10;Nie1iba+/WZhwcthZr5h1tve1uJFra8cK5iMExDEhdMVlwqul/33AoQPyBprx6TgTR62m8HXGjPt&#10;Oj7R6xxKESHsM1RgQmgyKX1hyKIfu4Y4ejfXWgxRtqXULXYRbms5TZJUWqw4LhhsKDdU3M9Pq+D4&#10;lqab2fm1yPP0mM4ee7wfaqVGw363AhGoD5/wf/tHK1gs5/B3Jh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UNCwgAAANwAAAAPAAAAAAAAAAAAAAAAAJgCAABkcnMvZG93&#10;bnJldi54bWxQSwUGAAAAAAQABAD1AAAAhwMAAAAA&#10;" filled="f" stroked="f">
                    <v:textbox style="layout-flow:vertical;mso-layout-flow-alt:bottom-to-top" inset="0,0,0,0">
                      <w:txbxContent>
                        <w:p w:rsidR="00CA265C" w:rsidRPr="00E0309B" w:rsidRDefault="00CA265C" w:rsidP="006A45A7">
                          <w:pPr>
                            <w:rPr>
                              <w:rFonts w:ascii="Arial" w:hAnsi="Arial" w:cs="Arial"/>
                              <w:i/>
                              <w:iCs/>
                              <w:sz w:val="20"/>
                              <w:szCs w:val="20"/>
                            </w:rPr>
                          </w:pPr>
                          <w:r>
                            <w:rPr>
                              <w:rFonts w:ascii="Arial" w:hAnsi="Arial" w:cs="Arial"/>
                              <w:i/>
                              <w:iCs/>
                              <w:sz w:val="20"/>
                              <w:szCs w:val="20"/>
                            </w:rPr>
                            <w:t>d</w:t>
                          </w:r>
                          <w:r>
                            <w:rPr>
                              <w:rFonts w:ascii="Arial" w:hAnsi="Arial" w:cs="Arial"/>
                              <w:i/>
                              <w:iCs/>
                              <w:sz w:val="20"/>
                              <w:szCs w:val="20"/>
                              <w:vertAlign w:val="subscript"/>
                            </w:rPr>
                            <w:t>1</w:t>
                          </w:r>
                        </w:p>
                      </w:txbxContent>
                    </v:textbox>
                  </v:shape>
                  <v:shape id="Text Box 1029" o:spid="_x0000_s1073" type="#_x0000_t202" style="position:absolute;left:5440;top:2387;width:285;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dNcMA&#10;AADcAAAADwAAAGRycy9kb3ducmV2LnhtbESP3YrCMBSE74V9h3CEvdNUxVKrUaQgu1eCPw9waI5N&#10;sTnpNllb336zIHg5zMw3zGY32EY8qPO1YwWzaQKCuHS65krB9XKYZCB8QNbYOCYFT/Kw236MNphr&#10;1/OJHudQiQhhn6MCE0KbS+lLQxb91LXE0bu5zmKIsquk7rCPcNvIeZKk0mLNccFgS4Wh8n7+tQqO&#10;T2n6hV1ey6JIj+ni54D3r0apz/GwX4MINIR3+NX+1gqyVQr/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vdNcMAAADcAAAADwAAAAAAAAAAAAAAAACYAgAAZHJzL2Rv&#10;d25yZXYueG1sUEsFBgAAAAAEAAQA9QAAAIgDAAAAAA==&#10;" filled="f" stroked="f">
                    <v:textbox style="layout-flow:vertical;mso-layout-flow-alt:bottom-to-top" inset="0,0,0,0">
                      <w:txbxContent>
                        <w:p w:rsidR="00CA265C" w:rsidRPr="00E0309B" w:rsidRDefault="00CA265C" w:rsidP="006A45A7">
                          <w:pPr>
                            <w:rPr>
                              <w:rFonts w:ascii="Arial" w:hAnsi="Arial" w:cs="Arial"/>
                              <w:i/>
                              <w:iCs/>
                              <w:sz w:val="20"/>
                              <w:szCs w:val="20"/>
                            </w:rPr>
                          </w:pPr>
                          <w:r>
                            <w:rPr>
                              <w:rFonts w:ascii="Arial" w:hAnsi="Arial" w:cs="Arial"/>
                              <w:i/>
                              <w:iCs/>
                              <w:sz w:val="20"/>
                              <w:szCs w:val="20"/>
                            </w:rPr>
                            <w:t>d</w:t>
                          </w:r>
                          <w:r>
                            <w:rPr>
                              <w:rFonts w:ascii="Arial" w:hAnsi="Arial" w:cs="Arial"/>
                              <w:i/>
                              <w:iCs/>
                              <w:sz w:val="20"/>
                              <w:szCs w:val="20"/>
                              <w:vertAlign w:val="subscript"/>
                            </w:rPr>
                            <w:t>ph</w:t>
                          </w:r>
                        </w:p>
                      </w:txbxContent>
                    </v:textbox>
                  </v:shape>
                  <v:line id="Line 1030" o:spid="_x0000_s1074" style="position:absolute;visibility:visible;mso-wrap-style:square" from="2256,2983" to="8340,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LU8YAAADcAAAADwAAAGRycy9kb3ducmV2LnhtbESPQWvCQBSE7wX/w/KE3pqNBds0ZhUR&#10;FKFQiFHw+Mw+k2D2bchuY/z33UKhx2FmvmGy1WhaMVDvGssKZlEMgri0uuFKwbHYviQgnEfW2Fom&#10;BQ9ysFpOnjJMtb1zTsPBVyJA2KWooPa+S6V0ZU0GXWQ74uBdbW/QB9lXUvd4D3DTytc4fpMGGw4L&#10;NXa0qam8Hb6NgvNpm1zy/Wdyaqtj8TXMi90jL5R6no7rBQhPo/8P/7X3WkHy8Q6/Z8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C1PGAAAA3AAAAA8AAAAAAAAA&#10;AAAAAAAAoQIAAGRycy9kb3ducmV2LnhtbFBLBQYAAAAABAAEAPkAAACUAwAAAAA=&#10;" strokeweight=".5pt">
                    <v:stroke dashstyle="longDashDot"/>
                  </v:line>
                  <v:line id="Line 1031" o:spid="_x0000_s1075" style="position:absolute;visibility:visible;mso-wrap-style:square" from="3314,2878" to="5535,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pSMEAAADcAAAADwAAAGRycy9kb3ducmV2LnhtbERPy4rCMBTdD/gP4QruxlQXotUo4gOU&#10;WQyjfsC1uTbV5qYkUatfP1kMzPJw3rNFa2vxIB8qxwoG/QwEceF0xaWC03H7OQYRIrLG2jEpeFGA&#10;xbzzMcNcuyf/0OMQS5FCOOSowMTY5FKGwpDF0HcNceIuzluMCfpSao/PFG5rOcyykbRYcWow2NDK&#10;UHE73K2CvT9/3Qbv0sgz7/2m/l5Pgr0q1eu2yymISG38F/+5d1rBeJLWpj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Q2lIwQAAANwAAAAPAAAAAAAAAAAAAAAA&#10;AKECAABkcnMvZG93bnJldi54bWxQSwUGAAAAAAQABAD5AAAAjwMAAAAA&#10;" strokeweight="1pt"/>
                  <v:line id="Line 1032" o:spid="_x0000_s1076" style="position:absolute;visibility:visible;mso-wrap-style:square" from="3622,2880" to="3622,3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KPMMAAADcAAAADwAAAGRycy9kb3ducmV2LnhtbESPQYvCMBSE74L/ITzBm6Yusmg1iroI&#10;wh6kuhdvj+bZVpuXkkSt/nqzsLDHYeabYebL1tTiTs5XlhWMhgkI4tzqigsFP8ftYALCB2SNtWVS&#10;8CQPy0W3M8dU2wdndD+EQsQS9ikqKENoUil9XpJBP7QNcfTO1hkMUbpCaoePWG5q+ZEkn9JgxXGh&#10;xIY2JeXXw80omBwb//XcnLZ27y6v7Huc0RjXSvV77WoGIlAb/sN/9E5HbjqF3zPx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QSjzDAAAA3AAAAA8AAAAAAAAAAAAA&#10;AAAAoQIAAGRycy9kb3ducmV2LnhtbFBLBQYAAAAABAAEAPkAAACRAwAAAAA=&#10;" strokeweight=".5pt"/>
                  <v:line id="Line 1033" o:spid="_x0000_s1077" style="position:absolute;visibility:visible;mso-wrap-style:square" from="3924,2878" to="3924,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5u8EAAADcAAAADwAAAGRycy9kb3ducmV2LnhtbERPy4rCMBTdD/gP4QruxlQRcTpG8YEg&#10;uJDW2czu0txpOzY3JYla/XqzEFweznu+7EwjruR8bVnBaJiAIC6srrlU8HPafc5A+ICssbFMCu7k&#10;Ybnofcwx1fbGGV3zUIoYwj5FBVUIbSqlLyoy6Ie2JY7cn3UGQ4SulNrhLYabRo6TZCoN1hwbKmxp&#10;U1Fxzi9GwezU+u1987uzR/f/yA6TjCa4VmrQ71bfIAJ14S1+ufdawVcS58cz8Qj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AXm7wQAAANwAAAAPAAAAAAAAAAAAAAAA&#10;AKECAABkcnMvZG93bnJldi54bWxQSwUGAAAAAAQABAD5AAAAjwMAAAAA&#10;" strokeweight=".5pt"/>
                  <v:line id="Line 1034" o:spid="_x0000_s1078" style="position:absolute;visibility:visible;mso-wrap-style:square" from="7160,2880" to="7160,3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az8UAAADcAAAADwAAAGRycy9kb3ducmV2LnhtbESPwW7CMBBE75X6D9ZW4lac9FBBiINQ&#10;W6QiDlVpP2CJlzgQryPbQODrcaVKHEcz80ZTzgfbiRP50DpWkI8zEMS10y03Cn5/ls8TECEia+wc&#10;k4ILBZhXjw8lFtqd+ZtOm9iIBOFQoAITY19IGWpDFsPY9cTJ2zlvMSbpG6k9nhPcdvIly16lxZbT&#10;gsGe3gzVh83RKlj57fqQXxsjt7zyH93X+zTYvVKjp2ExAxFpiPfwf/tTK5hmOfydSUdAV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Jaz8UAAADcAAAADwAAAAAAAAAA&#10;AAAAAAChAgAAZHJzL2Rvd25yZXYueG1sUEsFBgAAAAAEAAQA+QAAAJMDAAAAAA==&#10;" strokeweight="1pt"/>
                  <v:line id="Line 1035" o:spid="_x0000_s1079" style="position:absolute;visibility:visible;mso-wrap-style:square" from="4226,2878" to="4226,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9CV8YAAADcAAAADwAAAGRycy9kb3ducmV2LnhtbESPS2vDMBCE74X+B7GF3Bo5wZTUjRLy&#10;IFDoITjJJbfF2tpurZWRFD/666NCocdhZr5hluvBNKIj52vLCmbTBARxYXXNpYLL+fC8AOEDssbG&#10;MikYycN69fiwxEzbnnPqTqEUEcI+QwVVCG0mpS8qMuintiWO3qd1BkOUrpTaYR/hppHzJHmRBmuO&#10;CxW2tKuo+D7djILFufX7cXc92KP7+sk/0pxS3Co1eRo2byACDeE//Nd+1wpekzn8nolH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fQlfGAAAA3AAAAA8AAAAAAAAA&#10;AAAAAAAAoQIAAGRycy9kb3ducmV2LnhtbFBLBQYAAAAABAAEAPkAAACUAwAAAAA=&#10;" strokeweight=".5pt"/>
                  <v:line id="Line 1036" o:spid="_x0000_s1080" style="position:absolute;visibility:visible;mso-wrap-style:square" from="4545,2873" to="4545,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PnzMYAAADcAAAADwAAAGRycy9kb3ducmV2LnhtbESPQWvCQBSE70L/w/IKvemmVopGN9Ja&#10;hEIPJdGLt0f2mcRm34bd1UR/vVso9DjMzDfMaj2YVlzI+caygudJAoK4tLrhSsF+tx3PQfiArLG1&#10;TAqu5GGdPYxWmGrbc06XIlQiQtinqKAOoUul9GVNBv3EdsTRO1pnMETpKqkd9hFuWjlNkldpsOG4&#10;UGNHm5rKn+JsFMx3nf+4bg5b++1Ot/xrltMM35V6ehzeliACDeE//Nf+1AoWyQv8nolHQG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T58zGAAAA3AAAAA8AAAAAAAAA&#10;AAAAAAAAoQIAAGRycy9kb3ducmV2LnhtbFBLBQYAAAAABAAEAPkAAACUAwAAAAA=&#10;" strokeweight=".5pt"/>
                  <v:line id="Line 1037" o:spid="_x0000_s1081" style="position:absolute;visibility:visible;mso-wrap-style:square" from="4874,2880" to="4874,3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p/uMQAAADcAAAADwAAAGRycy9kb3ducmV2LnhtbESPQWvCQBSE7wX/w/IEb3VjCaKpq6hF&#10;KHiQqJfeHtnXJDX7NuyuGvvrXUHwOMzMN8xs0ZlGXMj52rKC0TABQVxYXXOp4HjYvE9A+ICssbFM&#10;Cm7kYTHvvc0w0/bKOV32oRQRwj5DBVUIbSalLyoy6Ie2JY7er3UGQ5SulNrhNcJNIz+SZCwN1hwX&#10;KmxpXVFx2p+Ngsmh9V+39c/G7tzff75Nc0pxpdSg3y0/QQTqwiv8bH9rBdMkhce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On+4xAAAANwAAAAPAAAAAAAAAAAA&#10;AAAAAKECAABkcnMvZG93bnJldi54bWxQSwUGAAAAAAQABAD5AAAAkgMAAAAA&#10;" strokeweight=".5pt"/>
                  <v:line id="Line 1038" o:spid="_x0000_s1082" style="position:absolute;visibility:visible;mso-wrap-style:square" from="5193,2878" to="5193,3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baI8YAAADcAAAADwAAAGRycy9kb3ducmV2LnhtbESPQWvCQBSE70L/w/IKvemmYsVGN6G1&#10;CAUPktiLt0f2NUmbfRt2V43+elco9DjMzDfMKh9MJ07kfGtZwfMkAUFcWd1yreBrvxkvQPiArLGz&#10;TAou5CHPHkYrTLU9c0GnMtQiQtinqKAJoU+l9FVDBv3E9sTR+7bOYIjS1VI7PEe46eQ0SebSYMtx&#10;ocGe1g1Vv+XRKFjse/9xWR82dud+rsV2VtAM35V6ehzeliACDeE//Nf+1Apekxe4n4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22iPGAAAA3AAAAA8AAAAAAAAA&#10;AAAAAAAAoQIAAGRycy9kb3ducmV2LnhtbFBLBQYAAAAABAAEAPkAAACUAwAAAAA=&#10;" strokeweight=".5pt"/>
                  <v:line id="Line 1039" o:spid="_x0000_s1083" style="position:absolute;visibility:visible;mso-wrap-style:square" from="5529,2877" to="5529,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REVMQAAADcAAAADwAAAGRycy9kb3ducmV2LnhtbESPQYvCMBSE78L+h/AWvGm6i4hWo+wq&#10;guBBqnvZ26N5ttXmpSRRq7/eCILHYWa+Yabz1tTiQs5XlhV89RMQxLnVFRcK/var3giED8gaa8uk&#10;4EYe5rOPzhRTba+c0WUXChEh7FNUUIbQpFL6vCSDvm8b4ugdrDMYonSF1A6vEW5q+Z0kQ2mw4rhQ&#10;YkOLkvLT7mwUjPaNX94W/yu7dcd7thlkNMBfpbqf7c8ERKA2vMOv9lorGCdD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ERUxAAAANwAAAAPAAAAAAAAAAAA&#10;AAAAAKECAABkcnMvZG93bnJldi54bWxQSwUGAAAAAAQABAD5AAAAkgMAAAAA&#10;" strokeweight=".5pt"/>
                  <v:line id="Line 1040" o:spid="_x0000_s1084" style="position:absolute;visibility:visible;mso-wrap-style:square" from="5986,2878" to="5986,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hz8YAAADcAAAADwAAAGRycy9kb3ducmV2LnhtbESPQWvCQBSE70L/w/IKvemmItVGN6G1&#10;CAUPktiLt0f2NUmbfRt2V43+elco9DjMzDfMKh9MJ07kfGtZwfMkAUFcWd1yreBrvxkvQPiArLGz&#10;TAou5CHPHkYrTLU9c0GnMtQiQtinqKAJoU+l9FVDBv3E9sTR+7bOYIjS1VI7PEe46eQ0SV6kwZbj&#10;QoM9rRuqfsujUbDY9/7jsj5s7M79XIvtrKAZviv19Di8LUEEGsJ/+K/9qRW8JnO4n4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o4c/GAAAA3AAAAA8AAAAAAAAA&#10;AAAAAAAAoQIAAGRycy9kb3ducmV2LnhtbFBLBQYAAAAABAAEAPkAAACUAwAAAAA=&#10;" strokeweight=".5pt"/>
                  <v:line id="Line 1041" o:spid="_x0000_s1085" style="position:absolute;visibility:visible;mso-wrap-style:square" from="6278,2880" to="6278,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d1vcEAAADcAAAADwAAAGRycy9kb3ducmV2LnhtbERPy4rCMBTdD/gP4QruxlQRcTpG8YEg&#10;uJDW2czu0txpOzY3JYla/XqzEFweznu+7EwjruR8bVnBaJiAIC6srrlU8HPafc5A+ICssbFMCu7k&#10;Ybnofcwx1fbGGV3zUIoYwj5FBVUIbSqlLyoy6Ie2JY7cn3UGQ4SulNrhLYabRo6TZCoN1hwbKmxp&#10;U1Fxzi9GwezU+u1987uzR/f/yA6TjCa4VmrQ71bfIAJ14S1+ufdawVcS18Yz8Qj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d3W9wQAAANwAAAAPAAAAAAAAAAAAAAAA&#10;AKECAABkcnMvZG93bnJldi54bWxQSwUGAAAAAAQABAD5AAAAjwMAAAAA&#10;" strokeweight=".5pt"/>
                  <v:line id="Line 1042" o:spid="_x0000_s1086" style="position:absolute;visibility:visible;mso-wrap-style:square" from="6607,2880" to="6607,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vQJsYAAADcAAAADwAAAGRycy9kb3ducmV2LnhtbESPT2vCQBTE7wW/w/IKvdVNSygaXaVa&#10;BKEHifbi7ZF9JrHZt2F3mz9+erdQ6HGYmd8wy/VgGtGR87VlBS/TBARxYXXNpYKv0+55BsIHZI2N&#10;ZVIwkof1avKwxEzbnnPqjqEUEcI+QwVVCG0mpS8qMuintiWO3sU6gyFKV0rtsI9w08jXJHmTBmuO&#10;CxW2tK2o+D7+GAWzU+s/xu15Zw/uess/05xS3Cj19Di8L0AEGsJ/+K+91wrmyRx+z8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70CbGAAAA3AAAAA8AAAAAAAAA&#10;AAAAAAAAoQIAAGRycy9kb3ducmV2LnhtbFBLBQYAAAAABAAEAPkAAACUAwAAAAA=&#10;" strokeweight=".5pt"/>
                  <v:line id="Line 1043" o:spid="_x0000_s1087" style="position:absolute;visibility:visible;mso-wrap-style:square" from="6891,2880" to="689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vZsMAAADcAAAADwAAAGRycy9kb3ducmV2LnhtbERPy2rCQBTdF/yH4Ra6qxNLKJo6SrUI&#10;QhcSdePukrlNopk7YWaah1/vLApdHs57uR5MIzpyvrasYDZNQBAXVtdcKjifdq9zED4ga2wsk4KR&#10;PKxXk6clZtr2nFN3DKWIIewzVFCF0GZS+qIig35qW+LI/VhnMEToSqkd9jHcNPItSd6lwZpjQ4Ut&#10;bSsqbsdfo2B+av3XuL3s7MFd7/l3mlOKG6VenofPDxCBhvAv/nPvtYLFLM6P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Y72bDAAAA3AAAAA8AAAAAAAAAAAAA&#10;AAAAoQIAAGRycy9kb3ducmV2LnhtbFBLBQYAAAAABAAEAPkAAACRAwAAAAA=&#10;" strokeweight=".5pt"/>
                  <v:line id="Line 1044" o:spid="_x0000_s1088" style="position:absolute;visibility:visible;mso-wrap-style:square" from="3322,2873" to="3322,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vMEsQAAADcAAAADwAAAGRycy9kb3ducmV2LnhtbESP3WoCMRSE7wXfIRyhd5pdL6RujVLU&#10;gtIL8ecBjpvTzdbNyZKkuu3TN4Lg5TAz3zCzRWcbcSUfascK8lEGgrh0uuZKwen4MXwFESKyxsYx&#10;KfilAIt5vzfDQrsb7+l6iJVIEA4FKjAxtoWUoTRkMYxcS5y8L+ctxiR9JbXHW4LbRo6zbCIt1pwW&#10;DLa0NFReDj9WwdafPy/5X2Xkmbd+3exW02C/lXoZdO9vICJ18Rl+tDdawTTP4X4mHQ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S8wSxAAAANwAAAAPAAAAAAAAAAAA&#10;AAAAAKECAABkcnMvZG93bnJldi54bWxQSwUGAAAAAAQABAD5AAAAkgMAAAAA&#10;" strokeweight="1pt"/>
                  <v:line id="Line 1045" o:spid="_x0000_s1089" style="position:absolute;flip:x y;visibility:visible;mso-wrap-style:square" from="3236,2811" to="3327,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qCtcQAAADcAAAADwAAAGRycy9kb3ducmV2LnhtbESPQWsCMRSE7wX/Q3iCl6JZ97C0q1FE&#10;rPTgRa33x+aZXdy8rEmq2/76RhB6HGbmG2a+7G0rbuRD41jBdJKBIK6cbtgo+Dp+jN9AhIissXVM&#10;Cn4owHIxeJljqd2d93Q7RCMShEOJCuoYu1LKUNVkMUxcR5y8s/MWY5LeSO3xnuC2lXmWFdJiw2mh&#10;xo7WNVWXw7dVcNzQ9dWv1ucLm921KE5bE39zpUbDfjUDEamP/+Fn+1MreJ/m8DiT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oK1xAAAANwAAAAPAAAAAAAAAAAA&#10;AAAAAKECAABkcnMvZG93bnJldi54bWxQSwUGAAAAAAQABAD5AAAAkgMAAAAA&#10;" strokeweight="1pt"/>
                  <v:line id="Line 1046" o:spid="_x0000_s1090" style="position:absolute;flip:x;visibility:visible;mso-wrap-style:square" from="2306,2813" to="3241,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d5sUAAADcAAAADwAAAGRycy9kb3ducmV2LnhtbESPS4vCMBSF94L/IVxhNsOYVkHGahQR&#10;BBmYhQ+o7i7Nta02N6WJtvPvjTDg8nAeH2e+7EwlHtS40rKCeBiBIM6sLjlXcDxsvr5BOI+ssbJM&#10;Cv7IwXLR780x0bblHT32PhdhhF2CCgrv60RKlxVk0A1tTRy8i20M+iCbXOoG2zBuKjmKook0WHIg&#10;FFjTuqDstr+bALmu8/PvlbJ0mtY/7ST+bE+nu1Ifg241A+Gp8+/wf3urFUzjM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d5sUAAADcAAAADwAAAAAAAAAA&#10;AAAAAAChAgAAZHJzL2Rvd25yZXYueG1sUEsFBgAAAAAEAAQA+QAAAJMDAAAAAA==&#10;" strokeweight="1pt"/>
                  <v:line id="Line 1047" o:spid="_x0000_s1091" style="position:absolute;flip:x;visibility:visible;mso-wrap-style:square" from="2306,3151" to="3241,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YFksUAAADcAAAADwAAAGRycy9kb3ducmV2LnhtbESPS4vCMBSF94L/IVxhNsOYVkTGahQR&#10;BBmYhQ+o7i7Nta02N6WJtvPvjTDg8nAeH2e+7EwlHtS40rKCeBiBIM6sLjlXcDxsvr5BOI+ssbJM&#10;Cv7IwXLR780x0bblHT32PhdhhF2CCgrv60RKlxVk0A1tTRy8i20M+iCbXOoG2zBuKjmKook0WHIg&#10;FFjTuqDstr+bALmu8/PvlbJ0mtY/7ST+bE+nu1Ifg241A+Gp8+/wf3urFUzjM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YFksUAAADcAAAADwAAAAAAAAAA&#10;AAAAAAChAgAAZHJzL2Rvd25yZXYueG1sUEsFBgAAAAAEAAQA+QAAAJMDAAAAAA==&#10;" strokeweight="1pt"/>
                  <v:line id="Line 1048" o:spid="_x0000_s1092" style="position:absolute;flip:x;visibility:visible;mso-wrap-style:square" from="3234,3083" to="333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gCcUAAADcAAAADwAAAGRycy9kb3ducmV2LnhtbESPS4vCMBSF94L/IVxhNsOYVlDGahQR&#10;BBmYhQ+o7i7Nta02N6WJtvPvjTDg8nAeH2e+7EwlHtS40rKCeBiBIM6sLjlXcDxsvr5BOI+ssbJM&#10;Cv7IwXLR780x0bblHT32PhdhhF2CCgrv60RKlxVk0A1tTRy8i20M+iCbXOoG2zBuKjmKook0WHIg&#10;FFjTuqDstr+bALmu8/PvlbJ0mtY/7ST+bE+nu1Ifg241A+Gp8+/wf3urFUzjM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qgCcUAAADcAAAADwAAAAAAAAAA&#10;AAAAAAChAgAAZHJzL2Rvd25yZXYueG1sUEsFBgAAAAAEAAQA+QAAAJMDAAAAAA==&#10;" strokeweight="1pt"/>
                  <v:line id="Line 1049" o:spid="_x0000_s1093" style="position:absolute;visibility:visible;mso-wrap-style:square" from="2314,2809" to="2314,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JUZsUAAADcAAAADwAAAGRycy9kb3ducmV2LnhtbESPwW7CMBBE75X4B2uRuBUnPaCSYiIE&#10;VAJxqEr7AUu8jdPE68g2EPj6ulKlHkcz80azKAfbiQv50DhWkE8zEMSV0w3XCj4/Xh+fQYSIrLFz&#10;TApuFKBcjh4WWGh35Xe6HGMtEoRDgQpMjH0hZagMWQxT1xMn78t5izFJX0vt8ZrgtpNPWTaTFhtO&#10;CwZ7Whuq2uPZKtj706HN77WRJ977bfe2mQf7rdRkPKxeQEQa4n/4r73TCub5D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JUZsUAAADcAAAADwAAAAAAAAAA&#10;AAAAAAChAgAAZHJzL2Rvd25yZXYueG1sUEsFBgAAAAAEAAQA+QAAAJMDAAAAAA==&#10;" strokeweight="1pt"/>
                  <v:line id="Line 1050" o:spid="_x0000_s1094" style="position:absolute;flip:x y;visibility:visible;mso-wrap-style:square" from="7153,3083" to="724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0hLcUAAADcAAAADwAAAGRycy9kb3ducmV2LnhtbESPwW7CMBBE75X6D9ZW4lIVBw4pTWMQ&#10;QgX1wKVA76t440TE62C7EPr1uFIljqOZeaMpF4PtxJl8aB0rmIwzEMSV0y0bBYf9+mUGIkRkjZ1j&#10;UnClAIv540OJhXYX/qLzLhqRIBwKVNDE2BdShqohi2HseuLk1c5bjEl6I7XHS4LbTk6zLJcWW04L&#10;Dfa0aqg67n6sgv0HnZ79clUf2WxPef69MfF3qtToaVi+g4g0xHv4v/2pFbxNXuHvTD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0hLcUAAADcAAAADwAAAAAAAAAA&#10;AAAAAAChAgAAZHJzL2Rvd25yZXYueG1sUEsFBgAAAAAEAAQA+QAAAJMDAAAAAA==&#10;" strokeweight="1pt"/>
                  <v:line id="Line 1051" o:spid="_x0000_s1095" style="position:absolute;flip:x;visibility:visible;mso-wrap-style:square" from="7236,2813" to="8178,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Pl8IAAADcAAAADwAAAGRycy9kb3ducmV2LnhtbERPTWvCQBC9F/wPywheim7iQWp0FRGE&#10;UvBQW9DehuyYRLOzIbua+O87B8Hj430v172r1Z3aUHk2kE4SUMS5txUXBn5/duMPUCEiW6w9k4EH&#10;BVivBm9LzKzv+Jvuh1goCeGQoYEyxibTOuQlOQwT3xALd/atwyiwLbRtsZNwV+tpksy0w4qlocSG&#10;tiXl18PNScllW/ztL5Qf58fmq5ul793pdDNmNOw3C1CR+vgSP92f1sA8lbVyRo6AX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sPl8IAAADcAAAADwAAAAAAAAAAAAAA&#10;AAChAgAAZHJzL2Rvd25yZXYueG1sUEsFBgAAAAAEAAQA+QAAAJADAAAAAA==&#10;" strokeweight="1pt"/>
                  <v:line id="Line 1052" o:spid="_x0000_s1096" style="position:absolute;flip:x;visibility:visible;mso-wrap-style:square" from="7239,3151" to="8173,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eqDMQAAADcAAAADwAAAGRycy9kb3ducmV2LnhtbESPzYrCMBSF9wO+Q7iCm0HTupBpNYoI&#10;gggudAR1d2mubbW5KU209e2NMDDLw/n5OLNFZyrxpMaVlhXEowgEcWZ1ybmC4+96+APCeWSNlWVS&#10;8CIHi3nva4apti3v6XnwuQgj7FJUUHhfp1K6rCCDbmRr4uBdbWPQB9nkUjfYhnFTyXEUTaTBkgOh&#10;wJpWBWX3w8MEyG2VX3Y3yk7Jqd62k/i7PZ8fSg363XIKwlPn/8N/7Y1WkMQJfM6EIyDn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Z6oMxAAAANwAAAAPAAAAAAAAAAAA&#10;AAAAAKECAABkcnMvZG93bnJldi54bWxQSwUGAAAAAAQABAD5AAAAkgMAAAAA&#10;" strokeweight="1pt"/>
                  <v:line id="Line 1053" o:spid="_x0000_s1097" style="position:absolute;flip:x;visibility:visible;mso-wrap-style:square" from="7156,2811" to="7241,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HJLMIAAADcAAAADwAAAGRycy9kb3ducmV2LnhtbERPTYvCMBC9L/gfwgheFk31IGs1igiC&#10;CB7WFdTb0IxttZmUJtr673cOC3t8vO/FqnOVelETSs8GxqMEFHHmbcm5gdPPdvgFKkRki5VnMvCm&#10;AKtl72OBqfUtf9PrGHMlIRxSNFDEWKdah6wgh2Hka2Lhbr5xGAU2ubYNthLuKj1Jkql2WLI0FFjT&#10;pqDscXw6Kblv8uvhTtl5dq737XT82V4uT2MG/W49BxWpi//iP/fOGphNZL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HJLMIAAADcAAAADwAAAAAAAAAAAAAA&#10;AAChAgAAZHJzL2Rvd25yZXYueG1sUEsFBgAAAAAEAAQA+QAAAJADAAAAAA==&#10;" strokeweight="1pt"/>
                  <v:line id="Line 1054" o:spid="_x0000_s1098" style="position:absolute;visibility:visible;mso-wrap-style:square" from="8169,2809" to="8169,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cGr8QAAADcAAAADwAAAGRycy9kb3ducmV2LnhtbESPQWsCMRSE70L/Q3iF3jS7HqSuRhFb&#10;QelBqv6A5+a5Wd28LEnUbX99IxQ8DjPzDTOdd7YRN/KhdqwgH2QgiEuna64UHPar/juIEJE1No5J&#10;wQ8FmM9eelMstLvzN912sRIJwqFABSbGtpAylIYshoFriZN3ct5iTNJXUnu8J7ht5DDLRtJizWnB&#10;YEtLQ+Vld7UKNv74dcl/KyOPvPGfzfZjHOxZqbfXbjEBEamLz/B/e60VjI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wavxAAAANwAAAAPAAAAAAAAAAAA&#10;AAAAAKECAABkcnMvZG93bnJldi54bWxQSwUGAAAAAAQABAD5AAAAkgMAAAAA&#10;" strokeweight="1pt"/>
                  <v:line id="Line 1055" o:spid="_x0000_s1099" style="position:absolute;visibility:visible;mso-wrap-style:square" from="3400,3475" to="7077,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oeN8UAAADcAAAADwAAAGRycy9kb3ducmV2LnhtbESPQWvCQBSE7wX/w/KE3urGIEVTN8Fa&#10;hEIPJerF2yP7mkSzb8PuVmN/fVcQPA4z8w2zLAbTiTM531pWMJ0kIIgrq1uuFex3m5c5CB+QNXaW&#10;ScGVPBT56GmJmbYXLum8DbWIEPYZKmhC6DMpfdWQQT+xPXH0fqwzGKJ0tdQOLxFuOpkmyas02HJc&#10;aLCndUPVaftrFMx3vf+4rg8b++2Of+XXrKQZviv1PB5WbyACDeERvrc/tYJFmsLtTDwC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oeN8UAAADcAAAADwAAAAAAAAAA&#10;AAAAAAChAgAAZHJzL2Rvd25yZXYueG1sUEsFBgAAAAAEAAQA+QAAAJMDAAAAAA==&#10;" strokeweight=".5pt"/>
                  <v:shape id="AutoShape 1056" o:spid="_x0000_s1100" type="#_x0000_t5" style="position:absolute;left:7103;top:3440;width:25;height: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siX8UA&#10;AADcAAAADwAAAGRycy9kb3ducmV2LnhtbESPQWvCQBSE70L/w/IKvemmKYhGV5GWFrEHMa05v2Zf&#10;k6XZtyG7xvjv3YLgcZiZb5jlerCN6KnzxrGC50kCgrh02nCl4PvrfTwD4QOyxsYxKbiQh/XqYbTE&#10;TLszH6jPQyUihH2GCuoQ2kxKX9Zk0U9cSxy9X9dZDFF2ldQdniPcNjJNkqm0aDgu1NjSa03lX36y&#10;CnbFbnM0vP85fZqymFeHjzfHhVJPj8NmASLQEO7hW3urFczTF/g/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yJfxQAAANwAAAAPAAAAAAAAAAAAAAAAAJgCAABkcnMv&#10;ZG93bnJldi54bWxQSwUGAAAAAAQABAD1AAAAigMAAAAA&#10;" fillcolor="black" strokeweight="0"/>
                  <v:shape id="AutoShape 1057" o:spid="_x0000_s1101" type="#_x0000_t5" style="position:absolute;left:3361;top:3445;width:25;height: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1U8QA&#10;AADcAAAADwAAAGRycy9kb3ducmV2LnhtbESPUUvDQBCE3wv+h2OFvpT2YihRY68lCJZCH6yxP2DJ&#10;rUkwuxdyZxr/vVco+DjMzDfMZjdxp0YafOvEwMMqAUVSOdtKbeD8+bZ8AuUDisXOCRn4JQ+77d1s&#10;g7l1F/mgsQy1ihDxORpoQuhzrX3VEKNfuZ4kel9uYAxRDrW2A14inDudJkmmGVuJCw329NpQ9V3+&#10;sIG97saFz9KMH4sU1+/Hgrk8GTO/n4oXUIGm8B++tQ/WwHO6huuZeAT0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PtVPEAAAA3AAAAA8AAAAAAAAAAAAAAAAAmAIAAGRycy9k&#10;b3ducmV2LnhtbFBLBQYAAAAABAAEAPUAAACJAwAAAAA=&#10;" fillcolor="black" strokeweight="0"/>
                  <v:line id="Line 1058" o:spid="_x0000_s1102" style="position:absolute;visibility:visible;mso-wrap-style:square" from="4376,2466" to="4376,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GQ8UAAADcAAAADwAAAGRycy9kb3ducmV2LnhtbESPQWvCQBSE7wX/w/IEb3WjaLGpq1hF&#10;EHooiV56e2Rfk2j2bdjdavTXuwXB4zAz3zDzZWcacSbna8sKRsMEBHFhdc2lgsN++zoD4QOyxsYy&#10;KbiSh+Wi9zLHVNsLZ3TOQykihH2KCqoQ2lRKX1Rk0A9tSxy9X+sMhihdKbXDS4SbRo6T5E0arDku&#10;VNjSuqLilP8ZBbN96zfX9c/WfrvjLfuaZDTBT6UG/W71ASJQF57hR3unFbyPp/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OGQ8UAAADcAAAADwAAAAAAAAAA&#10;AAAAAAChAgAAZHJzL2Rvd25yZXYueG1sUEsFBgAAAAAEAAQA+QAAAJMDAAAAAA==&#10;" strokeweight=".5pt"/>
                  <v:shape id="AutoShape 1059" o:spid="_x0000_s1103" type="#_x0000_t5" style="position:absolute;left:4357;top:3090;width:3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9YX8YA&#10;AADcAAAADwAAAGRycy9kb3ducmV2LnhtbESPQWvCQBSE7wX/w/IEb3UTQanRVSTQIqUtGgU9PrPP&#10;JJh9G7LbmP77bqHgcZiZb5jluje16Kh1lWUF8TgCQZxbXXGh4Hh4fX4B4TyyxtoyKfghB+vV4GmJ&#10;ibZ33lOX+UIECLsEFZTeN4mULi/JoBvbhjh4V9sa9EG2hdQt3gPc1HISRTNpsOKwUGJDaUn5Lfs2&#10;CqYffXb6+oy789t+d53Gl9S+m1Sp0bDfLEB46v0j/N/eagXzyQz+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9YX8YAAADcAAAADwAAAAAAAAAAAAAAAACYAgAAZHJz&#10;L2Rvd25yZXYueG1sUEsFBgAAAAAEAAQA9QAAAIsDAAAAAA==&#10;" fillcolor="black" strokeweight="0"/>
                  <v:shape id="AutoShape 1060" o:spid="_x0000_s1104" type="#_x0000_t5" style="position:absolute;left:4357;top:2823;width:35;height:4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jOMUA&#10;AADcAAAADwAAAGRycy9kb3ducmV2LnhtbESPQWvCQBSE7wX/w/IEb83GHLSJrhILSsGTtoi5PbLP&#10;JJh9m2ZXTf+9Wyj0OMzMN8xyPZhW3Kl3jWUF0ygGQVxa3XCl4Otz+/oGwnlkja1lUvBDDtar0csS&#10;M20ffKD70VciQNhlqKD2vsukdGVNBl1kO+LgXWxv0AfZV1L3+Ahw08okjmfSYMNhocaO3msqr8eb&#10;UXDapuVmOBcyTqb74jvPu11KhVKT8ZAvQHga/H/4r/2hFaTJHH7Ph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M4xQAAANwAAAAPAAAAAAAAAAAAAAAAAJgCAABkcnMv&#10;ZG93bnJldi54bWxQSwUGAAAAAAQABAD1AAAAigMAAAAA&#10;" fillcolor="black" strokeweight="0"/>
                  <v:line id="Line 1061" o:spid="_x0000_s1105" style="position:absolute;flip:x;visibility:visible;mso-wrap-style:square" from="5984,2881" to="7163,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fFKsIAAADcAAAADwAAAGRycy9kb3ducmV2LnhtbERPTYvCMBC9L/gfwgheFk31IGs1igiC&#10;CB7WFdTb0IxttZmUJtr673cOC3t8vO/FqnOVelETSs8GxqMEFHHmbcm5gdPPdvgFKkRki5VnMvCm&#10;AKtl72OBqfUtf9PrGHMlIRxSNFDEWKdah6wgh2Hka2Lhbr5xGAU2ubYNthLuKj1Jkql2WLI0FFjT&#10;pqDscXw6Kblv8uvhTtl5dq737XT82V4uT2MG/W49BxWpi//iP/fOGphNZK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fFKsIAAADcAAAADwAAAAAAAAAAAAAA&#10;AAChAgAAZHJzL2Rvd25yZXYueG1sUEsFBgAAAAAEAAQA+QAAAJADAAAAAA==&#10;" strokeweight="1pt"/>
                  <v:line id="Line 1062" o:spid="_x0000_s1106" style="position:absolute;visibility:visible;mso-wrap-style:square" from="3314,3085" to="5535,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EKqcQAAADcAAAADwAAAGRycy9kb3ducmV2LnhtbESPQWsCMRSE70L/Q3gFb5rVQ3G3Rilt&#10;hYoHUfsDnpvXzdbNy5JEXf31RhA8DjPzDTOdd7YRJ/KhdqxgNMxAEJdO11wp+N0tBhMQISJrbByT&#10;ggsFmM9eelMstDvzhk7bWIkE4VCgAhNjW0gZSkMWw9C1xMn7c95iTNJXUns8J7ht5DjL3qTFmtOC&#10;wZY+DZWH7dEqWPr96jC6Vkbueem/m/VXHuy/Uv3X7uMdRKQuPsOP9o9WkI9z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QqpxAAAANwAAAAPAAAAAAAAAAAA&#10;AAAAAKECAABkcnMvZG93bnJldi54bWxQSwUGAAAAAAQABAD5AAAAkgMAAAAA&#10;" strokeweight="1pt"/>
                  <v:line id="Line 1063" o:spid="_x0000_s1107" style="position:absolute;flip:x;visibility:visible;mso-wrap-style:square" from="5984,3086" to="7163,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f8cIAAADcAAAADwAAAGRycy9kb3ducmV2LnhtbERPTWvCQBC9F/wPywheim60IBpdRYRC&#10;EXqoCuptyI5JNDsbsquJ/75zKPT4eN/Ldecq9aQmlJ4NjEcJKOLM25JzA8fD53AGKkRki5VnMvCi&#10;AOtV722JqfUt/9BzH3MlIRxSNFDEWKdah6wgh2Hka2Lhrr5xGAU2ubYNthLuKj1Jkql2WLI0FFjT&#10;tqDsvn84Kblt88v3jbLT/FTv2un4vT2fH8YM+t1mASpSF//Ff+4va2D+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hf8cIAAADcAAAADwAAAAAAAAAAAAAA&#10;AAChAgAAZHJzL2Rvd25yZXYueG1sUEsFBgAAAAAEAAQA+QAAAJADAAAAAA==&#10;" strokeweight="1pt"/>
                  <v:shape id="Freeform 1064" o:spid="_x0000_s1108" style="position:absolute;left:5521;top:2878;width:471;height:45;visibility:visible;mso-wrap-style:square;v-text-anchor:top" coordsize="5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rWsQA&#10;AADcAAAADwAAAGRycy9kb3ducmV2LnhtbESP3WrCQBCF7wu+wzJC7+pGK7WmboKIitArkz7AkJ38&#10;0Oxs2F019um7QqGXhzPnO3M2+Wh6cSXnO8sK5rMEBHFldceNgq/y8PIOwgdkjb1lUnAnD3k2edpg&#10;qu2Nz3QtQiMihH2KCtoQhlRKX7Vk0M/sQBy92jqDIUrXSO3wFuGml4skeZMGO44NLQ60a6n6Li4m&#10;vlFr41b74Yifnf4p6+a8X65HpZ6n4/YDRKAx/B//pU9awfp1Do8xkQA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61rEAAAA3AAAAA8AAAAAAAAAAAAAAAAAmAIAAGRycy9k&#10;b3ducmV2LnhtbFBLBQYAAAAABAAEAPUAAACJAwAAAAA=&#10;" path="m,c43,8,87,16,129,21v42,5,76,9,123,9c299,30,362,23,411,18,460,13,525,5,546,e" filled="f" strokeweight="1pt">
                    <v:path arrowok="t" o:connecttype="custom" o:connectlocs="0,0;111,32;217,45;355,27;471,0" o:connectangles="0,0,0,0,0"/>
                  </v:shape>
                  <v:shape id="Freeform 1065" o:spid="_x0000_s1109" style="position:absolute;left:5521;top:3058;width:474;height:28;visibility:visible;mso-wrap-style:square;v-text-anchor:top" coordsize="54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XqsUA&#10;AADcAAAADwAAAGRycy9kb3ducmV2LnhtbESP0WrCQBRE3wv9h+UWfNONEWuNrlKqghREqn7AJXub&#10;pGbvht2Nxr93BaGPw8ycYebLztTiQs5XlhUMBwkI4tzqigsFp+Om/wHCB2SNtWVScCMPy8Xryxwz&#10;ba/8Q5dDKESEsM9QQRlCk0np85IM+oFtiKP3a53BEKUrpHZ4jXBTyzRJ3qXBiuNCiQ19lZSfD61R&#10;MG6/R7U7jUm2679Vst0fd5N0pVTvrfucgQjUhf/ws73VCqajF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ZeqxQAAANwAAAAPAAAAAAAAAAAAAAAAAJgCAABkcnMv&#10;ZG93bnJldi54bWxQSwUGAAAAAAQABAD1AAAAigMAAAAA&#10;" path="m,45c25,38,51,31,96,24,141,17,198,,273,3v75,3,220,23,276,42e" filled="f" strokeweight="1pt">
                    <v:path arrowok="t" o:connecttype="custom" o:connectlocs="0,28;83,15;236,2;474,28" o:connectangles="0,0,0,0"/>
                  </v:shape>
                  <v:line id="Line 1066" o:spid="_x0000_s1110" style="position:absolute;visibility:visible;mso-wrap-style:square" from="5738,2406" to="5738,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8tccYAAADcAAAADwAAAGRycy9kb3ducmV2LnhtbESPQWvCQBSE70L/w/IKvemmVYpGV2lT&#10;hIKHktiLt0f2maTNvg272xj99a4g9DjMzDfMajOYVvTkfGNZwfMkAUFcWt1wpeB7vx3PQfiArLG1&#10;TArO5GGzfhitMNX2xDn1RahEhLBPUUEdQpdK6cuaDPqJ7Yijd7TOYIjSVVI7PEW4aeVLkrxKgw3H&#10;hRo7ymoqf4s/o2C+7/zHOTts7Zf7ueS7WU4zfFfq6XF4W4IINIT/8L39qRUsplO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XHGAAAA3AAAAA8AAAAAAAAA&#10;AAAAAAAAoQIAAGRycy9kb3ducmV2LnhtbFBLBQYAAAAABAAEAPkAAACUAwAAAAA=&#10;" strokeweight=".5pt"/>
                  <v:shape id="AutoShape 1067" o:spid="_x0000_s1111" type="#_x0000_t5" style="position:absolute;left:5720;top:3066;width:3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1bscA&#10;AADcAAAADwAAAGRycy9kb3ducmV2LnhtbESPQWvCQBSE74X+h+UVequbtFo0dRUJtBTRolFoj6/Z&#10;ZxLMvg3ZbYz/visIHoeZ+YaZzntTi45aV1lWEA8iEMS51RUXCva796cxCOeRNdaWScGZHMxn93dT&#10;TLQ98Za6zBciQNglqKD0vkmkdHlJBt3ANsTBO9jWoA+yLaRu8RTgppbPUfQqDVYcFkpsKC0pP2Z/&#10;RsFo1WffX+u4+/nYbg6j+De1S5Mq9fjQL95AeOr9LXxtf2oFk5chXM6EI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I9W7HAAAA3AAAAA8AAAAAAAAAAAAAAAAAmAIAAGRy&#10;cy9kb3ducmV2LnhtbFBLBQYAAAAABAAEAPUAAACMAwAAAAA=&#10;" fillcolor="black" strokeweight="0"/>
                  <v:shape id="AutoShape 1068" o:spid="_x0000_s1112" type="#_x0000_t5" style="position:absolute;left:5720;top:2872;width:35;height:4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ROCcQA&#10;AADcAAAADwAAAGRycy9kb3ducmV2LnhtbESPQWvCQBSE7wX/w/KE3upGi8VEV4kFRfBUFTG3R/aZ&#10;BLNvY3ar8d+7hYLHYWa+YWaLztTiRq2rLCsYDiIQxLnVFRcKDvvVxwSE88gaa8uk4EEOFvPe2wwT&#10;be/8Q7edL0SAsEtQQel9k0jp8pIMuoFtiIN3tq1BH2RbSN3iPcBNLUdR9CUNVhwWSmzou6T8svs1&#10;Co6rOF92p0xGo+E2u6Zps44pU+q936VTEJ46/wr/tzdaQfw5hr8z4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0TgnEAAAA3AAAAA8AAAAAAAAAAAAAAAAAmAIAAGRycy9k&#10;b3ducmV2LnhtbFBLBQYAAAAABAAEAPUAAACJAwAAAAA=&#10;" fillcolor="black" strokeweight="0"/>
                  <v:line id="Line 1069" o:spid="_x0000_s1113" style="position:absolute;visibility:visible;mso-wrap-style:square" from="3234,2807" to="3234,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IBsQAAADcAAAADwAAAGRycy9kb3ducmV2LnhtbESP0WoCMRRE34X+Q7iFvmlWC6KrUUpt&#10;oeKD1PoB1811s7q5WZJUV7/eCIKPw8ycYabz1tbiRD5UjhX0exkI4sLpiksF27/v7ghEiMgaa8ek&#10;4EIB5rOXzhRz7c78S6dNLEWCcMhRgYmxyaUMhSGLoeca4uTtnbcYk/Sl1B7PCW5rOciyobRYcVow&#10;2NCnoeK4+bcKln63OvavpZE7Xvqver0YB3tQ6u21/ZiAiNTGZ/jR/tEKxu9D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wgGxAAAANwAAAAPAAAAAAAAAAAA&#10;AAAAAKECAABkcnMvZG93bnJldi54bWxQSwUGAAAAAAQABAD5AAAAkgMAAAAA&#10;" strokeweight="1pt"/>
                  <v:line id="Line 1070" o:spid="_x0000_s1114" style="position:absolute;visibility:visible;mso-wrap-style:square" from="7245,2811" to="7245,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utncQAAADcAAAADwAAAGRycy9kb3ducmV2LnhtbESP0WoCMRRE34X+Q7iFvmnWFmpdjVKq&#10;QqUPUvUDrpvrZuvmZkmirn59Iwg+DjNzhhlPW1uLE/lQOVbQ72UgiAunKy4VbDeL7geIEJE11o5J&#10;wYUCTCdPnTHm2p35l07rWIoE4ZCjAhNjk0sZCkMWQ881xMnbO28xJulLqT2eE9zW8jXL3qXFitOC&#10;wYa+DBWH9dEqWPrdz6F/LY3c8dLP69VsGOyfUi/P7ecIRKQ2PsL39rdWMHwbwO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W62dxAAAANwAAAAPAAAAAAAAAAAA&#10;AAAAAKECAABkcnMvZG93bnJldi54bWxQSwUGAAAAAAQABAD5AAAAkgMAAAAA&#10;" strokeweight="1pt"/>
                  <v:line id="Line 1071" o:spid="_x0000_s1115" style="position:absolute;visibility:visible;mso-wrap-style:square" from="3329,2880" to="3329,3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u/AMMAAADcAAAADwAAAGRycy9kb3ducmV2LnhtbERPz2vCMBS+C/sfwht403Rbka4aZXMI&#10;wg7Suou3R/PWdmteSpJp619vDgOPH9/v1WYwnTiT861lBU/zBARxZXXLtYKv426WgfABWWNnmRSM&#10;5GGzfpisMNf2wgWdy1CLGMI+RwVNCH0upa8aMujntieO3Ld1BkOErpba4SWGm04+J8lCGmw5NjTY&#10;07ah6rf8MwqyY+8/xu1pZw/u51p8pgWl+K7U9HF4W4IINIS7+N+91wpeX+LaeCYeAb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bvwDDAAAA3AAAAA8AAAAAAAAAAAAA&#10;AAAAoQIAAGRycy9kb3ducmV2LnhtbFBLBQYAAAAABAAEAPkAAACRAwAAAAA=&#10;" strokeweight=".5pt"/>
                  <v:line id="Line 1072" o:spid="_x0000_s1116" style="position:absolute;visibility:visible;mso-wrap-style:square" from="7158,2899" to="7158,3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am8UAAADcAAAADwAAAGRycy9kb3ducmV2LnhtbESPQWvCQBSE7wX/w/KE3uqmVkSjq2hK&#10;oNCDRHvx9sg+k9js27C7auyv7xaEHoeZ+YZZrnvTiis531hW8DpKQBCXVjdcKfg65C8zED4ga2wt&#10;k4I7eVivBk9LTLW9cUHXfahEhLBPUUEdQpdK6cuaDPqR7Yijd7LOYIjSVVI7vEW4aeU4SabSYMNx&#10;ocaOsprK7/3FKJgdOv9+z4653bnzT/E5KWiCW6Weh/1mASJQH/7Dj/aHVjB/m8P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cam8UAAADcAAAADwAAAAAAAAAA&#10;AAAAAAChAgAAZHJzL2Rvd25yZXYueG1sUEsFBgAAAAAEAAQA+QAAAJMDAAAAAA==&#10;" strokeweight=".5pt"/>
                </v:group>
                <v:shape id="Text Box 1073" o:spid="_x0000_s1117" type="#_x0000_t202" style="position:absolute;left:6155;top:9498;width:3328;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xHMMA&#10;AADcAAAADwAAAGRycy9kb3ducmV2LnhtbERPz2vCMBS+C/sfwhN201QZ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qxHMMAAADcAAAADwAAAAAAAAAAAAAAAACYAgAAZHJzL2Rv&#10;d25yZXYueG1sUEsFBgAAAAAEAAQA9QAAAIgDAAAAAA==&#10;" filled="f" stroked="f">
                  <v:textbox inset="0,0,0,0">
                    <w:txbxContent>
                      <w:p w:rsidR="00CA265C" w:rsidRDefault="00CA265C">
                        <w:r>
                          <w:rPr>
                            <w:rFonts w:ascii=".VnTime" w:hAnsi=".VnTime"/>
                            <w:sz w:val="28"/>
                            <w:szCs w:val="28"/>
                            <w:lang w:val="nb-NO"/>
                          </w:rPr>
                          <w:t>H×nh d¸ng mÉu sau khi kÐo</w:t>
                        </w:r>
                      </w:p>
                    </w:txbxContent>
                  </v:textbox>
                </v:shape>
              </v:group>
            </w:pict>
          </mc:Fallback>
        </mc:AlternateContent>
      </w: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r w:rsidRPr="00D11E72">
        <w:rPr>
          <w:rFonts w:ascii=".VnTime" w:hAnsi=".VnTime"/>
          <w:sz w:val="26"/>
          <w:szCs w:val="28"/>
          <w:lang w:val="nb-NO"/>
        </w:rPr>
        <w:t xml:space="preserve"> </w:t>
      </w: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p w:rsidR="00827E1B" w:rsidRDefault="00827E1B" w:rsidP="00827E1B">
      <w:pPr>
        <w:tabs>
          <w:tab w:val="left" w:leader="hyphen" w:pos="1701"/>
        </w:tabs>
        <w:ind w:left="360"/>
        <w:rPr>
          <w:rFonts w:ascii=".VnTime" w:hAnsi=".VnTime"/>
          <w:sz w:val="26"/>
          <w:szCs w:val="28"/>
          <w:lang w:val="nb-NO"/>
        </w:rPr>
      </w:pPr>
    </w:p>
    <w:p w:rsidR="006B54CA" w:rsidRDefault="006B54CA" w:rsidP="00827E1B">
      <w:pPr>
        <w:tabs>
          <w:tab w:val="left" w:leader="hyphen" w:pos="1701"/>
        </w:tabs>
        <w:ind w:left="360"/>
        <w:rPr>
          <w:rFonts w:ascii=".VnTime" w:hAnsi=".VnTime"/>
          <w:sz w:val="26"/>
          <w:szCs w:val="28"/>
          <w:lang w:val="nb-NO"/>
        </w:rPr>
      </w:pPr>
    </w:p>
    <w:p w:rsidR="006B54CA" w:rsidRDefault="006B54CA" w:rsidP="00827E1B">
      <w:pPr>
        <w:tabs>
          <w:tab w:val="left" w:leader="hyphen" w:pos="1701"/>
        </w:tabs>
        <w:ind w:left="360"/>
        <w:rPr>
          <w:rFonts w:ascii=".VnTime" w:hAnsi=".VnTime"/>
          <w:sz w:val="26"/>
          <w:szCs w:val="28"/>
          <w:lang w:val="nb-NO"/>
        </w:rPr>
      </w:pPr>
    </w:p>
    <w:p w:rsidR="006B54CA" w:rsidRDefault="006B54CA" w:rsidP="00827E1B">
      <w:pPr>
        <w:tabs>
          <w:tab w:val="left" w:leader="hyphen" w:pos="1701"/>
        </w:tabs>
        <w:ind w:left="360"/>
        <w:rPr>
          <w:rFonts w:ascii=".VnTime" w:hAnsi=".VnTime"/>
          <w:sz w:val="26"/>
          <w:szCs w:val="28"/>
          <w:lang w:val="nb-NO"/>
        </w:rPr>
      </w:pPr>
    </w:p>
    <w:p w:rsidR="00827E1B" w:rsidRPr="00D11E72" w:rsidRDefault="00827E1B" w:rsidP="00827E1B">
      <w:pPr>
        <w:tabs>
          <w:tab w:val="left" w:leader="hyphen" w:pos="1701"/>
        </w:tabs>
        <w:ind w:left="360"/>
        <w:rPr>
          <w:rFonts w:ascii=".VnTime" w:hAnsi=".VnTime"/>
          <w:sz w:val="26"/>
          <w:szCs w:val="28"/>
          <w:lang w:val="nb-NO"/>
        </w:rPr>
      </w:pPr>
    </w:p>
    <w:tbl>
      <w:tblPr>
        <w:tblW w:w="960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7"/>
        <w:gridCol w:w="1828"/>
        <w:gridCol w:w="1956"/>
        <w:gridCol w:w="1963"/>
        <w:gridCol w:w="1903"/>
      </w:tblGrid>
      <w:tr w:rsidR="00CA2BE8" w:rsidRPr="00CA2BE8" w:rsidTr="00B607B1">
        <w:tc>
          <w:tcPr>
            <w:tcW w:w="9607" w:type="dxa"/>
            <w:gridSpan w:val="5"/>
          </w:tcPr>
          <w:p w:rsidR="00CA2BE8" w:rsidRPr="00CA2BE8" w:rsidRDefault="00CA2BE8" w:rsidP="00CA265C">
            <w:pPr>
              <w:tabs>
                <w:tab w:val="left" w:leader="hyphen" w:pos="1701"/>
              </w:tabs>
              <w:rPr>
                <w:sz w:val="26"/>
                <w:szCs w:val="26"/>
                <w:lang w:val="nb-NO"/>
              </w:rPr>
            </w:pPr>
            <w:r w:rsidRPr="00CA2BE8">
              <w:rPr>
                <w:sz w:val="26"/>
                <w:szCs w:val="26"/>
                <w:lang w:val="nb-NO"/>
              </w:rPr>
              <w:t>Máy thí nghiệm : HFM 500kN</w:t>
            </w:r>
          </w:p>
        </w:tc>
      </w:tr>
      <w:tr w:rsidR="00CA2BE8" w:rsidRPr="00CA2BE8" w:rsidTr="00B607B1">
        <w:tc>
          <w:tcPr>
            <w:tcW w:w="3785" w:type="dxa"/>
            <w:gridSpan w:val="2"/>
          </w:tcPr>
          <w:p w:rsidR="00CA2BE8" w:rsidRPr="00CA2BE8" w:rsidRDefault="00CA2BE8" w:rsidP="00CA265C">
            <w:pPr>
              <w:tabs>
                <w:tab w:val="left" w:leader="hyphen" w:pos="1701"/>
              </w:tabs>
              <w:jc w:val="center"/>
              <w:rPr>
                <w:sz w:val="26"/>
                <w:szCs w:val="26"/>
                <w:lang w:val="nb-NO"/>
              </w:rPr>
            </w:pPr>
            <w:r w:rsidRPr="00CA2BE8">
              <w:rPr>
                <w:sz w:val="26"/>
                <w:szCs w:val="26"/>
                <w:lang w:val="nb-NO"/>
              </w:rPr>
              <w:t>Kích thước mẫu trước khi kéo</w:t>
            </w:r>
          </w:p>
          <w:p w:rsidR="00CA2BE8" w:rsidRPr="00CA2BE8" w:rsidRDefault="00CA2BE8" w:rsidP="00CA265C">
            <w:pPr>
              <w:tabs>
                <w:tab w:val="left" w:leader="hyphen" w:pos="1701"/>
              </w:tabs>
              <w:jc w:val="center"/>
              <w:rPr>
                <w:sz w:val="26"/>
                <w:szCs w:val="26"/>
                <w:lang w:val="nb-NO"/>
              </w:rPr>
            </w:pPr>
            <w:r w:rsidRPr="00CA2BE8">
              <w:rPr>
                <w:sz w:val="26"/>
                <w:szCs w:val="26"/>
                <w:lang w:val="nb-NO"/>
              </w:rPr>
              <w:t>( mm)</w:t>
            </w:r>
          </w:p>
        </w:tc>
        <w:tc>
          <w:tcPr>
            <w:tcW w:w="5822" w:type="dxa"/>
            <w:gridSpan w:val="3"/>
          </w:tcPr>
          <w:p w:rsidR="00CA2BE8" w:rsidRPr="00CA2BE8" w:rsidRDefault="00CA2BE8" w:rsidP="00CA265C">
            <w:pPr>
              <w:tabs>
                <w:tab w:val="left" w:leader="hyphen" w:pos="1701"/>
              </w:tabs>
              <w:jc w:val="center"/>
              <w:rPr>
                <w:sz w:val="26"/>
                <w:szCs w:val="26"/>
                <w:lang w:val="nb-NO"/>
              </w:rPr>
            </w:pPr>
            <w:r w:rsidRPr="00CA2BE8">
              <w:rPr>
                <w:sz w:val="26"/>
                <w:szCs w:val="26"/>
                <w:lang w:val="nb-NO"/>
              </w:rPr>
              <w:t>Kích thước mẫu sau khi kéo</w:t>
            </w:r>
          </w:p>
          <w:p w:rsidR="00CA2BE8" w:rsidRPr="00CA2BE8" w:rsidRDefault="00CA2BE8" w:rsidP="00CA265C">
            <w:pPr>
              <w:tabs>
                <w:tab w:val="left" w:leader="hyphen" w:pos="1701"/>
              </w:tabs>
              <w:jc w:val="center"/>
              <w:rPr>
                <w:sz w:val="26"/>
                <w:szCs w:val="26"/>
                <w:lang w:val="nb-NO"/>
              </w:rPr>
            </w:pPr>
            <w:r w:rsidRPr="00CA2BE8">
              <w:rPr>
                <w:sz w:val="26"/>
                <w:szCs w:val="26"/>
                <w:lang w:val="nb-NO"/>
              </w:rPr>
              <w:t>( mm)</w:t>
            </w:r>
          </w:p>
        </w:tc>
      </w:tr>
      <w:tr w:rsidR="00CA2BE8" w:rsidRPr="00CA2BE8" w:rsidTr="00B607B1">
        <w:tc>
          <w:tcPr>
            <w:tcW w:w="1957" w:type="dxa"/>
            <w:vAlign w:val="center"/>
          </w:tcPr>
          <w:p w:rsidR="00CA2BE8" w:rsidRPr="00CA2BE8" w:rsidRDefault="00CA2BE8" w:rsidP="00CA265C">
            <w:pPr>
              <w:tabs>
                <w:tab w:val="left" w:leader="hyphen" w:pos="1701"/>
              </w:tabs>
              <w:rPr>
                <w:sz w:val="26"/>
                <w:szCs w:val="26"/>
                <w:lang w:val="nb-NO"/>
              </w:rPr>
            </w:pPr>
            <w:r w:rsidRPr="00CA2BE8">
              <w:rPr>
                <w:sz w:val="26"/>
                <w:szCs w:val="26"/>
                <w:lang w:val="nb-NO"/>
              </w:rPr>
              <w:t>d</w:t>
            </w:r>
            <w:r w:rsidRPr="00CA2BE8">
              <w:rPr>
                <w:sz w:val="26"/>
                <w:szCs w:val="26"/>
                <w:vertAlign w:val="subscript"/>
                <w:lang w:val="nb-NO"/>
              </w:rPr>
              <w:t>o</w:t>
            </w:r>
            <w:r w:rsidRPr="00CA2BE8">
              <w:rPr>
                <w:sz w:val="26"/>
                <w:szCs w:val="26"/>
                <w:lang w:val="nb-NO"/>
              </w:rPr>
              <w:t xml:space="preserve"> =</w:t>
            </w:r>
            <w:r w:rsidRPr="00CA2BE8">
              <w:rPr>
                <w:position w:val="-16"/>
                <w:sz w:val="26"/>
                <w:szCs w:val="26"/>
                <w:lang w:val="nb-NO"/>
              </w:rPr>
              <w:object w:dxaOrig="1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75pt" o:ole="">
                  <v:imagedata r:id="rId8" o:title=""/>
                </v:shape>
                <o:OLEObject Type="Embed" ProgID="Equation.3" ShapeID="_x0000_i1025" DrawAspect="Content" ObjectID="_1631388277" r:id="rId9"/>
              </w:object>
            </w:r>
            <w:r w:rsidR="00B607B1" w:rsidRPr="00B607B1">
              <w:rPr>
                <w:color w:val="FF0000"/>
                <w:sz w:val="26"/>
                <w:szCs w:val="26"/>
                <w:lang w:val="nb-NO"/>
              </w:rPr>
              <w:t>{TN1_d0}</w:t>
            </w:r>
          </w:p>
        </w:tc>
        <w:tc>
          <w:tcPr>
            <w:tcW w:w="1828" w:type="dxa"/>
            <w:vAlign w:val="center"/>
          </w:tcPr>
          <w:p w:rsidR="00CA2BE8" w:rsidRPr="00CA2BE8" w:rsidRDefault="00CA2BE8" w:rsidP="00B607B1">
            <w:pPr>
              <w:tabs>
                <w:tab w:val="left" w:leader="hyphen" w:pos="1701"/>
              </w:tabs>
              <w:rPr>
                <w:sz w:val="26"/>
                <w:szCs w:val="26"/>
                <w:lang w:val="nb-NO"/>
              </w:rPr>
            </w:pPr>
            <w:r w:rsidRPr="00CA2BE8">
              <w:rPr>
                <w:sz w:val="26"/>
                <w:szCs w:val="26"/>
                <w:lang w:val="nb-NO"/>
              </w:rPr>
              <w:t>F</w:t>
            </w:r>
            <w:r w:rsidRPr="00CA2BE8">
              <w:rPr>
                <w:sz w:val="26"/>
                <w:szCs w:val="26"/>
                <w:vertAlign w:val="subscript"/>
                <w:lang w:val="nb-NO"/>
              </w:rPr>
              <w:t>o</w:t>
            </w:r>
            <w:r w:rsidRPr="00CA2BE8">
              <w:rPr>
                <w:sz w:val="26"/>
                <w:szCs w:val="26"/>
                <w:lang w:val="nb-NO"/>
              </w:rPr>
              <w:t xml:space="preserve"> =</w:t>
            </w:r>
            <w:r w:rsidR="00B607B1" w:rsidRPr="00B607B1">
              <w:rPr>
                <w:color w:val="FF0000"/>
                <w:sz w:val="26"/>
                <w:szCs w:val="26"/>
                <w:lang w:val="nb-NO"/>
              </w:rPr>
              <w:t>{TN1_</w:t>
            </w:r>
            <w:r w:rsidR="00B607B1">
              <w:rPr>
                <w:color w:val="FF0000"/>
                <w:sz w:val="26"/>
                <w:szCs w:val="26"/>
                <w:lang w:val="nb-NO"/>
              </w:rPr>
              <w:t>F</w:t>
            </w:r>
            <w:r w:rsidR="00B607B1" w:rsidRPr="00B607B1">
              <w:rPr>
                <w:color w:val="FF0000"/>
                <w:sz w:val="26"/>
                <w:szCs w:val="26"/>
                <w:lang w:val="nb-NO"/>
              </w:rPr>
              <w:t>0}</w:t>
            </w:r>
          </w:p>
        </w:tc>
        <w:tc>
          <w:tcPr>
            <w:tcW w:w="1956" w:type="dxa"/>
            <w:vAlign w:val="center"/>
          </w:tcPr>
          <w:p w:rsidR="00CA2BE8" w:rsidRPr="00CA2BE8" w:rsidRDefault="00CA2BE8" w:rsidP="00B607B1">
            <w:pPr>
              <w:tabs>
                <w:tab w:val="left" w:leader="hyphen" w:pos="1701"/>
              </w:tabs>
              <w:rPr>
                <w:sz w:val="26"/>
                <w:szCs w:val="26"/>
                <w:lang w:val="nb-NO"/>
              </w:rPr>
            </w:pPr>
            <w:r w:rsidRPr="00CA2BE8">
              <w:rPr>
                <w:sz w:val="26"/>
                <w:szCs w:val="26"/>
                <w:lang w:val="nb-NO"/>
              </w:rPr>
              <w:t>d</w:t>
            </w:r>
            <w:r w:rsidRPr="00CA2BE8">
              <w:rPr>
                <w:sz w:val="26"/>
                <w:szCs w:val="26"/>
                <w:vertAlign w:val="subscript"/>
                <w:lang w:val="nb-NO"/>
              </w:rPr>
              <w:t>1</w:t>
            </w:r>
            <w:r w:rsidRPr="00CA2BE8">
              <w:rPr>
                <w:sz w:val="26"/>
                <w:szCs w:val="26"/>
                <w:lang w:val="nb-NO"/>
              </w:rPr>
              <w:t xml:space="preserve"> =</w:t>
            </w:r>
            <w:r w:rsidR="00B607B1">
              <w:rPr>
                <w:sz w:val="26"/>
                <w:szCs w:val="26"/>
                <w:lang w:val="nb-NO"/>
              </w:rPr>
              <w:t xml:space="preserve"> </w:t>
            </w:r>
            <w:r w:rsidR="00B607B1" w:rsidRPr="00B607B1">
              <w:rPr>
                <w:color w:val="FF0000"/>
                <w:sz w:val="26"/>
                <w:szCs w:val="26"/>
                <w:lang w:val="nb-NO"/>
              </w:rPr>
              <w:t>{TN1_d</w:t>
            </w:r>
            <w:r w:rsidR="00B607B1">
              <w:rPr>
                <w:color w:val="FF0000"/>
                <w:sz w:val="26"/>
                <w:szCs w:val="26"/>
                <w:lang w:val="nb-NO"/>
              </w:rPr>
              <w:t>1</w:t>
            </w:r>
            <w:r w:rsidR="00B607B1" w:rsidRPr="00B607B1">
              <w:rPr>
                <w:color w:val="FF0000"/>
                <w:sz w:val="26"/>
                <w:szCs w:val="26"/>
                <w:lang w:val="nb-NO"/>
              </w:rPr>
              <w:t>}</w:t>
            </w:r>
          </w:p>
        </w:tc>
        <w:tc>
          <w:tcPr>
            <w:tcW w:w="1963" w:type="dxa"/>
            <w:vAlign w:val="center"/>
          </w:tcPr>
          <w:p w:rsidR="00CA2BE8" w:rsidRPr="00CA2BE8" w:rsidRDefault="00CA2BE8" w:rsidP="00B607B1">
            <w:pPr>
              <w:tabs>
                <w:tab w:val="left" w:leader="hyphen" w:pos="1701"/>
              </w:tabs>
              <w:rPr>
                <w:sz w:val="26"/>
                <w:szCs w:val="26"/>
                <w:lang w:val="nb-NO"/>
              </w:rPr>
            </w:pPr>
            <w:r w:rsidRPr="00CA2BE8">
              <w:rPr>
                <w:sz w:val="26"/>
                <w:szCs w:val="26"/>
                <w:lang w:val="nb-NO"/>
              </w:rPr>
              <w:t>F</w:t>
            </w:r>
            <w:r w:rsidRPr="00CA2BE8">
              <w:rPr>
                <w:sz w:val="26"/>
                <w:szCs w:val="26"/>
                <w:vertAlign w:val="subscript"/>
                <w:lang w:val="nb-NO"/>
              </w:rPr>
              <w:t>1</w:t>
            </w:r>
            <w:r w:rsidRPr="00CA2BE8">
              <w:rPr>
                <w:sz w:val="26"/>
                <w:szCs w:val="26"/>
                <w:lang w:val="nb-NO"/>
              </w:rPr>
              <w:t xml:space="preserve"> =</w:t>
            </w:r>
            <w:r w:rsidR="00B607B1" w:rsidRPr="00B607B1">
              <w:rPr>
                <w:color w:val="FF0000"/>
                <w:sz w:val="26"/>
                <w:szCs w:val="26"/>
                <w:lang w:val="nb-NO"/>
              </w:rPr>
              <w:t>{TN1_</w:t>
            </w:r>
            <w:r w:rsidR="00B607B1">
              <w:rPr>
                <w:color w:val="FF0000"/>
                <w:sz w:val="26"/>
                <w:szCs w:val="26"/>
                <w:lang w:val="nb-NO"/>
              </w:rPr>
              <w:t>F1</w:t>
            </w:r>
            <w:r w:rsidR="00B607B1" w:rsidRPr="00B607B1">
              <w:rPr>
                <w:color w:val="FF0000"/>
                <w:sz w:val="26"/>
                <w:szCs w:val="26"/>
                <w:lang w:val="nb-NO"/>
              </w:rPr>
              <w:t>}</w:t>
            </w:r>
          </w:p>
        </w:tc>
        <w:tc>
          <w:tcPr>
            <w:tcW w:w="1903" w:type="dxa"/>
            <w:vAlign w:val="center"/>
          </w:tcPr>
          <w:p w:rsidR="00CA2BE8" w:rsidRPr="00CA2BE8" w:rsidRDefault="00CA2BE8" w:rsidP="00B607B1">
            <w:pPr>
              <w:tabs>
                <w:tab w:val="left" w:leader="hyphen" w:pos="1701"/>
              </w:tabs>
              <w:rPr>
                <w:sz w:val="26"/>
                <w:szCs w:val="26"/>
                <w:lang w:val="nb-NO"/>
              </w:rPr>
            </w:pPr>
            <w:r w:rsidRPr="00CA2BE8">
              <w:rPr>
                <w:sz w:val="26"/>
                <w:szCs w:val="26"/>
                <w:lang w:val="nb-NO"/>
              </w:rPr>
              <w:t>l</w:t>
            </w:r>
            <w:r w:rsidRPr="00CA2BE8">
              <w:rPr>
                <w:sz w:val="26"/>
                <w:szCs w:val="26"/>
                <w:vertAlign w:val="subscript"/>
                <w:lang w:val="nb-NO"/>
              </w:rPr>
              <w:t>1</w:t>
            </w:r>
            <w:r w:rsidRPr="00CA2BE8">
              <w:rPr>
                <w:sz w:val="26"/>
                <w:szCs w:val="26"/>
                <w:lang w:val="nb-NO"/>
              </w:rPr>
              <w:t xml:space="preserve">  =</w:t>
            </w:r>
            <w:r w:rsidR="00B607B1" w:rsidRPr="00B607B1">
              <w:rPr>
                <w:color w:val="FF0000"/>
                <w:sz w:val="26"/>
                <w:szCs w:val="26"/>
                <w:lang w:val="nb-NO"/>
              </w:rPr>
              <w:t>{TN1_</w:t>
            </w:r>
            <w:r w:rsidR="00B607B1">
              <w:rPr>
                <w:color w:val="FF0000"/>
                <w:sz w:val="26"/>
                <w:szCs w:val="26"/>
                <w:lang w:val="nb-NO"/>
              </w:rPr>
              <w:t>l1</w:t>
            </w:r>
            <w:r w:rsidR="00B607B1" w:rsidRPr="00B607B1">
              <w:rPr>
                <w:color w:val="FF0000"/>
                <w:sz w:val="26"/>
                <w:szCs w:val="26"/>
                <w:lang w:val="nb-NO"/>
              </w:rPr>
              <w:t>}</w:t>
            </w:r>
          </w:p>
        </w:tc>
      </w:tr>
      <w:tr w:rsidR="00CA2BE8" w:rsidRPr="00CA2BE8" w:rsidTr="00B607B1">
        <w:trPr>
          <w:trHeight w:val="401"/>
        </w:trPr>
        <w:tc>
          <w:tcPr>
            <w:tcW w:w="1957" w:type="dxa"/>
          </w:tcPr>
          <w:p w:rsidR="00CA2BE8" w:rsidRPr="00CA2BE8" w:rsidRDefault="00CA2BE8" w:rsidP="00CA265C">
            <w:pPr>
              <w:tabs>
                <w:tab w:val="left" w:leader="hyphen" w:pos="1701"/>
              </w:tabs>
              <w:rPr>
                <w:sz w:val="26"/>
                <w:szCs w:val="26"/>
                <w:lang w:val="nb-NO"/>
              </w:rPr>
            </w:pPr>
            <w:r w:rsidRPr="00CA2BE8">
              <w:rPr>
                <w:sz w:val="26"/>
                <w:szCs w:val="26"/>
                <w:lang w:val="nb-NO"/>
              </w:rPr>
              <w:t xml:space="preserve"> l</w:t>
            </w:r>
            <w:r w:rsidRPr="00CA2BE8">
              <w:rPr>
                <w:sz w:val="26"/>
                <w:szCs w:val="26"/>
                <w:vertAlign w:val="subscript"/>
                <w:lang w:val="nb-NO"/>
              </w:rPr>
              <w:t>o</w:t>
            </w:r>
            <w:r w:rsidRPr="00CA2BE8">
              <w:rPr>
                <w:sz w:val="26"/>
                <w:szCs w:val="26"/>
                <w:lang w:val="nb-NO"/>
              </w:rPr>
              <w:t xml:space="preserve"> =</w:t>
            </w:r>
            <w:r w:rsidR="00B607B1">
              <w:rPr>
                <w:sz w:val="26"/>
                <w:szCs w:val="26"/>
                <w:lang w:val="nb-NO"/>
              </w:rPr>
              <w:t xml:space="preserve"> </w:t>
            </w:r>
            <w:r w:rsidR="00B607B1" w:rsidRPr="00B607B1">
              <w:rPr>
                <w:color w:val="FF0000"/>
                <w:sz w:val="26"/>
                <w:szCs w:val="26"/>
                <w:lang w:val="nb-NO"/>
              </w:rPr>
              <w:t>{TN1_l0}</w:t>
            </w:r>
          </w:p>
        </w:tc>
        <w:tc>
          <w:tcPr>
            <w:tcW w:w="1828" w:type="dxa"/>
          </w:tcPr>
          <w:p w:rsidR="00CA2BE8" w:rsidRPr="00CA2BE8" w:rsidRDefault="00CA2BE8" w:rsidP="00CA265C">
            <w:pPr>
              <w:tabs>
                <w:tab w:val="left" w:leader="hyphen" w:pos="1701"/>
              </w:tabs>
              <w:rPr>
                <w:sz w:val="26"/>
                <w:szCs w:val="26"/>
                <w:lang w:val="nb-NO"/>
              </w:rPr>
            </w:pPr>
          </w:p>
        </w:tc>
        <w:tc>
          <w:tcPr>
            <w:tcW w:w="1956" w:type="dxa"/>
          </w:tcPr>
          <w:p w:rsidR="00CA2BE8" w:rsidRPr="00CA2BE8" w:rsidRDefault="00CA2BE8" w:rsidP="00B607B1">
            <w:pPr>
              <w:tabs>
                <w:tab w:val="left" w:leader="hyphen" w:pos="1701"/>
              </w:tabs>
              <w:rPr>
                <w:sz w:val="26"/>
                <w:szCs w:val="26"/>
                <w:lang w:val="nb-NO"/>
              </w:rPr>
            </w:pPr>
            <w:r w:rsidRPr="00CA2BE8">
              <w:rPr>
                <w:sz w:val="26"/>
                <w:szCs w:val="26"/>
                <w:lang w:val="nb-NO"/>
              </w:rPr>
              <w:t>d</w:t>
            </w:r>
            <w:r w:rsidRPr="00CA2BE8">
              <w:rPr>
                <w:sz w:val="26"/>
                <w:szCs w:val="26"/>
                <w:vertAlign w:val="subscript"/>
                <w:lang w:val="nb-NO"/>
              </w:rPr>
              <w:t>Ph</w:t>
            </w:r>
            <w:r w:rsidRPr="00CA2BE8">
              <w:rPr>
                <w:sz w:val="26"/>
                <w:szCs w:val="26"/>
                <w:lang w:val="nb-NO"/>
              </w:rPr>
              <w:t>=</w:t>
            </w:r>
            <w:r w:rsidR="00B607B1" w:rsidRPr="00B607B1">
              <w:rPr>
                <w:color w:val="FF0000"/>
                <w:sz w:val="26"/>
                <w:szCs w:val="26"/>
                <w:lang w:val="nb-NO"/>
              </w:rPr>
              <w:t>{TN1_d</w:t>
            </w:r>
            <w:r w:rsidR="00B607B1">
              <w:rPr>
                <w:color w:val="FF0000"/>
                <w:sz w:val="26"/>
                <w:szCs w:val="26"/>
                <w:lang w:val="nb-NO"/>
              </w:rPr>
              <w:t>Ph</w:t>
            </w:r>
            <w:r w:rsidR="00B607B1" w:rsidRPr="00B607B1">
              <w:rPr>
                <w:color w:val="FF0000"/>
                <w:sz w:val="26"/>
                <w:szCs w:val="26"/>
                <w:lang w:val="nb-NO"/>
              </w:rPr>
              <w:t>}</w:t>
            </w:r>
          </w:p>
        </w:tc>
        <w:tc>
          <w:tcPr>
            <w:tcW w:w="1963" w:type="dxa"/>
          </w:tcPr>
          <w:p w:rsidR="00CA2BE8" w:rsidRPr="00CA2BE8" w:rsidRDefault="00CA2BE8" w:rsidP="00B607B1">
            <w:pPr>
              <w:tabs>
                <w:tab w:val="left" w:leader="hyphen" w:pos="1701"/>
              </w:tabs>
              <w:rPr>
                <w:sz w:val="26"/>
                <w:szCs w:val="26"/>
                <w:lang w:val="nb-NO"/>
              </w:rPr>
            </w:pPr>
            <w:r w:rsidRPr="00CA2BE8">
              <w:rPr>
                <w:sz w:val="26"/>
                <w:szCs w:val="26"/>
                <w:lang w:val="nb-NO"/>
              </w:rPr>
              <w:t>F</w:t>
            </w:r>
            <w:r w:rsidRPr="00CA2BE8">
              <w:rPr>
                <w:sz w:val="26"/>
                <w:szCs w:val="26"/>
                <w:vertAlign w:val="subscript"/>
                <w:lang w:val="nb-NO"/>
              </w:rPr>
              <w:t>Ph</w:t>
            </w:r>
            <w:r w:rsidRPr="00CA2BE8">
              <w:rPr>
                <w:sz w:val="26"/>
                <w:szCs w:val="26"/>
                <w:lang w:val="nb-NO"/>
              </w:rPr>
              <w:t>=</w:t>
            </w:r>
            <w:r w:rsidR="00B607B1" w:rsidRPr="00B607B1">
              <w:rPr>
                <w:color w:val="FF0000"/>
                <w:sz w:val="26"/>
                <w:szCs w:val="26"/>
                <w:lang w:val="nb-NO"/>
              </w:rPr>
              <w:t>{TN1_</w:t>
            </w:r>
            <w:r w:rsidR="00B607B1">
              <w:rPr>
                <w:color w:val="FF0000"/>
                <w:sz w:val="26"/>
                <w:szCs w:val="26"/>
                <w:lang w:val="nb-NO"/>
              </w:rPr>
              <w:t>FPh</w:t>
            </w:r>
            <w:r w:rsidR="00B607B1" w:rsidRPr="00B607B1">
              <w:rPr>
                <w:color w:val="FF0000"/>
                <w:sz w:val="26"/>
                <w:szCs w:val="26"/>
                <w:lang w:val="nb-NO"/>
              </w:rPr>
              <w:t>}</w:t>
            </w:r>
          </w:p>
        </w:tc>
        <w:tc>
          <w:tcPr>
            <w:tcW w:w="1903" w:type="dxa"/>
          </w:tcPr>
          <w:p w:rsidR="00CA2BE8" w:rsidRPr="00B607B1" w:rsidRDefault="00CA2BE8" w:rsidP="00B607B1">
            <w:pPr>
              <w:jc w:val="left"/>
            </w:pPr>
            <w:r w:rsidRPr="00CA2BE8">
              <w:rPr>
                <w:rFonts w:ascii="Arial" w:hAnsi="Arial" w:cs="Arial"/>
                <w:sz w:val="26"/>
                <w:szCs w:val="26"/>
                <w:lang w:val="nb-NO"/>
              </w:rPr>
              <w:t>∆</w:t>
            </w:r>
            <w:r w:rsidRPr="00CA2BE8">
              <w:rPr>
                <w:sz w:val="26"/>
                <w:szCs w:val="26"/>
                <w:lang w:val="nb-NO"/>
              </w:rPr>
              <w:t>l =</w:t>
            </w:r>
            <w:r w:rsidR="00B607B1">
              <w:rPr>
                <w:sz w:val="26"/>
                <w:szCs w:val="26"/>
                <w:lang w:val="nb-NO"/>
              </w:rPr>
              <w:t xml:space="preserve"> </w:t>
            </w:r>
            <w:r w:rsidR="00B607B1" w:rsidRPr="00B607B1">
              <w:rPr>
                <w:color w:val="FF0000"/>
                <w:sz w:val="26"/>
                <w:szCs w:val="26"/>
                <w:lang w:val="nb-NO"/>
              </w:rPr>
              <w:t>{</w:t>
            </w:r>
            <w:r w:rsidR="00B607B1" w:rsidRPr="00B607B1">
              <w:rPr>
                <w:rFonts w:ascii="Consolas" w:hAnsi="Consolas" w:cs="Consolas"/>
                <w:color w:val="FF0000"/>
              </w:rPr>
              <w:t>TN1_DeL</w:t>
            </w:r>
            <w:r w:rsidR="00B607B1" w:rsidRPr="00B607B1">
              <w:rPr>
                <w:color w:val="FF0000"/>
                <w:sz w:val="26"/>
                <w:szCs w:val="26"/>
                <w:lang w:val="nb-NO"/>
              </w:rPr>
              <w:t>}</w:t>
            </w:r>
          </w:p>
        </w:tc>
      </w:tr>
    </w:tbl>
    <w:p w:rsidR="009D47F5" w:rsidRDefault="009D47F5" w:rsidP="009D47F5">
      <w:pPr>
        <w:tabs>
          <w:tab w:val="left" w:leader="hyphen" w:pos="1701"/>
        </w:tabs>
        <w:spacing w:before="120"/>
        <w:rPr>
          <w:bCs/>
          <w:sz w:val="26"/>
          <w:szCs w:val="32"/>
          <w:lang w:val="nb-NO"/>
        </w:rPr>
      </w:pPr>
      <w:r w:rsidRPr="006B54CA">
        <w:rPr>
          <w:bCs/>
          <w:sz w:val="30"/>
          <w:szCs w:val="32"/>
          <w:lang w:val="nb-NO"/>
        </w:rPr>
        <w:t xml:space="preserve">b/ </w:t>
      </w:r>
      <w:r w:rsidRPr="005B7CC0">
        <w:rPr>
          <w:bCs/>
          <w:sz w:val="26"/>
          <w:szCs w:val="32"/>
          <w:lang w:val="nb-NO"/>
        </w:rPr>
        <w:t>Tiến hành thí nghiệm</w:t>
      </w:r>
    </w:p>
    <w:p w:rsidR="00CA2BE8" w:rsidRPr="00D11E72" w:rsidRDefault="009D47F5" w:rsidP="00CA2BE8">
      <w:pPr>
        <w:tabs>
          <w:tab w:val="left" w:pos="567"/>
          <w:tab w:val="left" w:leader="hyphen" w:pos="1701"/>
        </w:tabs>
        <w:spacing w:before="120"/>
        <w:jc w:val="left"/>
        <w:rPr>
          <w:b/>
          <w:bCs/>
          <w:sz w:val="30"/>
          <w:szCs w:val="32"/>
          <w:lang w:val="nb-NO"/>
        </w:rPr>
      </w:pPr>
      <w:r>
        <w:rPr>
          <w:bCs/>
          <w:sz w:val="26"/>
          <w:szCs w:val="32"/>
          <w:lang w:val="nb-NO"/>
        </w:rPr>
        <w:tab/>
        <w:t>Sau khi xác định kich thước của mẫu, kẹp mẫu lên ngàm kẹp của máy kéo nén và khởi động hệ thống bơm thuỷ lực để kéo mẫu.</w:t>
      </w:r>
      <w:r w:rsidRPr="00CA2BE8">
        <w:rPr>
          <w:rFonts w:ascii=".VnTime" w:hAnsi=".VnTime"/>
          <w:b/>
          <w:bCs/>
          <w:sz w:val="26"/>
          <w:szCs w:val="32"/>
          <w:lang w:val="nb-NO"/>
        </w:rPr>
        <w:br w:type="page"/>
      </w:r>
      <w:r w:rsidR="00CA2BE8" w:rsidRPr="005B7CC0">
        <w:rPr>
          <w:b/>
          <w:bCs/>
          <w:sz w:val="26"/>
          <w:szCs w:val="32"/>
          <w:lang w:val="nb-NO"/>
        </w:rPr>
        <w:lastRenderedPageBreak/>
        <w:t>3. Xử  lý số liệu</w:t>
      </w:r>
    </w:p>
    <w:p w:rsidR="00CA2BE8" w:rsidRPr="00D11E72" w:rsidRDefault="00CA2BE8" w:rsidP="00CA2BE8">
      <w:pPr>
        <w:tabs>
          <w:tab w:val="left" w:leader="hyphen" w:pos="1701"/>
        </w:tabs>
        <w:spacing w:before="120"/>
        <w:rPr>
          <w:sz w:val="26"/>
          <w:szCs w:val="28"/>
          <w:lang w:val="nb-NO" w:bidi="he-IL"/>
        </w:rPr>
      </w:pPr>
      <w:r>
        <w:rPr>
          <w:sz w:val="26"/>
          <w:szCs w:val="28"/>
          <w:lang w:val="nb-NO" w:bidi="he-IL"/>
        </w:rPr>
        <w:t xml:space="preserve">Một số </w:t>
      </w:r>
      <w:r w:rsidRPr="00D11E72">
        <w:rPr>
          <w:sz w:val="26"/>
          <w:szCs w:val="28"/>
          <w:lang w:val="nb-NO" w:bidi="he-IL"/>
        </w:rPr>
        <w:t xml:space="preserve">đặc </w:t>
      </w:r>
      <w:r>
        <w:rPr>
          <w:sz w:val="26"/>
          <w:szCs w:val="28"/>
          <w:lang w:val="nb-NO" w:bidi="he-IL"/>
        </w:rPr>
        <w:t>trưng cơ học của mẫu thí nghiệm</w:t>
      </w:r>
    </w:p>
    <w:p w:rsidR="00827E1B" w:rsidRPr="00D11E72" w:rsidRDefault="004A2D10" w:rsidP="00CA2BE8">
      <w:pPr>
        <w:tabs>
          <w:tab w:val="left" w:pos="567"/>
          <w:tab w:val="left" w:leader="hyphen" w:pos="1701"/>
        </w:tabs>
        <w:spacing w:before="120"/>
        <w:jc w:val="left"/>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Giới hạn tỉ lệ</w:t>
      </w:r>
      <w:r w:rsidR="003A2623">
        <w:rPr>
          <w:sz w:val="26"/>
          <w:szCs w:val="28"/>
          <w:lang w:val="nb-NO" w:bidi="he-IL"/>
        </w:rPr>
        <w:tab/>
      </w:r>
      <w:r>
        <w:rPr>
          <w:rFonts w:ascii=".VnTime" w:hAnsi=".VnTime"/>
          <w:sz w:val="26"/>
          <w:szCs w:val="28"/>
          <w:lang w:val="nb-NO" w:bidi="he-IL"/>
        </w:rPr>
        <w:tab/>
      </w:r>
      <w:r w:rsidR="00827E1B" w:rsidRPr="00D11E72">
        <w:rPr>
          <w:rFonts w:ascii=".VnTime" w:hAnsi=".VnTime"/>
          <w:position w:val="-30"/>
          <w:sz w:val="26"/>
          <w:szCs w:val="28"/>
          <w:lang w:val="nb-NO" w:bidi="he-IL"/>
        </w:rPr>
        <w:object w:dxaOrig="1040" w:dyaOrig="680">
          <v:shape id="_x0000_i1026" type="#_x0000_t75" style="width:71.1pt;height:45.95pt" o:ole="">
            <v:imagedata r:id="rId10" o:title=""/>
          </v:shape>
          <o:OLEObject Type="Embed" ProgID="Equation.3" ShapeID="_x0000_i1026" DrawAspect="Content" ObjectID="_1631388278" r:id="rId11"/>
        </w:object>
      </w:r>
      <w:r w:rsidR="00827E1B" w:rsidRPr="00D11E72">
        <w:rPr>
          <w:rFonts w:ascii=".VnTime" w:hAnsi=".VnTime"/>
          <w:sz w:val="26"/>
          <w:szCs w:val="28"/>
          <w:lang w:val="nb-NO" w:bidi="he-IL"/>
        </w:rPr>
        <w:tab/>
      </w:r>
      <w:r w:rsidR="00827E1B" w:rsidRPr="00D11E72">
        <w:rPr>
          <w:rFonts w:ascii=".VnTime" w:hAnsi=".VnTime"/>
          <w:sz w:val="26"/>
          <w:szCs w:val="28"/>
          <w:lang w:val="nb-NO" w:bidi="he-IL"/>
        </w:rPr>
        <w:tab/>
      </w:r>
      <w:r w:rsidR="007633BD" w:rsidRPr="007633BD">
        <w:rPr>
          <w:rFonts w:ascii=".VnTime" w:hAnsi=".VnTime"/>
          <w:color w:val="FF0000"/>
          <w:sz w:val="26"/>
          <w:szCs w:val="28"/>
          <w:lang w:val="nb-NO" w:bidi="he-IL"/>
        </w:rPr>
        <w:t>{TN1_Sig_tl}</w:t>
      </w:r>
      <w:r w:rsidR="00827E1B" w:rsidRPr="00D11E72">
        <w:rPr>
          <w:rFonts w:ascii=".VnTime" w:hAnsi=".VnTime"/>
          <w:sz w:val="26"/>
          <w:szCs w:val="28"/>
          <w:lang w:val="nb-NO" w:bidi="he-IL"/>
        </w:rPr>
        <w:tab/>
      </w:r>
    </w:p>
    <w:p w:rsidR="00827E1B" w:rsidRPr="00D11E72" w:rsidRDefault="00827E1B" w:rsidP="00827E1B">
      <w:pPr>
        <w:tabs>
          <w:tab w:val="left" w:pos="1701"/>
        </w:tabs>
        <w:rPr>
          <w:rFonts w:ascii=".VnTime" w:hAnsi=".VnTime"/>
          <w:sz w:val="26"/>
          <w:szCs w:val="28"/>
          <w:lang w:val="nb-NO" w:bidi="he-IL"/>
        </w:rPr>
      </w:pPr>
    </w:p>
    <w:p w:rsidR="00827E1B" w:rsidRPr="00D11E72" w:rsidRDefault="004A2D10" w:rsidP="004A2D10">
      <w:pPr>
        <w:tabs>
          <w:tab w:val="left" w:pos="567"/>
          <w:tab w:val="left" w:pos="1701"/>
        </w:tabs>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Giới hạn bền</w:t>
      </w:r>
      <w:r>
        <w:rPr>
          <w:rFonts w:ascii=".VnTime" w:hAnsi=".VnTime"/>
          <w:sz w:val="26"/>
          <w:szCs w:val="28"/>
          <w:lang w:val="nb-NO" w:bidi="he-IL"/>
        </w:rPr>
        <w:tab/>
      </w:r>
      <w:r>
        <w:rPr>
          <w:rFonts w:ascii=".VnTime" w:hAnsi=".VnTime"/>
          <w:sz w:val="26"/>
          <w:szCs w:val="28"/>
          <w:lang w:val="nb-NO" w:bidi="he-IL"/>
        </w:rPr>
        <w:tab/>
      </w:r>
      <w:r w:rsidR="00827E1B" w:rsidRPr="00D11E72">
        <w:rPr>
          <w:rFonts w:ascii=".VnTime" w:hAnsi=".VnTime"/>
          <w:position w:val="-30"/>
          <w:sz w:val="26"/>
          <w:szCs w:val="28"/>
          <w:lang w:val="nb-NO" w:bidi="he-IL"/>
        </w:rPr>
        <w:object w:dxaOrig="1020" w:dyaOrig="680">
          <v:shape id="_x0000_i1027" type="#_x0000_t75" style="width:70.25pt;height:45.95pt" o:ole="">
            <v:imagedata r:id="rId12" o:title=""/>
          </v:shape>
          <o:OLEObject Type="Embed" ProgID="Equation.3" ShapeID="_x0000_i1027" DrawAspect="Content" ObjectID="_1631388279" r:id="rId13"/>
        </w:object>
      </w:r>
      <w:r w:rsidR="00827E1B" w:rsidRPr="00D11E72">
        <w:rPr>
          <w:rFonts w:ascii=".VnTime" w:hAnsi=".VnTime"/>
          <w:sz w:val="26"/>
          <w:szCs w:val="28"/>
          <w:lang w:val="nb-NO" w:bidi="he-IL"/>
        </w:rPr>
        <w:tab/>
      </w:r>
      <w:r w:rsidR="00827E1B" w:rsidRPr="00D11E72">
        <w:rPr>
          <w:rFonts w:ascii=".VnTime" w:hAnsi=".VnTime"/>
          <w:sz w:val="26"/>
          <w:szCs w:val="28"/>
          <w:lang w:val="nb-NO" w:bidi="he-IL"/>
        </w:rPr>
        <w:tab/>
      </w:r>
      <w:r w:rsidR="007633BD" w:rsidRPr="007633BD">
        <w:rPr>
          <w:rFonts w:ascii=".VnTime" w:hAnsi=".VnTime"/>
          <w:color w:val="FF0000"/>
          <w:sz w:val="26"/>
          <w:szCs w:val="28"/>
          <w:lang w:val="nb-NO" w:bidi="he-IL"/>
        </w:rPr>
        <w:t>{TN1_Sig_</w:t>
      </w:r>
      <w:r w:rsidR="007633BD">
        <w:rPr>
          <w:rFonts w:ascii=".VnTime" w:hAnsi=".VnTime"/>
          <w:color w:val="FF0000"/>
          <w:sz w:val="26"/>
          <w:szCs w:val="28"/>
          <w:lang w:val="nb-NO" w:bidi="he-IL"/>
        </w:rPr>
        <w:t>b</w:t>
      </w:r>
      <w:r w:rsidR="007633BD" w:rsidRPr="007633BD">
        <w:rPr>
          <w:rFonts w:ascii=".VnTime" w:hAnsi=".VnTime"/>
          <w:color w:val="FF0000"/>
          <w:sz w:val="26"/>
          <w:szCs w:val="28"/>
          <w:lang w:val="nb-NO" w:bidi="he-IL"/>
        </w:rPr>
        <w:t>}</w:t>
      </w:r>
    </w:p>
    <w:p w:rsidR="00827E1B" w:rsidRPr="00D11E72" w:rsidRDefault="00827E1B" w:rsidP="00827E1B">
      <w:pPr>
        <w:tabs>
          <w:tab w:val="left" w:pos="1701"/>
        </w:tabs>
        <w:rPr>
          <w:rFonts w:ascii=".VnTime" w:hAnsi=".VnTime"/>
          <w:sz w:val="26"/>
          <w:szCs w:val="28"/>
          <w:lang w:val="nb-NO" w:bidi="he-IL"/>
        </w:rPr>
      </w:pPr>
    </w:p>
    <w:p w:rsidR="00827E1B" w:rsidRPr="00D11E72" w:rsidRDefault="004A2D10" w:rsidP="004A2D10">
      <w:pPr>
        <w:tabs>
          <w:tab w:val="left" w:pos="567"/>
          <w:tab w:val="left" w:pos="1701"/>
        </w:tabs>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Giới hạn chảy</w:t>
      </w:r>
      <w:r>
        <w:rPr>
          <w:rFonts w:ascii=".VnTime" w:hAnsi=".VnTime"/>
          <w:sz w:val="26"/>
          <w:szCs w:val="28"/>
          <w:lang w:val="nb-NO" w:bidi="he-IL"/>
        </w:rPr>
        <w:tab/>
      </w:r>
      <w:r>
        <w:rPr>
          <w:rFonts w:ascii=".VnTime" w:hAnsi=".VnTime"/>
          <w:sz w:val="26"/>
          <w:szCs w:val="28"/>
          <w:lang w:val="nb-NO" w:bidi="he-IL"/>
        </w:rPr>
        <w:tab/>
      </w:r>
      <w:r w:rsidR="00827E1B" w:rsidRPr="00D11E72">
        <w:rPr>
          <w:rFonts w:ascii=".VnTime" w:hAnsi=".VnTime"/>
          <w:position w:val="-30"/>
          <w:sz w:val="26"/>
          <w:szCs w:val="28"/>
          <w:lang w:val="nb-NO" w:bidi="he-IL"/>
        </w:rPr>
        <w:object w:dxaOrig="1120" w:dyaOrig="680">
          <v:shape id="_x0000_i1028" type="#_x0000_t75" style="width:76.85pt;height:45.95pt" o:ole="">
            <v:imagedata r:id="rId14" o:title=""/>
          </v:shape>
          <o:OLEObject Type="Embed" ProgID="Equation.3" ShapeID="_x0000_i1028" DrawAspect="Content" ObjectID="_1631388280" r:id="rId15"/>
        </w:object>
      </w:r>
      <w:r w:rsidR="00827E1B" w:rsidRPr="00D11E72">
        <w:rPr>
          <w:rFonts w:ascii=".VnTime" w:hAnsi=".VnTime"/>
          <w:sz w:val="26"/>
          <w:szCs w:val="28"/>
          <w:lang w:val="nb-NO" w:bidi="he-IL"/>
        </w:rPr>
        <w:tab/>
      </w:r>
      <w:r w:rsidR="00827E1B" w:rsidRPr="00D11E72">
        <w:rPr>
          <w:rFonts w:ascii=".VnTime" w:hAnsi=".VnTime"/>
          <w:sz w:val="26"/>
          <w:szCs w:val="28"/>
          <w:lang w:val="nb-NO" w:bidi="he-IL"/>
        </w:rPr>
        <w:tab/>
      </w:r>
      <w:r w:rsidR="007633BD" w:rsidRPr="007633BD">
        <w:rPr>
          <w:rFonts w:ascii=".VnTime" w:hAnsi=".VnTime"/>
          <w:color w:val="FF0000"/>
          <w:sz w:val="26"/>
          <w:szCs w:val="28"/>
          <w:lang w:val="nb-NO" w:bidi="he-IL"/>
        </w:rPr>
        <w:t>{TN1_Sig_</w:t>
      </w:r>
      <w:r w:rsidR="007633BD">
        <w:rPr>
          <w:rFonts w:ascii=".VnTime" w:hAnsi=".VnTime"/>
          <w:color w:val="FF0000"/>
          <w:sz w:val="26"/>
          <w:szCs w:val="28"/>
          <w:lang w:val="nb-NO" w:bidi="he-IL"/>
        </w:rPr>
        <w:t>ch</w:t>
      </w:r>
      <w:r w:rsidR="007633BD" w:rsidRPr="007633BD">
        <w:rPr>
          <w:rFonts w:ascii=".VnTime" w:hAnsi=".VnTime"/>
          <w:color w:val="FF0000"/>
          <w:sz w:val="26"/>
          <w:szCs w:val="28"/>
          <w:lang w:val="nb-NO" w:bidi="he-IL"/>
        </w:rPr>
        <w:t>}</w:t>
      </w:r>
    </w:p>
    <w:p w:rsidR="00827E1B" w:rsidRPr="00D11E72" w:rsidRDefault="00827E1B" w:rsidP="00827E1B">
      <w:pPr>
        <w:tabs>
          <w:tab w:val="left" w:pos="1701"/>
        </w:tabs>
        <w:rPr>
          <w:rFonts w:ascii=".VnTime" w:hAnsi=".VnTime"/>
          <w:sz w:val="26"/>
          <w:szCs w:val="28"/>
          <w:lang w:val="nb-NO" w:bidi="he-IL"/>
        </w:rPr>
      </w:pPr>
    </w:p>
    <w:p w:rsidR="00827E1B" w:rsidRPr="00D11E72" w:rsidRDefault="004A2D10" w:rsidP="004A2D10">
      <w:pPr>
        <w:tabs>
          <w:tab w:val="left" w:pos="567"/>
          <w:tab w:val="left" w:pos="1701"/>
        </w:tabs>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Giới hạn phá hoại</w:t>
      </w:r>
      <w:r>
        <w:rPr>
          <w:rFonts w:ascii=".VnTime" w:hAnsi=".VnTime"/>
          <w:sz w:val="26"/>
          <w:szCs w:val="28"/>
          <w:lang w:val="nb-NO" w:bidi="he-IL"/>
        </w:rPr>
        <w:tab/>
      </w:r>
      <w:r w:rsidR="00827E1B" w:rsidRPr="00D11E72">
        <w:rPr>
          <w:rFonts w:ascii=".VnTime" w:hAnsi=".VnTime"/>
          <w:position w:val="-30"/>
          <w:sz w:val="26"/>
          <w:szCs w:val="28"/>
          <w:lang w:val="nb-NO" w:bidi="he-IL"/>
        </w:rPr>
        <w:object w:dxaOrig="1200" w:dyaOrig="720">
          <v:shape id="_x0000_i1029" type="#_x0000_t75" style="width:82.15pt;height:48.6pt" o:ole="">
            <v:imagedata r:id="rId16" o:title=""/>
          </v:shape>
          <o:OLEObject Type="Embed" ProgID="Equation.3" ShapeID="_x0000_i1029" DrawAspect="Content" ObjectID="_1631388281" r:id="rId17"/>
        </w:object>
      </w:r>
      <w:r w:rsidR="00827E1B" w:rsidRPr="00D11E72">
        <w:rPr>
          <w:rFonts w:ascii=".VnTime" w:hAnsi=".VnTime"/>
          <w:sz w:val="26"/>
          <w:szCs w:val="28"/>
          <w:lang w:val="nb-NO" w:bidi="he-IL"/>
        </w:rPr>
        <w:t xml:space="preserve"> </w:t>
      </w:r>
      <w:r w:rsidR="00827E1B" w:rsidRPr="00D11E72">
        <w:rPr>
          <w:rFonts w:ascii=".VnTime" w:hAnsi=".VnTime"/>
          <w:sz w:val="26"/>
          <w:szCs w:val="28"/>
          <w:lang w:val="nb-NO" w:bidi="he-IL"/>
        </w:rPr>
        <w:tab/>
      </w:r>
      <w:r w:rsidR="007633BD" w:rsidRPr="007633BD">
        <w:rPr>
          <w:rFonts w:ascii=".VnTime" w:hAnsi=".VnTime"/>
          <w:color w:val="FF0000"/>
          <w:sz w:val="26"/>
          <w:szCs w:val="28"/>
          <w:lang w:val="nb-NO" w:bidi="he-IL"/>
        </w:rPr>
        <w:t>{TN1_Sig_</w:t>
      </w:r>
      <w:r w:rsidR="007633BD">
        <w:rPr>
          <w:rFonts w:ascii=".VnTime" w:hAnsi=".VnTime"/>
          <w:color w:val="FF0000"/>
          <w:sz w:val="26"/>
          <w:szCs w:val="28"/>
          <w:lang w:val="nb-NO" w:bidi="he-IL"/>
        </w:rPr>
        <w:t>Ph</w:t>
      </w:r>
      <w:r w:rsidR="007633BD" w:rsidRPr="007633BD">
        <w:rPr>
          <w:rFonts w:ascii=".VnTime" w:hAnsi=".VnTime"/>
          <w:color w:val="FF0000"/>
          <w:sz w:val="26"/>
          <w:szCs w:val="28"/>
          <w:lang w:val="nb-NO" w:bidi="he-IL"/>
        </w:rPr>
        <w:t>}</w:t>
      </w:r>
    </w:p>
    <w:p w:rsidR="00827E1B" w:rsidRPr="00D11E72" w:rsidRDefault="00827E1B" w:rsidP="00827E1B">
      <w:pPr>
        <w:tabs>
          <w:tab w:val="left" w:pos="1701"/>
        </w:tabs>
        <w:rPr>
          <w:rFonts w:ascii=".VnTime" w:hAnsi=".VnTime"/>
          <w:sz w:val="26"/>
          <w:szCs w:val="28"/>
          <w:lang w:val="nb-NO" w:bidi="he-IL"/>
        </w:rPr>
      </w:pPr>
    </w:p>
    <w:p w:rsidR="00827E1B" w:rsidRPr="00D11E72" w:rsidRDefault="004A2D10" w:rsidP="004A2D10">
      <w:pPr>
        <w:tabs>
          <w:tab w:val="left" w:pos="567"/>
          <w:tab w:val="left" w:pos="1701"/>
        </w:tabs>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Độ giãn dài</w:t>
      </w:r>
      <w:r>
        <w:rPr>
          <w:rFonts w:ascii=".VnTime" w:hAnsi=".VnTime"/>
          <w:sz w:val="26"/>
          <w:szCs w:val="28"/>
          <w:lang w:val="nb-NO" w:bidi="he-IL"/>
        </w:rPr>
        <w:tab/>
      </w:r>
      <w:r>
        <w:rPr>
          <w:rFonts w:ascii=".VnTime" w:hAnsi=".VnTime"/>
          <w:sz w:val="26"/>
          <w:szCs w:val="28"/>
          <w:lang w:val="nb-NO" w:bidi="he-IL"/>
        </w:rPr>
        <w:tab/>
      </w:r>
      <w:r w:rsidR="00827E1B" w:rsidRPr="00D11E72">
        <w:rPr>
          <w:rFonts w:ascii=".VnTime" w:hAnsi=".VnTime"/>
          <w:position w:val="-30"/>
          <w:sz w:val="26"/>
          <w:szCs w:val="28"/>
          <w:lang w:val="nb-NO" w:bidi="he-IL"/>
        </w:rPr>
        <w:object w:dxaOrig="1840" w:dyaOrig="680">
          <v:shape id="_x0000_i1030" type="#_x0000_t75" style="width:126.35pt;height:45.95pt" o:ole="">
            <v:imagedata r:id="rId18" o:title=""/>
          </v:shape>
          <o:OLEObject Type="Embed" ProgID="Equation.3" ShapeID="_x0000_i1030" DrawAspect="Content" ObjectID="_1631388282" r:id="rId19"/>
        </w:object>
      </w:r>
      <w:r w:rsidR="007633BD" w:rsidRPr="007633BD">
        <w:rPr>
          <w:rFonts w:ascii=".VnTime" w:hAnsi=".VnTime"/>
          <w:color w:val="FF0000"/>
          <w:sz w:val="26"/>
          <w:szCs w:val="28"/>
          <w:lang w:val="nb-NO" w:bidi="he-IL"/>
        </w:rPr>
        <w:t>{TN1_</w:t>
      </w:r>
      <w:r w:rsidR="007633BD">
        <w:rPr>
          <w:rFonts w:ascii=".VnTime" w:hAnsi=".VnTime"/>
          <w:color w:val="FF0000"/>
          <w:sz w:val="26"/>
          <w:szCs w:val="28"/>
          <w:lang w:val="nb-NO" w:bidi="he-IL"/>
        </w:rPr>
        <w:t>Delta</w:t>
      </w:r>
      <w:r w:rsidR="007633BD" w:rsidRPr="007633BD">
        <w:rPr>
          <w:rFonts w:ascii=".VnTime" w:hAnsi=".VnTime"/>
          <w:color w:val="FF0000"/>
          <w:sz w:val="26"/>
          <w:szCs w:val="28"/>
          <w:lang w:val="nb-NO" w:bidi="he-IL"/>
        </w:rPr>
        <w:t>}</w:t>
      </w:r>
    </w:p>
    <w:p w:rsidR="00827E1B" w:rsidRPr="00D11E72" w:rsidRDefault="00827E1B" w:rsidP="00827E1B">
      <w:pPr>
        <w:tabs>
          <w:tab w:val="left" w:pos="1701"/>
        </w:tabs>
        <w:rPr>
          <w:rFonts w:ascii=".VnTime" w:hAnsi=".VnTime"/>
          <w:sz w:val="26"/>
          <w:szCs w:val="28"/>
          <w:lang w:val="nb-NO" w:bidi="he-IL"/>
        </w:rPr>
      </w:pPr>
    </w:p>
    <w:p w:rsidR="00827E1B" w:rsidRPr="00D11E72" w:rsidRDefault="005B058B" w:rsidP="005B058B">
      <w:pPr>
        <w:tabs>
          <w:tab w:val="left" w:pos="567"/>
          <w:tab w:val="left" w:pos="1701"/>
        </w:tabs>
        <w:rPr>
          <w:rFonts w:ascii=".VnTime" w:hAnsi=".VnTime"/>
          <w:sz w:val="26"/>
          <w:szCs w:val="28"/>
          <w:lang w:val="nb-NO" w:bidi="he-IL"/>
        </w:rPr>
      </w:pPr>
      <w:r>
        <w:rPr>
          <w:rFonts w:ascii=".VnTime" w:hAnsi=".VnTime"/>
          <w:sz w:val="26"/>
          <w:szCs w:val="28"/>
          <w:lang w:val="nb-NO" w:bidi="he-IL"/>
        </w:rPr>
        <w:tab/>
      </w:r>
      <w:r w:rsidR="003A2623">
        <w:rPr>
          <w:sz w:val="26"/>
          <w:szCs w:val="28"/>
          <w:lang w:val="nb-NO" w:bidi="he-IL"/>
        </w:rPr>
        <w:t>- Độ co ngang</w:t>
      </w:r>
      <w:r w:rsidR="003A2623">
        <w:rPr>
          <w:sz w:val="26"/>
          <w:szCs w:val="28"/>
          <w:lang w:val="nb-NO" w:bidi="he-IL"/>
        </w:rPr>
        <w:tab/>
      </w:r>
      <w:r>
        <w:rPr>
          <w:rFonts w:ascii=".VnTime" w:hAnsi=".VnTime"/>
          <w:sz w:val="26"/>
          <w:szCs w:val="28"/>
          <w:lang w:val="nb-NO" w:bidi="he-IL"/>
        </w:rPr>
        <w:tab/>
      </w:r>
      <w:r w:rsidR="00827E1B" w:rsidRPr="00D11E72">
        <w:rPr>
          <w:rFonts w:ascii=".VnTime" w:hAnsi=".VnTime"/>
          <w:position w:val="-30"/>
          <w:sz w:val="26"/>
          <w:szCs w:val="28"/>
          <w:lang w:val="nb-NO" w:bidi="he-IL"/>
        </w:rPr>
        <w:object w:dxaOrig="2020" w:dyaOrig="680">
          <v:shape id="_x0000_i1031" type="#_x0000_t75" style="width:139.15pt;height:45.95pt" o:ole="">
            <v:imagedata r:id="rId20" o:title=""/>
          </v:shape>
          <o:OLEObject Type="Embed" ProgID="Equation.3" ShapeID="_x0000_i1031" DrawAspect="Content" ObjectID="_1631388283" r:id="rId21"/>
        </w:object>
      </w:r>
      <w:r w:rsidR="007633BD" w:rsidRPr="007633BD">
        <w:rPr>
          <w:rFonts w:ascii=".VnTime" w:hAnsi=".VnTime"/>
          <w:color w:val="FF0000"/>
          <w:sz w:val="26"/>
          <w:szCs w:val="28"/>
          <w:lang w:val="nb-NO" w:bidi="he-IL"/>
        </w:rPr>
        <w:t>{TN1_</w:t>
      </w:r>
      <w:r w:rsidR="007633BD">
        <w:rPr>
          <w:rFonts w:ascii=".VnTime" w:hAnsi=".VnTime"/>
          <w:color w:val="FF0000"/>
          <w:sz w:val="26"/>
          <w:szCs w:val="28"/>
          <w:lang w:val="nb-NO" w:bidi="he-IL"/>
        </w:rPr>
        <w:t>Psi</w:t>
      </w:r>
      <w:r w:rsidR="007633BD" w:rsidRPr="007633BD">
        <w:rPr>
          <w:rFonts w:ascii=".VnTime" w:hAnsi=".VnTime"/>
          <w:color w:val="FF0000"/>
          <w:sz w:val="26"/>
          <w:szCs w:val="28"/>
          <w:lang w:val="nb-NO" w:bidi="he-IL"/>
        </w:rPr>
        <w:t>}</w:t>
      </w:r>
    </w:p>
    <w:p w:rsidR="00827E1B" w:rsidRPr="00D11E72" w:rsidRDefault="00827E1B" w:rsidP="00827E1B">
      <w:pPr>
        <w:tabs>
          <w:tab w:val="left" w:pos="1701"/>
        </w:tabs>
        <w:rPr>
          <w:rFonts w:ascii=".VnTime" w:hAnsi=".VnTime"/>
          <w:sz w:val="26"/>
          <w:szCs w:val="28"/>
          <w:lang w:val="nb-NO" w:bidi="he-IL"/>
        </w:rPr>
      </w:pPr>
    </w:p>
    <w:p w:rsidR="00827E1B" w:rsidRPr="00D11E72" w:rsidRDefault="00827E1B" w:rsidP="00827E1B">
      <w:pPr>
        <w:tabs>
          <w:tab w:val="left" w:pos="1701"/>
        </w:tabs>
        <w:rPr>
          <w:rFonts w:ascii=".VnTime" w:hAnsi=".VnTime"/>
          <w:sz w:val="26"/>
          <w:szCs w:val="28"/>
          <w:lang w:val="nb-NO" w:bidi="he-IL"/>
        </w:rPr>
      </w:pPr>
    </w:p>
    <w:p w:rsidR="003A2623" w:rsidRPr="005B7CC0" w:rsidRDefault="003A2623" w:rsidP="003A2623">
      <w:pPr>
        <w:tabs>
          <w:tab w:val="left" w:pos="1701"/>
        </w:tabs>
        <w:rPr>
          <w:b/>
          <w:bCs/>
          <w:sz w:val="26"/>
          <w:szCs w:val="32"/>
          <w:lang w:val="nb-NO" w:bidi="he-IL"/>
        </w:rPr>
      </w:pPr>
      <w:r w:rsidRPr="005B7CC0">
        <w:rPr>
          <w:b/>
          <w:bCs/>
          <w:sz w:val="26"/>
          <w:szCs w:val="32"/>
          <w:lang w:val="nb-NO" w:bidi="he-IL"/>
        </w:rPr>
        <w:t>4. Nhận xét kết quả thí nghiệm</w:t>
      </w:r>
    </w:p>
    <w:p w:rsidR="003A2623" w:rsidRDefault="003A2623" w:rsidP="003A2623">
      <w:pPr>
        <w:tabs>
          <w:tab w:val="left" w:pos="567"/>
          <w:tab w:val="left" w:leader="hyphen" w:pos="1701"/>
        </w:tabs>
        <w:rPr>
          <w:sz w:val="26"/>
          <w:szCs w:val="28"/>
          <w:lang w:val="nb-NO" w:bidi="he-IL"/>
        </w:rPr>
      </w:pPr>
      <w:r>
        <w:rPr>
          <w:sz w:val="26"/>
          <w:szCs w:val="28"/>
          <w:lang w:val="nb-NO" w:bidi="he-IL"/>
        </w:rPr>
        <w:tab/>
        <w:t>- Nhận xét về biểu đồ kéo thép thu được sau thí nghiệm, dạng phá hỏng của vật liệu sau khi mẫu đứt.</w:t>
      </w:r>
    </w:p>
    <w:p w:rsidR="005B058B" w:rsidRPr="00D11E72" w:rsidRDefault="005B058B" w:rsidP="005B058B">
      <w:pPr>
        <w:tabs>
          <w:tab w:val="left" w:pos="567"/>
          <w:tab w:val="left" w:leader="hyphen" w:pos="1701"/>
        </w:tabs>
        <w:rPr>
          <w:rFonts w:ascii=".VnTime" w:hAnsi=".VnTime"/>
          <w:sz w:val="14"/>
          <w:szCs w:val="16"/>
          <w:lang w:val="nb-NO"/>
        </w:rPr>
      </w:pPr>
      <w:r>
        <w:rPr>
          <w:rFonts w:ascii=".VnTime" w:hAnsi=".VnTime"/>
          <w:sz w:val="26"/>
          <w:szCs w:val="28"/>
          <w:lang w:val="nb-NO" w:bidi="he-IL"/>
        </w:rPr>
        <w:tab/>
      </w:r>
    </w:p>
    <w:p w:rsidR="00827E1B" w:rsidRPr="00BF6615" w:rsidRDefault="00CF45A7" w:rsidP="00CF45A7">
      <w:pPr>
        <w:tabs>
          <w:tab w:val="left" w:leader="hyphen" w:pos="1701"/>
        </w:tabs>
        <w:jc w:val="left"/>
        <w:rPr>
          <w:rFonts w:ascii="VNI-Times" w:hAnsi="VNI-Times"/>
          <w:color w:val="FF0000"/>
          <w:sz w:val="26"/>
          <w:szCs w:val="28"/>
          <w:lang w:val="nb-NO" w:bidi="he-IL"/>
        </w:rPr>
      </w:pPr>
      <w:r w:rsidRPr="00BF6615">
        <w:rPr>
          <w:rFonts w:ascii="VNI-Times" w:hAnsi="VNI-Times"/>
          <w:color w:val="FF0000"/>
          <w:sz w:val="26"/>
          <w:szCs w:val="28"/>
          <w:lang w:val="nb-NO" w:bidi="he-IL"/>
        </w:rPr>
        <w:t>{TN1_Comment}</w:t>
      </w:r>
      <w:r w:rsidR="009F4BEA" w:rsidRPr="00BF6615">
        <w:rPr>
          <w:rFonts w:ascii="VNI-Times" w:hAnsi="VNI-Times"/>
          <w:noProof/>
          <w:color w:val="FF0000"/>
          <w:sz w:val="26"/>
          <w:szCs w:val="28"/>
        </w:rPr>
        <mc:AlternateContent>
          <mc:Choice Requires="wps">
            <w:drawing>
              <wp:anchor distT="0" distB="0" distL="114300" distR="114300" simplePos="0" relativeHeight="251652608" behindDoc="0" locked="0" layoutInCell="1" allowOverlap="1" wp14:anchorId="68DCD7FF" wp14:editId="7B57410D">
                <wp:simplePos x="0" y="0"/>
                <wp:positionH relativeFrom="column">
                  <wp:posOffset>1257300</wp:posOffset>
                </wp:positionH>
                <wp:positionV relativeFrom="paragraph">
                  <wp:posOffset>5695950</wp:posOffset>
                </wp:positionV>
                <wp:extent cx="913765" cy="0"/>
                <wp:effectExtent l="5080" t="6985" r="5080" b="12065"/>
                <wp:wrapNone/>
                <wp:docPr id="84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37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8C39D" id="Line 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48.5pt" to="170.9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hNe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"/>
            </w:pict>
          </mc:Fallback>
        </mc:AlternateContent>
      </w:r>
      <w:r w:rsidR="009F4BEA" w:rsidRPr="00BF6615">
        <w:rPr>
          <w:rFonts w:ascii="VNI-Times" w:hAnsi="VNI-Times"/>
          <w:noProof/>
          <w:color w:val="FF0000"/>
          <w:sz w:val="26"/>
          <w:szCs w:val="28"/>
        </w:rPr>
        <mc:AlternateContent>
          <mc:Choice Requires="wps">
            <w:drawing>
              <wp:anchor distT="0" distB="0" distL="114300" distR="114300" simplePos="0" relativeHeight="251651584" behindDoc="0" locked="0" layoutInCell="1" allowOverlap="1" wp14:anchorId="5D6793BF" wp14:editId="699BE252">
                <wp:simplePos x="0" y="0"/>
                <wp:positionH relativeFrom="column">
                  <wp:posOffset>1257300</wp:posOffset>
                </wp:positionH>
                <wp:positionV relativeFrom="paragraph">
                  <wp:posOffset>5695950</wp:posOffset>
                </wp:positionV>
                <wp:extent cx="913765" cy="0"/>
                <wp:effectExtent l="5080" t="6985" r="5080" b="12065"/>
                <wp:wrapNone/>
                <wp:docPr id="84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37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13E99" id="Line 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48.5pt" to="170.9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Knh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"/>
            </w:pict>
          </mc:Fallback>
        </mc:AlternateContent>
      </w:r>
      <w:r w:rsidR="00827E1B" w:rsidRPr="00BF6615">
        <w:rPr>
          <w:rFonts w:ascii="VNI-Times" w:hAnsi="VNI-Times"/>
          <w:color w:val="FF0000"/>
          <w:sz w:val="26"/>
          <w:szCs w:val="28"/>
          <w:lang w:val="nb-NO" w:bidi="he-IL"/>
        </w:rPr>
        <w:t xml:space="preserve">  </w:t>
      </w:r>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bookmarkStart w:id="0" w:name="_GoBack"/>
      <w:bookmarkEnd w:id="0"/>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p>
    <w:p w:rsidR="00827E1B" w:rsidRPr="00D11E72" w:rsidRDefault="00827E1B" w:rsidP="00827E1B">
      <w:pPr>
        <w:tabs>
          <w:tab w:val="left" w:leader="hyphen" w:pos="1701"/>
        </w:tabs>
        <w:jc w:val="center"/>
        <w:rPr>
          <w:rFonts w:ascii=".VnTime" w:hAnsi=".VnTime"/>
          <w:sz w:val="26"/>
          <w:szCs w:val="28"/>
          <w:lang w:val="nb-NO"/>
        </w:rPr>
      </w:pPr>
    </w:p>
    <w:p w:rsidR="00827E1B" w:rsidRDefault="00827E1B" w:rsidP="00827E1B">
      <w:pPr>
        <w:tabs>
          <w:tab w:val="left" w:leader="hyphen" w:pos="1701"/>
        </w:tabs>
        <w:jc w:val="center"/>
        <w:rPr>
          <w:rFonts w:ascii=".VnTime" w:hAnsi=".VnTime"/>
          <w:sz w:val="28"/>
          <w:szCs w:val="28"/>
          <w:lang w:val="nb-NO"/>
        </w:rPr>
      </w:pPr>
    </w:p>
    <w:p w:rsidR="00827E1B" w:rsidRDefault="00827E1B" w:rsidP="00827E1B">
      <w:pPr>
        <w:tabs>
          <w:tab w:val="left" w:leader="hyphen" w:pos="1701"/>
        </w:tabs>
        <w:jc w:val="center"/>
        <w:rPr>
          <w:rFonts w:ascii=".VnTime" w:hAnsi=".VnTime"/>
          <w:sz w:val="28"/>
          <w:szCs w:val="28"/>
          <w:lang w:val="nb-NO"/>
        </w:rPr>
      </w:pPr>
    </w:p>
    <w:p w:rsidR="00246581" w:rsidRPr="00AE247F" w:rsidRDefault="00246581" w:rsidP="00827E1B">
      <w:pPr>
        <w:tabs>
          <w:tab w:val="left" w:pos="1701"/>
        </w:tabs>
        <w:jc w:val="center"/>
        <w:rPr>
          <w:rFonts w:ascii=".VnTime" w:hAnsi=".VnTime"/>
          <w:sz w:val="28"/>
          <w:szCs w:val="28"/>
          <w:lang w:val="nb-NO"/>
        </w:rPr>
      </w:pPr>
    </w:p>
    <w:p w:rsidR="00246581" w:rsidRPr="00AE247F" w:rsidRDefault="00246581" w:rsidP="00827E1B">
      <w:pPr>
        <w:tabs>
          <w:tab w:val="left" w:pos="1701"/>
        </w:tabs>
        <w:jc w:val="center"/>
        <w:rPr>
          <w:rFonts w:ascii=".VnTime" w:hAnsi=".VnTime"/>
          <w:sz w:val="28"/>
          <w:szCs w:val="28"/>
          <w:lang w:val="nb-NO"/>
        </w:rPr>
      </w:pPr>
    </w:p>
    <w:p w:rsidR="00D11E72" w:rsidRPr="00AE247F" w:rsidRDefault="00D11E72" w:rsidP="00827E1B">
      <w:pPr>
        <w:tabs>
          <w:tab w:val="left" w:pos="1701"/>
        </w:tabs>
        <w:jc w:val="center"/>
        <w:rPr>
          <w:rFonts w:ascii=".VnTime" w:hAnsi=".VnTime"/>
          <w:sz w:val="28"/>
          <w:szCs w:val="28"/>
          <w:lang w:val="nb-NO"/>
        </w:rPr>
      </w:pPr>
    </w:p>
    <w:p w:rsidR="00827E1B" w:rsidRPr="005B2E25" w:rsidRDefault="005B2E25" w:rsidP="00827E1B">
      <w:pPr>
        <w:tabs>
          <w:tab w:val="left" w:pos="1701"/>
        </w:tabs>
        <w:jc w:val="center"/>
        <w:rPr>
          <w:rFonts w:ascii=".VnTime" w:hAnsi=".VnTime"/>
          <w:b/>
          <w:sz w:val="28"/>
          <w:szCs w:val="28"/>
          <w:lang w:val="nb-NO"/>
        </w:rPr>
      </w:pPr>
      <w:r w:rsidRPr="005B2E25">
        <w:rPr>
          <w:b/>
          <w:sz w:val="28"/>
          <w:szCs w:val="28"/>
          <w:lang w:val="nb-NO"/>
        </w:rPr>
        <w:t>Bài 2</w:t>
      </w:r>
    </w:p>
    <w:p w:rsidR="00827E1B" w:rsidRPr="00AE247F" w:rsidRDefault="005B2E25" w:rsidP="00827E1B">
      <w:pPr>
        <w:tabs>
          <w:tab w:val="left" w:pos="1701"/>
        </w:tabs>
        <w:jc w:val="center"/>
        <w:rPr>
          <w:rFonts w:ascii=".VnCentury SchoolbookH" w:hAnsi=".VnCentury SchoolbookH"/>
          <w:b/>
          <w:sz w:val="32"/>
          <w:szCs w:val="36"/>
          <w:lang w:val="nb-NO"/>
        </w:rPr>
      </w:pPr>
      <w:r w:rsidRPr="00AE247F">
        <w:rPr>
          <w:b/>
          <w:sz w:val="32"/>
          <w:szCs w:val="36"/>
          <w:lang w:val="nb-NO"/>
        </w:rPr>
        <w:t>XÁC ĐỊNH MÔ ĐUN ĐÀN HỒI E CỦA VẬT LIỆU</w:t>
      </w:r>
    </w:p>
    <w:p w:rsidR="00827E1B" w:rsidRPr="00AE247F" w:rsidRDefault="00827E1B" w:rsidP="00827E1B">
      <w:pPr>
        <w:tabs>
          <w:tab w:val="left" w:pos="1701"/>
        </w:tabs>
        <w:rPr>
          <w:rFonts w:ascii=".VnTime" w:hAnsi=".VnTime"/>
          <w:sz w:val="28"/>
          <w:szCs w:val="28"/>
          <w:lang w:val="nb-NO"/>
        </w:rPr>
      </w:pPr>
    </w:p>
    <w:p w:rsidR="00827E1B" w:rsidRPr="00AE247F" w:rsidRDefault="00827E1B" w:rsidP="00827E1B">
      <w:pPr>
        <w:tabs>
          <w:tab w:val="left" w:pos="1701"/>
        </w:tabs>
        <w:rPr>
          <w:rFonts w:ascii=".VnTime" w:hAnsi=".VnTime"/>
          <w:sz w:val="28"/>
          <w:szCs w:val="28"/>
          <w:lang w:val="nb-NO"/>
        </w:rPr>
      </w:pPr>
    </w:p>
    <w:p w:rsidR="003A2623" w:rsidRPr="00AE247F" w:rsidRDefault="003A2623" w:rsidP="003A2623">
      <w:pPr>
        <w:tabs>
          <w:tab w:val="left" w:pos="1701"/>
        </w:tabs>
        <w:rPr>
          <w:b/>
          <w:bCs/>
          <w:sz w:val="26"/>
          <w:szCs w:val="26"/>
          <w:lang w:val="nb-NO"/>
        </w:rPr>
      </w:pPr>
      <w:r w:rsidRPr="00AE247F">
        <w:rPr>
          <w:b/>
          <w:bCs/>
          <w:sz w:val="26"/>
          <w:szCs w:val="26"/>
          <w:lang w:val="nb-NO"/>
        </w:rPr>
        <w:t xml:space="preserve">1.Mục đích thí nghiệm  </w:t>
      </w: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sz w:val="26"/>
          <w:szCs w:val="26"/>
          <w:lang w:val="nb-NO"/>
        </w:rPr>
      </w:pPr>
    </w:p>
    <w:p w:rsidR="003A2623" w:rsidRPr="00AE247F" w:rsidRDefault="003A2623" w:rsidP="003A2623">
      <w:pPr>
        <w:tabs>
          <w:tab w:val="left" w:pos="1701"/>
        </w:tabs>
        <w:rPr>
          <w:b/>
          <w:bCs/>
          <w:sz w:val="26"/>
          <w:szCs w:val="26"/>
          <w:lang w:val="nb-NO"/>
        </w:rPr>
      </w:pPr>
      <w:r w:rsidRPr="00AE247F">
        <w:rPr>
          <w:b/>
          <w:bCs/>
          <w:sz w:val="26"/>
          <w:szCs w:val="26"/>
          <w:lang w:val="nb-NO"/>
        </w:rPr>
        <w:t>2. B</w:t>
      </w:r>
      <w:r w:rsidRPr="00AE247F">
        <w:rPr>
          <w:rFonts w:ascii="Arial" w:hAnsi="Arial" w:cs="Arial"/>
          <w:b/>
          <w:bCs/>
          <w:sz w:val="26"/>
          <w:szCs w:val="26"/>
          <w:lang w:val="nb-NO"/>
        </w:rPr>
        <w:t>ố</w:t>
      </w:r>
      <w:r w:rsidRPr="00AE247F">
        <w:rPr>
          <w:b/>
          <w:bCs/>
          <w:sz w:val="26"/>
          <w:szCs w:val="26"/>
          <w:lang w:val="nb-NO"/>
        </w:rPr>
        <w:t xml:space="preserve"> trí và tiến hành thí nghiệm</w:t>
      </w:r>
    </w:p>
    <w:p w:rsidR="003A2623" w:rsidRPr="00AE247F" w:rsidRDefault="003A2623" w:rsidP="003A2623">
      <w:pPr>
        <w:tabs>
          <w:tab w:val="left" w:pos="1701"/>
        </w:tabs>
        <w:rPr>
          <w:bCs/>
          <w:sz w:val="26"/>
          <w:szCs w:val="26"/>
          <w:lang w:val="nb-NO"/>
        </w:rPr>
      </w:pPr>
      <w:r w:rsidRPr="00AE247F">
        <w:rPr>
          <w:b/>
          <w:bCs/>
          <w:sz w:val="26"/>
          <w:szCs w:val="26"/>
          <w:lang w:val="nb-NO"/>
        </w:rPr>
        <w:t xml:space="preserve"> </w:t>
      </w:r>
      <w:r w:rsidRPr="00AE247F">
        <w:rPr>
          <w:bCs/>
          <w:sz w:val="26"/>
          <w:szCs w:val="26"/>
          <w:lang w:val="nb-NO"/>
        </w:rPr>
        <w:t xml:space="preserve">a/ Bố trí thí nghiệm </w:t>
      </w:r>
    </w:p>
    <w:p w:rsidR="003A2623" w:rsidRPr="00AE247F" w:rsidRDefault="003A2623" w:rsidP="003A2623">
      <w:pPr>
        <w:tabs>
          <w:tab w:val="left" w:pos="567"/>
          <w:tab w:val="left" w:pos="1701"/>
        </w:tabs>
        <w:rPr>
          <w:sz w:val="26"/>
          <w:szCs w:val="26"/>
          <w:lang w:val="nb-NO"/>
        </w:rPr>
      </w:pPr>
      <w:r w:rsidRPr="00AE247F">
        <w:rPr>
          <w:sz w:val="26"/>
          <w:szCs w:val="26"/>
          <w:lang w:val="nb-NO"/>
        </w:rPr>
        <w:tab/>
        <w:t>Thí nghiệm được bố trí trên máy kéo thép 5T có sơ đồ như hỡnh vẽ</w:t>
      </w:r>
      <w:r>
        <w:rPr>
          <w:sz w:val="26"/>
          <w:szCs w:val="26"/>
          <w:lang w:val="nb-NO"/>
        </w:rPr>
        <w:t>. Lực P được tạo bằng hệ thống gia tải của máy.</w:t>
      </w:r>
    </w:p>
    <w:p w:rsidR="00827E1B" w:rsidRPr="00AE247F" w:rsidRDefault="009F4BEA" w:rsidP="00503271">
      <w:pPr>
        <w:tabs>
          <w:tab w:val="left" w:pos="1701"/>
        </w:tabs>
        <w:rPr>
          <w:rFonts w:ascii=".VnTime" w:hAnsi=".VnTime"/>
          <w:sz w:val="26"/>
          <w:szCs w:val="26"/>
          <w:lang w:val="nb-NO"/>
        </w:rPr>
      </w:pPr>
      <w:r>
        <w:rPr>
          <w:rFonts w:ascii=".VnTime" w:hAnsi=".VnTime"/>
          <w:noProof/>
          <w:sz w:val="26"/>
          <w:szCs w:val="26"/>
        </w:rPr>
        <mc:AlternateContent>
          <mc:Choice Requires="wpg">
            <w:drawing>
              <wp:anchor distT="0" distB="0" distL="114300" distR="114300" simplePos="0" relativeHeight="251659776" behindDoc="0" locked="0" layoutInCell="1" allowOverlap="1">
                <wp:simplePos x="0" y="0"/>
                <wp:positionH relativeFrom="column">
                  <wp:posOffset>1956435</wp:posOffset>
                </wp:positionH>
                <wp:positionV relativeFrom="paragraph">
                  <wp:posOffset>125730</wp:posOffset>
                </wp:positionV>
                <wp:extent cx="3325495" cy="4330700"/>
                <wp:effectExtent l="0" t="0" r="0" b="3810"/>
                <wp:wrapNone/>
                <wp:docPr id="683"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5495" cy="4330700"/>
                          <a:chOff x="6712" y="6204"/>
                          <a:chExt cx="3740" cy="4818"/>
                        </a:xfrm>
                      </wpg:grpSpPr>
                      <wps:wsp>
                        <wps:cNvPr id="684" name="Text Box 1076"/>
                        <wps:cNvSpPr txBox="1">
                          <a:spLocks noChangeArrowheads="1"/>
                        </wps:cNvSpPr>
                        <wps:spPr bwMode="auto">
                          <a:xfrm>
                            <a:off x="9048" y="9855"/>
                            <a:ext cx="79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30936" w:rsidRDefault="00CA265C" w:rsidP="0085475C">
                              <w:r w:rsidRPr="00530936">
                                <w:t>d</w:t>
                              </w:r>
                            </w:p>
                          </w:txbxContent>
                        </wps:txbx>
                        <wps:bodyPr rot="0" vert="horz" wrap="square" lIns="91440" tIns="45720" rIns="91440" bIns="45720" anchor="t" anchorCtr="0" upright="1">
                          <a:noAutofit/>
                        </wps:bodyPr>
                      </wps:wsp>
                      <wps:wsp>
                        <wps:cNvPr id="685" name="Text Box 1077"/>
                        <wps:cNvSpPr txBox="1">
                          <a:spLocks noChangeArrowheads="1"/>
                        </wps:cNvSpPr>
                        <wps:spPr bwMode="auto">
                          <a:xfrm>
                            <a:off x="8836" y="6204"/>
                            <a:ext cx="79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9B134D" w:rsidRDefault="00CA265C" w:rsidP="0085475C">
                              <w:pPr>
                                <w:rPr>
                                  <w:sz w:val="28"/>
                                  <w:szCs w:val="28"/>
                                </w:rPr>
                              </w:pPr>
                              <w:r>
                                <w:rPr>
                                  <w:sz w:val="28"/>
                                  <w:szCs w:val="28"/>
                                </w:rPr>
                                <w:t>P</w:t>
                              </w:r>
                            </w:p>
                          </w:txbxContent>
                        </wps:txbx>
                        <wps:bodyPr rot="0" vert="horz" wrap="square" lIns="91440" tIns="45720" rIns="91440" bIns="45720" anchor="t" anchorCtr="0" upright="1">
                          <a:noAutofit/>
                        </wps:bodyPr>
                      </wps:wsp>
                      <wps:wsp>
                        <wps:cNvPr id="686" name="Text Box 1078"/>
                        <wps:cNvSpPr txBox="1">
                          <a:spLocks noChangeArrowheads="1"/>
                        </wps:cNvSpPr>
                        <wps:spPr bwMode="auto">
                          <a:xfrm>
                            <a:off x="9658" y="8282"/>
                            <a:ext cx="79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30936" w:rsidRDefault="00CA265C" w:rsidP="0085475C">
                              <w:r w:rsidRPr="00530936">
                                <w:t>a</w:t>
                              </w:r>
                            </w:p>
                          </w:txbxContent>
                        </wps:txbx>
                        <wps:bodyPr rot="0" vert="vert270" wrap="square" lIns="91440" tIns="45720" rIns="91440" bIns="45720" anchor="t" anchorCtr="0" upright="1">
                          <a:noAutofit/>
                        </wps:bodyPr>
                      </wps:wsp>
                      <wps:wsp>
                        <wps:cNvPr id="687" name="Text Box 1079"/>
                        <wps:cNvSpPr txBox="1">
                          <a:spLocks noChangeArrowheads="1"/>
                        </wps:cNvSpPr>
                        <wps:spPr bwMode="auto">
                          <a:xfrm>
                            <a:off x="8966" y="10493"/>
                            <a:ext cx="28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9B134D" w:rsidRDefault="00CA265C" w:rsidP="0085475C">
                              <w:pPr>
                                <w:rPr>
                                  <w:sz w:val="28"/>
                                  <w:szCs w:val="28"/>
                                </w:rPr>
                              </w:pPr>
                              <w:r>
                                <w:rPr>
                                  <w:sz w:val="28"/>
                                  <w:szCs w:val="28"/>
                                </w:rPr>
                                <w:t>P</w:t>
                              </w:r>
                            </w:p>
                          </w:txbxContent>
                        </wps:txbx>
                        <wps:bodyPr rot="0" vert="horz" wrap="square" lIns="91440" tIns="45720" rIns="91440" bIns="45720" anchor="t" anchorCtr="0" upright="1">
                          <a:noAutofit/>
                        </wps:bodyPr>
                      </wps:wsp>
                      <wps:wsp>
                        <wps:cNvPr id="688" name="AutoShape 1918"/>
                        <wps:cNvCnPr>
                          <a:cxnSpLocks noChangeShapeType="1"/>
                        </wps:cNvCnPr>
                        <wps:spPr bwMode="auto">
                          <a:xfrm flipH="1" flipV="1">
                            <a:off x="7680" y="6954"/>
                            <a:ext cx="1126" cy="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AutoShape 1919"/>
                        <wps:cNvCnPr>
                          <a:cxnSpLocks noChangeShapeType="1"/>
                        </wps:cNvCnPr>
                        <wps:spPr bwMode="auto">
                          <a:xfrm flipH="1" flipV="1">
                            <a:off x="7367" y="7977"/>
                            <a:ext cx="1156" cy="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1920"/>
                        <wps:cNvCnPr>
                          <a:cxnSpLocks noChangeShapeType="1"/>
                        </wps:cNvCnPr>
                        <wps:spPr bwMode="auto">
                          <a:xfrm flipH="1" flipV="1">
                            <a:off x="6737" y="8224"/>
                            <a:ext cx="1134" cy="7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1081"/>
                        <wps:cNvCnPr>
                          <a:cxnSpLocks noChangeShapeType="1"/>
                        </wps:cNvCnPr>
                        <wps:spPr bwMode="auto">
                          <a:xfrm>
                            <a:off x="8910" y="6611"/>
                            <a:ext cx="0" cy="3679"/>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92" name="Line 1082"/>
                        <wps:cNvCnPr>
                          <a:cxnSpLocks noChangeShapeType="1"/>
                        </wps:cNvCnPr>
                        <wps:spPr bwMode="auto">
                          <a:xfrm flipH="1">
                            <a:off x="8751" y="6890"/>
                            <a:ext cx="8" cy="34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1083"/>
                        <wps:cNvCnPr>
                          <a:cxnSpLocks noChangeShapeType="1"/>
                        </wps:cNvCnPr>
                        <wps:spPr bwMode="auto">
                          <a:xfrm>
                            <a:off x="9052" y="6890"/>
                            <a:ext cx="0" cy="34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1084"/>
                        <wps:cNvCnPr>
                          <a:cxnSpLocks noChangeShapeType="1"/>
                        </wps:cNvCnPr>
                        <wps:spPr bwMode="auto">
                          <a:xfrm flipH="1">
                            <a:off x="8761" y="6896"/>
                            <a:ext cx="2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1085"/>
                        <wps:cNvCnPr>
                          <a:cxnSpLocks noChangeShapeType="1"/>
                        </wps:cNvCnPr>
                        <wps:spPr bwMode="auto">
                          <a:xfrm flipH="1">
                            <a:off x="8755" y="10329"/>
                            <a:ext cx="3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1086"/>
                        <wps:cNvSpPr>
                          <a:spLocks noChangeArrowheads="1"/>
                        </wps:cNvSpPr>
                        <wps:spPr bwMode="auto">
                          <a:xfrm rot="5400000">
                            <a:off x="8656" y="9699"/>
                            <a:ext cx="94" cy="98"/>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97" name="AutoShape 1087"/>
                        <wps:cNvSpPr>
                          <a:spLocks noChangeArrowheads="1"/>
                        </wps:cNvSpPr>
                        <wps:spPr bwMode="auto">
                          <a:xfrm rot="5400000">
                            <a:off x="8656" y="7215"/>
                            <a:ext cx="93" cy="98"/>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98" name="Line 1088"/>
                        <wps:cNvCnPr>
                          <a:cxnSpLocks noChangeShapeType="1"/>
                        </wps:cNvCnPr>
                        <wps:spPr bwMode="auto">
                          <a:xfrm flipV="1">
                            <a:off x="8654" y="7100"/>
                            <a:ext cx="0" cy="27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1089"/>
                        <wps:cNvCnPr>
                          <a:cxnSpLocks noChangeShapeType="1"/>
                        </wps:cNvCnPr>
                        <wps:spPr bwMode="auto">
                          <a:xfrm flipH="1">
                            <a:off x="8216" y="9829"/>
                            <a:ext cx="4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1090"/>
                        <wps:cNvCnPr>
                          <a:cxnSpLocks noChangeShapeType="1"/>
                        </wps:cNvCnPr>
                        <wps:spPr bwMode="auto">
                          <a:xfrm flipH="1">
                            <a:off x="8523" y="7106"/>
                            <a:ext cx="13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1091"/>
                        <wps:cNvCnPr>
                          <a:cxnSpLocks noChangeShapeType="1"/>
                        </wps:cNvCnPr>
                        <wps:spPr bwMode="auto">
                          <a:xfrm>
                            <a:off x="8530" y="7104"/>
                            <a:ext cx="0" cy="23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1092"/>
                        <wps:cNvCnPr>
                          <a:cxnSpLocks noChangeShapeType="1"/>
                        </wps:cNvCnPr>
                        <wps:spPr bwMode="auto">
                          <a:xfrm flipH="1">
                            <a:off x="8135" y="9498"/>
                            <a:ext cx="5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1093"/>
                        <wps:cNvCnPr>
                          <a:cxnSpLocks noChangeShapeType="1"/>
                        </wps:cNvCnPr>
                        <wps:spPr bwMode="auto">
                          <a:xfrm flipV="1">
                            <a:off x="8335" y="9674"/>
                            <a:ext cx="0"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1094"/>
                        <wps:cNvCnPr>
                          <a:cxnSpLocks noChangeShapeType="1"/>
                        </wps:cNvCnPr>
                        <wps:spPr bwMode="auto">
                          <a:xfrm flipH="1">
                            <a:off x="8128" y="9674"/>
                            <a:ext cx="5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1095"/>
                        <wps:cNvCnPr>
                          <a:cxnSpLocks noChangeShapeType="1"/>
                        </wps:cNvCnPr>
                        <wps:spPr bwMode="auto">
                          <a:xfrm>
                            <a:off x="7940" y="9486"/>
                            <a:ext cx="0" cy="1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 name="Line 1096"/>
                        <wps:cNvCnPr>
                          <a:cxnSpLocks noChangeShapeType="1"/>
                        </wps:cNvCnPr>
                        <wps:spPr bwMode="auto">
                          <a:xfrm>
                            <a:off x="8026" y="9434"/>
                            <a:ext cx="0"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 name="Line 1097"/>
                        <wps:cNvCnPr>
                          <a:cxnSpLocks noChangeShapeType="1"/>
                        </wps:cNvCnPr>
                        <wps:spPr bwMode="auto">
                          <a:xfrm>
                            <a:off x="7936" y="9672"/>
                            <a:ext cx="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 name="Line 1098"/>
                        <wps:cNvCnPr>
                          <a:cxnSpLocks noChangeShapeType="1"/>
                        </wps:cNvCnPr>
                        <wps:spPr bwMode="auto">
                          <a:xfrm>
                            <a:off x="8133" y="9434"/>
                            <a:ext cx="0"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 name="Line 1099"/>
                        <wps:cNvCnPr>
                          <a:cxnSpLocks noChangeShapeType="1"/>
                        </wps:cNvCnPr>
                        <wps:spPr bwMode="auto">
                          <a:xfrm>
                            <a:off x="8079" y="8662"/>
                            <a:ext cx="0" cy="1083"/>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710" name="Line 1100"/>
                        <wps:cNvCnPr>
                          <a:cxnSpLocks noChangeShapeType="1"/>
                        </wps:cNvCnPr>
                        <wps:spPr bwMode="auto">
                          <a:xfrm flipH="1">
                            <a:off x="7936" y="9498"/>
                            <a:ext cx="82" cy="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1" name="Line 1101"/>
                        <wps:cNvCnPr>
                          <a:cxnSpLocks noChangeShapeType="1"/>
                        </wps:cNvCnPr>
                        <wps:spPr bwMode="auto">
                          <a:xfrm flipH="1">
                            <a:off x="7940" y="9498"/>
                            <a:ext cx="41" cy="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2" name="Line 1102"/>
                        <wps:cNvCnPr>
                          <a:cxnSpLocks noChangeShapeType="1"/>
                        </wps:cNvCnPr>
                        <wps:spPr bwMode="auto">
                          <a:xfrm flipH="1">
                            <a:off x="7936" y="9564"/>
                            <a:ext cx="90" cy="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3" name="Line 1103"/>
                        <wps:cNvCnPr>
                          <a:cxnSpLocks noChangeShapeType="1"/>
                        </wps:cNvCnPr>
                        <wps:spPr bwMode="auto">
                          <a:xfrm flipH="1">
                            <a:off x="7940" y="9530"/>
                            <a:ext cx="84" cy="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4" name="Line 1104"/>
                        <wps:cNvCnPr>
                          <a:cxnSpLocks noChangeShapeType="1"/>
                        </wps:cNvCnPr>
                        <wps:spPr bwMode="auto">
                          <a:xfrm flipH="1">
                            <a:off x="7985" y="9638"/>
                            <a:ext cx="35"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5" name="Line 1105"/>
                        <wps:cNvCnPr>
                          <a:cxnSpLocks noChangeShapeType="1"/>
                        </wps:cNvCnPr>
                        <wps:spPr bwMode="auto">
                          <a:xfrm flipH="1">
                            <a:off x="7955" y="9602"/>
                            <a:ext cx="67"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6" name="Line 1106"/>
                        <wps:cNvCnPr>
                          <a:cxnSpLocks noChangeShapeType="1"/>
                        </wps:cNvCnPr>
                        <wps:spPr bwMode="auto">
                          <a:xfrm flipH="1">
                            <a:off x="8137" y="9498"/>
                            <a:ext cx="88"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7" name="Line 1107"/>
                        <wps:cNvCnPr>
                          <a:cxnSpLocks noChangeShapeType="1"/>
                        </wps:cNvCnPr>
                        <wps:spPr bwMode="auto">
                          <a:xfrm flipH="1">
                            <a:off x="8133" y="9498"/>
                            <a:ext cx="55" cy="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8" name="Line 1108"/>
                        <wps:cNvCnPr>
                          <a:cxnSpLocks noChangeShapeType="1"/>
                        </wps:cNvCnPr>
                        <wps:spPr bwMode="auto">
                          <a:xfrm flipH="1">
                            <a:off x="8135" y="9500"/>
                            <a:ext cx="163" cy="1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9" name="Line 1109"/>
                        <wps:cNvCnPr>
                          <a:cxnSpLocks noChangeShapeType="1"/>
                        </wps:cNvCnPr>
                        <wps:spPr bwMode="auto">
                          <a:xfrm flipH="1">
                            <a:off x="8135" y="9496"/>
                            <a:ext cx="131" cy="1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0" name="Line 1110"/>
                        <wps:cNvCnPr>
                          <a:cxnSpLocks noChangeShapeType="1"/>
                        </wps:cNvCnPr>
                        <wps:spPr bwMode="auto">
                          <a:xfrm flipH="1">
                            <a:off x="8192" y="9498"/>
                            <a:ext cx="178" cy="1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1" name="Line 1111"/>
                        <wps:cNvCnPr>
                          <a:cxnSpLocks noChangeShapeType="1"/>
                        </wps:cNvCnPr>
                        <wps:spPr bwMode="auto">
                          <a:xfrm flipH="1">
                            <a:off x="8159" y="9496"/>
                            <a:ext cx="180" cy="1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2" name="Line 1112"/>
                        <wps:cNvCnPr>
                          <a:cxnSpLocks noChangeShapeType="1"/>
                        </wps:cNvCnPr>
                        <wps:spPr bwMode="auto">
                          <a:xfrm flipH="1">
                            <a:off x="8259" y="9498"/>
                            <a:ext cx="183" cy="17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3" name="Line 1113"/>
                        <wps:cNvCnPr>
                          <a:cxnSpLocks noChangeShapeType="1"/>
                        </wps:cNvCnPr>
                        <wps:spPr bwMode="auto">
                          <a:xfrm flipH="1">
                            <a:off x="8227" y="9498"/>
                            <a:ext cx="178" cy="1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4" name="Line 1114"/>
                        <wps:cNvCnPr>
                          <a:cxnSpLocks noChangeShapeType="1"/>
                        </wps:cNvCnPr>
                        <wps:spPr bwMode="auto">
                          <a:xfrm flipH="1">
                            <a:off x="8337" y="9500"/>
                            <a:ext cx="178" cy="1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5" name="Line 1115"/>
                        <wps:cNvCnPr>
                          <a:cxnSpLocks noChangeShapeType="1"/>
                        </wps:cNvCnPr>
                        <wps:spPr bwMode="auto">
                          <a:xfrm flipH="1">
                            <a:off x="8302" y="9496"/>
                            <a:ext cx="181" cy="1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6" name="Line 1116"/>
                        <wps:cNvCnPr>
                          <a:cxnSpLocks noChangeShapeType="1"/>
                        </wps:cNvCnPr>
                        <wps:spPr bwMode="auto">
                          <a:xfrm flipH="1">
                            <a:off x="8409" y="9498"/>
                            <a:ext cx="178" cy="1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7" name="Line 1117"/>
                        <wps:cNvCnPr>
                          <a:cxnSpLocks noChangeShapeType="1"/>
                        </wps:cNvCnPr>
                        <wps:spPr bwMode="auto">
                          <a:xfrm flipH="1">
                            <a:off x="8376" y="9496"/>
                            <a:ext cx="180" cy="1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8" name="Line 1118"/>
                        <wps:cNvCnPr>
                          <a:cxnSpLocks noChangeShapeType="1"/>
                        </wps:cNvCnPr>
                        <wps:spPr bwMode="auto">
                          <a:xfrm flipH="1">
                            <a:off x="8480" y="9510"/>
                            <a:ext cx="168" cy="1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9" name="Line 1119"/>
                        <wps:cNvCnPr>
                          <a:cxnSpLocks noChangeShapeType="1"/>
                        </wps:cNvCnPr>
                        <wps:spPr bwMode="auto">
                          <a:xfrm flipH="1">
                            <a:off x="8446" y="9498"/>
                            <a:ext cx="178" cy="1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0" name="Line 1120"/>
                        <wps:cNvCnPr>
                          <a:cxnSpLocks noChangeShapeType="1"/>
                        </wps:cNvCnPr>
                        <wps:spPr bwMode="auto">
                          <a:xfrm flipH="1">
                            <a:off x="8556" y="9578"/>
                            <a:ext cx="98" cy="9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1" name="Line 1121"/>
                        <wps:cNvCnPr>
                          <a:cxnSpLocks noChangeShapeType="1"/>
                        </wps:cNvCnPr>
                        <wps:spPr bwMode="auto">
                          <a:xfrm flipH="1">
                            <a:off x="8523" y="9546"/>
                            <a:ext cx="127"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2" name="Line 1122"/>
                        <wps:cNvCnPr>
                          <a:cxnSpLocks noChangeShapeType="1"/>
                        </wps:cNvCnPr>
                        <wps:spPr bwMode="auto">
                          <a:xfrm flipH="1">
                            <a:off x="8636" y="9648"/>
                            <a:ext cx="21" cy="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3" name="Line 1123"/>
                        <wps:cNvCnPr>
                          <a:cxnSpLocks noChangeShapeType="1"/>
                        </wps:cNvCnPr>
                        <wps:spPr bwMode="auto">
                          <a:xfrm flipH="1">
                            <a:off x="8595" y="9614"/>
                            <a:ext cx="59"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4" name="Line 1124"/>
                        <wps:cNvCnPr>
                          <a:cxnSpLocks noChangeShapeType="1"/>
                        </wps:cNvCnPr>
                        <wps:spPr bwMode="auto">
                          <a:xfrm>
                            <a:off x="8018" y="9744"/>
                            <a:ext cx="12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5" name="Line 1125"/>
                        <wps:cNvCnPr>
                          <a:cxnSpLocks noChangeShapeType="1"/>
                        </wps:cNvCnPr>
                        <wps:spPr bwMode="auto">
                          <a:xfrm>
                            <a:off x="8047" y="9742"/>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6" name="Line 1126"/>
                        <wps:cNvCnPr>
                          <a:cxnSpLocks noChangeShapeType="1"/>
                        </wps:cNvCnPr>
                        <wps:spPr bwMode="auto">
                          <a:xfrm>
                            <a:off x="8108" y="9742"/>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7" name="Freeform 1127"/>
                        <wps:cNvSpPr>
                          <a:spLocks/>
                        </wps:cNvSpPr>
                        <wps:spPr bwMode="auto">
                          <a:xfrm>
                            <a:off x="8047" y="9783"/>
                            <a:ext cx="59" cy="12"/>
                          </a:xfrm>
                          <a:custGeom>
                            <a:avLst/>
                            <a:gdLst>
                              <a:gd name="T0" fmla="*/ 0 w 87"/>
                              <a:gd name="T1" fmla="*/ 0 h 18"/>
                              <a:gd name="T2" fmla="*/ 42 w 87"/>
                              <a:gd name="T3" fmla="*/ 18 h 18"/>
                              <a:gd name="T4" fmla="*/ 87 w 87"/>
                              <a:gd name="T5" fmla="*/ 0 h 18"/>
                            </a:gdLst>
                            <a:ahLst/>
                            <a:cxnLst>
                              <a:cxn ang="0">
                                <a:pos x="T0" y="T1"/>
                              </a:cxn>
                              <a:cxn ang="0">
                                <a:pos x="T2" y="T3"/>
                              </a:cxn>
                              <a:cxn ang="0">
                                <a:pos x="T4" y="T5"/>
                              </a:cxn>
                            </a:cxnLst>
                            <a:rect l="0" t="0" r="r" b="b"/>
                            <a:pathLst>
                              <a:path w="87" h="18">
                                <a:moveTo>
                                  <a:pt x="0" y="0"/>
                                </a:moveTo>
                                <a:cubicBezTo>
                                  <a:pt x="14" y="9"/>
                                  <a:pt x="28" y="18"/>
                                  <a:pt x="42" y="18"/>
                                </a:cubicBezTo>
                                <a:cubicBezTo>
                                  <a:pt x="56" y="18"/>
                                  <a:pt x="80" y="3"/>
                                  <a:pt x="87"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 name="Oval 1128"/>
                        <wps:cNvSpPr>
                          <a:spLocks noChangeArrowheads="1"/>
                        </wps:cNvSpPr>
                        <wps:spPr bwMode="auto">
                          <a:xfrm>
                            <a:off x="8409" y="9722"/>
                            <a:ext cx="54" cy="4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39" name="Line 1129"/>
                        <wps:cNvCnPr>
                          <a:cxnSpLocks noChangeShapeType="1"/>
                        </wps:cNvCnPr>
                        <wps:spPr bwMode="auto">
                          <a:xfrm flipH="1">
                            <a:off x="8417" y="9728"/>
                            <a:ext cx="37" cy="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0" name="Line 1130"/>
                        <wps:cNvCnPr>
                          <a:cxnSpLocks noChangeShapeType="1"/>
                        </wps:cNvCnPr>
                        <wps:spPr bwMode="auto">
                          <a:xfrm flipH="1">
                            <a:off x="8405" y="9700"/>
                            <a:ext cx="245"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1" name="Line 1131"/>
                        <wps:cNvCnPr>
                          <a:cxnSpLocks noChangeShapeType="1"/>
                        </wps:cNvCnPr>
                        <wps:spPr bwMode="auto">
                          <a:xfrm flipH="1" flipV="1">
                            <a:off x="8399" y="9783"/>
                            <a:ext cx="258" cy="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 name="Line 1132"/>
                        <wps:cNvCnPr>
                          <a:cxnSpLocks noChangeShapeType="1"/>
                        </wps:cNvCnPr>
                        <wps:spPr bwMode="auto">
                          <a:xfrm>
                            <a:off x="8038" y="9797"/>
                            <a:ext cx="0"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1133"/>
                        <wps:cNvCnPr>
                          <a:cxnSpLocks noChangeShapeType="1"/>
                        </wps:cNvCnPr>
                        <wps:spPr bwMode="auto">
                          <a:xfrm flipV="1">
                            <a:off x="8036" y="9785"/>
                            <a:ext cx="365" cy="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4" name="Line 1134"/>
                        <wps:cNvCnPr>
                          <a:cxnSpLocks noChangeShapeType="1"/>
                        </wps:cNvCnPr>
                        <wps:spPr bwMode="auto">
                          <a:xfrm flipV="1">
                            <a:off x="8036" y="9750"/>
                            <a:ext cx="333" cy="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5" name="Line 1135"/>
                        <wps:cNvCnPr>
                          <a:cxnSpLocks noChangeShapeType="1"/>
                        </wps:cNvCnPr>
                        <wps:spPr bwMode="auto">
                          <a:xfrm flipH="1">
                            <a:off x="8354" y="9710"/>
                            <a:ext cx="53"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6" name="Line 1136"/>
                        <wps:cNvCnPr>
                          <a:cxnSpLocks noChangeShapeType="1"/>
                        </wps:cNvCnPr>
                        <wps:spPr bwMode="auto">
                          <a:xfrm flipH="1">
                            <a:off x="8216" y="9863"/>
                            <a:ext cx="44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7" name="Line 1137"/>
                        <wps:cNvCnPr>
                          <a:cxnSpLocks noChangeShapeType="1"/>
                        </wps:cNvCnPr>
                        <wps:spPr bwMode="auto">
                          <a:xfrm>
                            <a:off x="8216" y="9823"/>
                            <a:ext cx="0"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8" name="Line 1138"/>
                        <wps:cNvCnPr>
                          <a:cxnSpLocks noChangeShapeType="1"/>
                        </wps:cNvCnPr>
                        <wps:spPr bwMode="auto">
                          <a:xfrm>
                            <a:off x="8262" y="9809"/>
                            <a:ext cx="0"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9" name="Line 1139"/>
                        <wps:cNvCnPr>
                          <a:cxnSpLocks noChangeShapeType="1"/>
                        </wps:cNvCnPr>
                        <wps:spPr bwMode="auto">
                          <a:xfrm>
                            <a:off x="8290" y="9803"/>
                            <a:ext cx="0"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0" name="Line 1140"/>
                        <wps:cNvCnPr>
                          <a:cxnSpLocks noChangeShapeType="1"/>
                        </wps:cNvCnPr>
                        <wps:spPr bwMode="auto">
                          <a:xfrm>
                            <a:off x="8219" y="9941"/>
                            <a:ext cx="11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1141"/>
                        <wps:cNvCnPr>
                          <a:cxnSpLocks noChangeShapeType="1"/>
                        </wps:cNvCnPr>
                        <wps:spPr bwMode="auto">
                          <a:xfrm>
                            <a:off x="8216" y="9981"/>
                            <a:ext cx="1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2" name="Line 1142"/>
                        <wps:cNvCnPr>
                          <a:cxnSpLocks noChangeShapeType="1"/>
                        </wps:cNvCnPr>
                        <wps:spPr bwMode="auto">
                          <a:xfrm flipV="1">
                            <a:off x="8225" y="9941"/>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3" name="Line 1143"/>
                        <wps:cNvCnPr>
                          <a:cxnSpLocks noChangeShapeType="1"/>
                        </wps:cNvCnPr>
                        <wps:spPr bwMode="auto">
                          <a:xfrm flipV="1">
                            <a:off x="8323" y="9941"/>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4" name="Line 1144"/>
                        <wps:cNvCnPr>
                          <a:cxnSpLocks noChangeShapeType="1"/>
                        </wps:cNvCnPr>
                        <wps:spPr bwMode="auto">
                          <a:xfrm flipV="1">
                            <a:off x="8321" y="9865"/>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5" name="Line 1145"/>
                        <wps:cNvCnPr>
                          <a:cxnSpLocks noChangeShapeType="1"/>
                        </wps:cNvCnPr>
                        <wps:spPr bwMode="auto">
                          <a:xfrm flipV="1">
                            <a:off x="8227" y="9865"/>
                            <a:ext cx="0"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6" name="Line 1146"/>
                        <wps:cNvCnPr>
                          <a:cxnSpLocks noChangeShapeType="1"/>
                        </wps:cNvCnPr>
                        <wps:spPr bwMode="auto">
                          <a:xfrm>
                            <a:off x="8219" y="9909"/>
                            <a:ext cx="1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7" name="Oval 1147"/>
                        <wps:cNvSpPr>
                          <a:spLocks noChangeArrowheads="1"/>
                        </wps:cNvSpPr>
                        <wps:spPr bwMode="auto">
                          <a:xfrm>
                            <a:off x="7811" y="8909"/>
                            <a:ext cx="530" cy="4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Oval 1148"/>
                        <wps:cNvSpPr>
                          <a:spLocks noChangeArrowheads="1"/>
                        </wps:cNvSpPr>
                        <wps:spPr bwMode="auto">
                          <a:xfrm>
                            <a:off x="7785" y="8879"/>
                            <a:ext cx="587" cy="55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Line 1149"/>
                        <wps:cNvCnPr>
                          <a:cxnSpLocks noChangeShapeType="1"/>
                        </wps:cNvCnPr>
                        <wps:spPr bwMode="auto">
                          <a:xfrm flipV="1">
                            <a:off x="8002" y="8758"/>
                            <a:ext cx="0"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0" name="Line 1150"/>
                        <wps:cNvCnPr>
                          <a:cxnSpLocks noChangeShapeType="1"/>
                        </wps:cNvCnPr>
                        <wps:spPr bwMode="auto">
                          <a:xfrm flipV="1">
                            <a:off x="8151" y="8758"/>
                            <a:ext cx="0"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1" name="Line 1151"/>
                        <wps:cNvCnPr>
                          <a:cxnSpLocks noChangeShapeType="1"/>
                        </wps:cNvCnPr>
                        <wps:spPr bwMode="auto">
                          <a:xfrm flipH="1">
                            <a:off x="7995" y="8760"/>
                            <a:ext cx="16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2" name="Line 1152"/>
                        <wps:cNvCnPr>
                          <a:cxnSpLocks noChangeShapeType="1"/>
                        </wps:cNvCnPr>
                        <wps:spPr bwMode="auto">
                          <a:xfrm flipH="1">
                            <a:off x="7713" y="9159"/>
                            <a:ext cx="700"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763" name="Oval 1153"/>
                        <wps:cNvSpPr>
                          <a:spLocks noChangeArrowheads="1"/>
                        </wps:cNvSpPr>
                        <wps:spPr bwMode="auto">
                          <a:xfrm>
                            <a:off x="8070" y="9149"/>
                            <a:ext cx="19" cy="1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64" name="AutoShape 1154"/>
                        <wps:cNvSpPr>
                          <a:spLocks noChangeArrowheads="1"/>
                        </wps:cNvSpPr>
                        <wps:spPr bwMode="auto">
                          <a:xfrm flipH="1">
                            <a:off x="8064" y="8917"/>
                            <a:ext cx="31" cy="53"/>
                          </a:xfrm>
                          <a:prstGeom prst="triangle">
                            <a:avLst>
                              <a:gd name="adj" fmla="val 50000"/>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765" name="Line 1155"/>
                        <wps:cNvCnPr>
                          <a:cxnSpLocks noChangeShapeType="1"/>
                        </wps:cNvCnPr>
                        <wps:spPr bwMode="auto">
                          <a:xfrm>
                            <a:off x="8067" y="8967"/>
                            <a:ext cx="14" cy="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1156"/>
                        <wps:cNvCnPr>
                          <a:cxnSpLocks noChangeShapeType="1"/>
                        </wps:cNvCnPr>
                        <wps:spPr bwMode="auto">
                          <a:xfrm flipH="1">
                            <a:off x="8077" y="8971"/>
                            <a:ext cx="15" cy="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7" name="Line 1157"/>
                        <wps:cNvCnPr>
                          <a:cxnSpLocks noChangeShapeType="1"/>
                        </wps:cNvCnPr>
                        <wps:spPr bwMode="auto">
                          <a:xfrm>
                            <a:off x="8079" y="9157"/>
                            <a:ext cx="0" cy="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1158"/>
                        <wps:cNvCnPr>
                          <a:cxnSpLocks noChangeShapeType="1"/>
                        </wps:cNvCnPr>
                        <wps:spPr bwMode="auto">
                          <a:xfrm>
                            <a:off x="8290" y="9913"/>
                            <a:ext cx="0"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9" name="Line 1159"/>
                        <wps:cNvCnPr>
                          <a:cxnSpLocks noChangeShapeType="1"/>
                        </wps:cNvCnPr>
                        <wps:spPr bwMode="auto">
                          <a:xfrm>
                            <a:off x="8259" y="9911"/>
                            <a:ext cx="0" cy="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1160"/>
                        <wps:cNvSpPr>
                          <a:spLocks noChangeArrowheads="1"/>
                        </wps:cNvSpPr>
                        <wps:spPr bwMode="auto">
                          <a:xfrm rot="16200000">
                            <a:off x="9057" y="9699"/>
                            <a:ext cx="94" cy="98"/>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71" name="Line 1161"/>
                        <wps:cNvCnPr>
                          <a:cxnSpLocks noChangeShapeType="1"/>
                        </wps:cNvCnPr>
                        <wps:spPr bwMode="auto">
                          <a:xfrm flipV="1">
                            <a:off x="9154" y="7100"/>
                            <a:ext cx="0" cy="27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Line 1162"/>
                        <wps:cNvCnPr>
                          <a:cxnSpLocks noChangeShapeType="1"/>
                        </wps:cNvCnPr>
                        <wps:spPr bwMode="auto">
                          <a:xfrm flipH="1">
                            <a:off x="9154" y="9498"/>
                            <a:ext cx="7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163"/>
                        <wps:cNvCnPr>
                          <a:cxnSpLocks noChangeShapeType="1"/>
                        </wps:cNvCnPr>
                        <wps:spPr bwMode="auto">
                          <a:xfrm>
                            <a:off x="9279" y="7102"/>
                            <a:ext cx="0" cy="23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Line 1164"/>
                        <wps:cNvCnPr>
                          <a:cxnSpLocks noChangeShapeType="1"/>
                        </wps:cNvCnPr>
                        <wps:spPr bwMode="auto">
                          <a:xfrm flipH="1">
                            <a:off x="9152" y="9829"/>
                            <a:ext cx="4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5" name="Line 1165"/>
                        <wps:cNvCnPr>
                          <a:cxnSpLocks noChangeShapeType="1"/>
                        </wps:cNvCnPr>
                        <wps:spPr bwMode="auto">
                          <a:xfrm flipH="1">
                            <a:off x="9148" y="9863"/>
                            <a:ext cx="4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6" name="Line 1166"/>
                        <wps:cNvCnPr>
                          <a:cxnSpLocks noChangeShapeType="1"/>
                        </wps:cNvCnPr>
                        <wps:spPr bwMode="auto">
                          <a:xfrm>
                            <a:off x="9592" y="9823"/>
                            <a:ext cx="0"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Line 1167"/>
                        <wps:cNvCnPr>
                          <a:cxnSpLocks noChangeShapeType="1"/>
                        </wps:cNvCnPr>
                        <wps:spPr bwMode="auto">
                          <a:xfrm>
                            <a:off x="9520" y="9809"/>
                            <a:ext cx="0"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8" name="Line 1168"/>
                        <wps:cNvCnPr>
                          <a:cxnSpLocks noChangeShapeType="1"/>
                        </wps:cNvCnPr>
                        <wps:spPr bwMode="auto">
                          <a:xfrm>
                            <a:off x="9479" y="9941"/>
                            <a:ext cx="10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9" name="Line 1169"/>
                        <wps:cNvCnPr>
                          <a:cxnSpLocks noChangeShapeType="1"/>
                        </wps:cNvCnPr>
                        <wps:spPr bwMode="auto">
                          <a:xfrm>
                            <a:off x="9477" y="9981"/>
                            <a:ext cx="1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0" name="Line 1170"/>
                        <wps:cNvCnPr>
                          <a:cxnSpLocks noChangeShapeType="1"/>
                        </wps:cNvCnPr>
                        <wps:spPr bwMode="auto">
                          <a:xfrm flipV="1">
                            <a:off x="9485" y="9941"/>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1171"/>
                        <wps:cNvCnPr>
                          <a:cxnSpLocks noChangeShapeType="1"/>
                        </wps:cNvCnPr>
                        <wps:spPr bwMode="auto">
                          <a:xfrm flipV="1">
                            <a:off x="9580" y="9941"/>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1172"/>
                        <wps:cNvCnPr>
                          <a:cxnSpLocks noChangeShapeType="1"/>
                        </wps:cNvCnPr>
                        <wps:spPr bwMode="auto">
                          <a:xfrm flipV="1">
                            <a:off x="9580" y="9865"/>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3" name="Line 1173"/>
                        <wps:cNvCnPr>
                          <a:cxnSpLocks noChangeShapeType="1"/>
                        </wps:cNvCnPr>
                        <wps:spPr bwMode="auto">
                          <a:xfrm flipV="1">
                            <a:off x="9485" y="9865"/>
                            <a:ext cx="0"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4" name="Line 1174"/>
                        <wps:cNvCnPr>
                          <a:cxnSpLocks noChangeShapeType="1"/>
                        </wps:cNvCnPr>
                        <wps:spPr bwMode="auto">
                          <a:xfrm>
                            <a:off x="9479" y="9911"/>
                            <a:ext cx="10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5" name="Line 1175"/>
                        <wps:cNvCnPr>
                          <a:cxnSpLocks noChangeShapeType="1"/>
                        </wps:cNvCnPr>
                        <wps:spPr bwMode="auto">
                          <a:xfrm>
                            <a:off x="9549" y="9913"/>
                            <a:ext cx="0"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 name="Line 1176"/>
                        <wps:cNvCnPr>
                          <a:cxnSpLocks noChangeShapeType="1"/>
                        </wps:cNvCnPr>
                        <wps:spPr bwMode="auto">
                          <a:xfrm>
                            <a:off x="9518" y="9911"/>
                            <a:ext cx="0" cy="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7" name="Line 1177"/>
                        <wps:cNvCnPr>
                          <a:cxnSpLocks noChangeShapeType="1"/>
                        </wps:cNvCnPr>
                        <wps:spPr bwMode="auto">
                          <a:xfrm flipH="1">
                            <a:off x="9473" y="9674"/>
                            <a:ext cx="4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8" name="Line 1178"/>
                        <wps:cNvCnPr>
                          <a:cxnSpLocks noChangeShapeType="1"/>
                        </wps:cNvCnPr>
                        <wps:spPr bwMode="auto">
                          <a:xfrm>
                            <a:off x="9674" y="9434"/>
                            <a:ext cx="0"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9" name="Line 1179"/>
                        <wps:cNvCnPr>
                          <a:cxnSpLocks noChangeShapeType="1"/>
                        </wps:cNvCnPr>
                        <wps:spPr bwMode="auto">
                          <a:xfrm>
                            <a:off x="9780" y="9434"/>
                            <a:ext cx="0"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0" name="Line 1180"/>
                        <wps:cNvCnPr>
                          <a:cxnSpLocks noChangeShapeType="1"/>
                        </wps:cNvCnPr>
                        <wps:spPr bwMode="auto">
                          <a:xfrm>
                            <a:off x="9727" y="8662"/>
                            <a:ext cx="0" cy="1083"/>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791" name="Line 1181"/>
                        <wps:cNvCnPr>
                          <a:cxnSpLocks noChangeShapeType="1"/>
                        </wps:cNvCnPr>
                        <wps:spPr bwMode="auto">
                          <a:xfrm>
                            <a:off x="9674" y="9737"/>
                            <a:ext cx="10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2" name="Line 1182"/>
                        <wps:cNvCnPr>
                          <a:cxnSpLocks noChangeShapeType="1"/>
                        </wps:cNvCnPr>
                        <wps:spPr bwMode="auto">
                          <a:xfrm>
                            <a:off x="9694" y="9735"/>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3" name="Line 1183"/>
                        <wps:cNvCnPr>
                          <a:cxnSpLocks noChangeShapeType="1"/>
                        </wps:cNvCnPr>
                        <wps:spPr bwMode="auto">
                          <a:xfrm>
                            <a:off x="9756" y="9736"/>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4" name="Freeform 1184"/>
                        <wps:cNvSpPr>
                          <a:spLocks/>
                        </wps:cNvSpPr>
                        <wps:spPr bwMode="auto">
                          <a:xfrm>
                            <a:off x="9694" y="9775"/>
                            <a:ext cx="60" cy="12"/>
                          </a:xfrm>
                          <a:custGeom>
                            <a:avLst/>
                            <a:gdLst>
                              <a:gd name="T0" fmla="*/ 0 w 87"/>
                              <a:gd name="T1" fmla="*/ 0 h 18"/>
                              <a:gd name="T2" fmla="*/ 42 w 87"/>
                              <a:gd name="T3" fmla="*/ 18 h 18"/>
                              <a:gd name="T4" fmla="*/ 87 w 87"/>
                              <a:gd name="T5" fmla="*/ 0 h 18"/>
                            </a:gdLst>
                            <a:ahLst/>
                            <a:cxnLst>
                              <a:cxn ang="0">
                                <a:pos x="T0" y="T1"/>
                              </a:cxn>
                              <a:cxn ang="0">
                                <a:pos x="T2" y="T3"/>
                              </a:cxn>
                              <a:cxn ang="0">
                                <a:pos x="T4" y="T5"/>
                              </a:cxn>
                            </a:cxnLst>
                            <a:rect l="0" t="0" r="r" b="b"/>
                            <a:pathLst>
                              <a:path w="87" h="18">
                                <a:moveTo>
                                  <a:pt x="0" y="0"/>
                                </a:moveTo>
                                <a:cubicBezTo>
                                  <a:pt x="14" y="9"/>
                                  <a:pt x="28" y="18"/>
                                  <a:pt x="42" y="18"/>
                                </a:cubicBezTo>
                                <a:cubicBezTo>
                                  <a:pt x="56" y="18"/>
                                  <a:pt x="80" y="3"/>
                                  <a:pt x="87"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 name="Oval 1185"/>
                        <wps:cNvSpPr>
                          <a:spLocks noChangeArrowheads="1"/>
                        </wps:cNvSpPr>
                        <wps:spPr bwMode="auto">
                          <a:xfrm>
                            <a:off x="9459" y="8909"/>
                            <a:ext cx="530" cy="4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Oval 1186"/>
                        <wps:cNvSpPr>
                          <a:spLocks noChangeArrowheads="1"/>
                        </wps:cNvSpPr>
                        <wps:spPr bwMode="auto">
                          <a:xfrm>
                            <a:off x="9432" y="8878"/>
                            <a:ext cx="588" cy="55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7" name="Line 1187"/>
                        <wps:cNvCnPr>
                          <a:cxnSpLocks noChangeShapeType="1"/>
                        </wps:cNvCnPr>
                        <wps:spPr bwMode="auto">
                          <a:xfrm flipV="1">
                            <a:off x="9649" y="8758"/>
                            <a:ext cx="0" cy="1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8" name="Line 1188"/>
                        <wps:cNvCnPr>
                          <a:cxnSpLocks noChangeShapeType="1"/>
                        </wps:cNvCnPr>
                        <wps:spPr bwMode="auto">
                          <a:xfrm flipV="1">
                            <a:off x="9799" y="8758"/>
                            <a:ext cx="0" cy="1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9" name="Line 1189"/>
                        <wps:cNvCnPr>
                          <a:cxnSpLocks noChangeShapeType="1"/>
                        </wps:cNvCnPr>
                        <wps:spPr bwMode="auto">
                          <a:xfrm flipH="1">
                            <a:off x="9643" y="8760"/>
                            <a:ext cx="16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1190"/>
                        <wps:cNvCnPr>
                          <a:cxnSpLocks noChangeShapeType="1"/>
                        </wps:cNvCnPr>
                        <wps:spPr bwMode="auto">
                          <a:xfrm flipH="1">
                            <a:off x="9361" y="9159"/>
                            <a:ext cx="700"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01" name="Oval 1191"/>
                        <wps:cNvSpPr>
                          <a:spLocks noChangeArrowheads="1"/>
                        </wps:cNvSpPr>
                        <wps:spPr bwMode="auto">
                          <a:xfrm>
                            <a:off x="9717" y="9148"/>
                            <a:ext cx="19" cy="1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02" name="AutoShape 1192"/>
                        <wps:cNvSpPr>
                          <a:spLocks noChangeArrowheads="1"/>
                        </wps:cNvSpPr>
                        <wps:spPr bwMode="auto">
                          <a:xfrm flipH="1">
                            <a:off x="9712" y="8917"/>
                            <a:ext cx="31" cy="53"/>
                          </a:xfrm>
                          <a:prstGeom prst="triangle">
                            <a:avLst>
                              <a:gd name="adj" fmla="val 50000"/>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803" name="Line 1193"/>
                        <wps:cNvCnPr>
                          <a:cxnSpLocks noChangeShapeType="1"/>
                        </wps:cNvCnPr>
                        <wps:spPr bwMode="auto">
                          <a:xfrm>
                            <a:off x="9715" y="8967"/>
                            <a:ext cx="14" cy="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4" name="Line 1194"/>
                        <wps:cNvCnPr>
                          <a:cxnSpLocks noChangeShapeType="1"/>
                        </wps:cNvCnPr>
                        <wps:spPr bwMode="auto">
                          <a:xfrm flipH="1">
                            <a:off x="9725" y="8971"/>
                            <a:ext cx="14" cy="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5" name="Line 1195"/>
                        <wps:cNvCnPr>
                          <a:cxnSpLocks noChangeShapeType="1"/>
                        </wps:cNvCnPr>
                        <wps:spPr bwMode="auto">
                          <a:xfrm>
                            <a:off x="9727" y="9157"/>
                            <a:ext cx="0"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6" name="Line 1196"/>
                        <wps:cNvCnPr>
                          <a:cxnSpLocks noChangeShapeType="1"/>
                        </wps:cNvCnPr>
                        <wps:spPr bwMode="auto">
                          <a:xfrm flipV="1">
                            <a:off x="9477" y="9674"/>
                            <a:ext cx="0"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1197"/>
                        <wps:cNvCnPr>
                          <a:cxnSpLocks noChangeShapeType="1"/>
                        </wps:cNvCnPr>
                        <wps:spPr bwMode="auto">
                          <a:xfrm>
                            <a:off x="9776" y="9793"/>
                            <a:ext cx="0"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8" name="Line 1198"/>
                        <wps:cNvCnPr>
                          <a:cxnSpLocks noChangeShapeType="1"/>
                        </wps:cNvCnPr>
                        <wps:spPr bwMode="auto">
                          <a:xfrm flipH="1" flipV="1">
                            <a:off x="9477" y="9753"/>
                            <a:ext cx="303" cy="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9" name="Line 1199"/>
                        <wps:cNvCnPr>
                          <a:cxnSpLocks noChangeShapeType="1"/>
                        </wps:cNvCnPr>
                        <wps:spPr bwMode="auto">
                          <a:xfrm>
                            <a:off x="9551" y="9809"/>
                            <a:ext cx="0"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0" name="Line 1200"/>
                        <wps:cNvCnPr>
                          <a:cxnSpLocks noChangeShapeType="1"/>
                        </wps:cNvCnPr>
                        <wps:spPr bwMode="auto">
                          <a:xfrm flipH="1" flipV="1">
                            <a:off x="9477" y="9794"/>
                            <a:ext cx="30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1" name="Line 1201"/>
                        <wps:cNvCnPr>
                          <a:cxnSpLocks noChangeShapeType="1"/>
                        </wps:cNvCnPr>
                        <wps:spPr bwMode="auto">
                          <a:xfrm>
                            <a:off x="9477" y="9791"/>
                            <a:ext cx="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AutoShape 1202"/>
                        <wps:cNvSpPr>
                          <a:spLocks noChangeArrowheads="1"/>
                        </wps:cNvSpPr>
                        <wps:spPr bwMode="auto">
                          <a:xfrm rot="5719929">
                            <a:off x="9331" y="9699"/>
                            <a:ext cx="87" cy="83"/>
                          </a:xfrm>
                          <a:prstGeom prst="flowChartPreparation">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13" name="Oval 1203"/>
                        <wps:cNvSpPr>
                          <a:spLocks noChangeArrowheads="1"/>
                        </wps:cNvSpPr>
                        <wps:spPr bwMode="auto">
                          <a:xfrm>
                            <a:off x="9337" y="9704"/>
                            <a:ext cx="77" cy="7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14" name="Line 1204"/>
                        <wps:cNvCnPr>
                          <a:cxnSpLocks noChangeShapeType="1"/>
                        </wps:cNvCnPr>
                        <wps:spPr bwMode="auto">
                          <a:xfrm>
                            <a:off x="9377" y="9666"/>
                            <a:ext cx="0" cy="14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15" name="Line 1205"/>
                        <wps:cNvCnPr>
                          <a:cxnSpLocks noChangeShapeType="1"/>
                        </wps:cNvCnPr>
                        <wps:spPr bwMode="auto">
                          <a:xfrm flipH="1">
                            <a:off x="9311" y="9746"/>
                            <a:ext cx="123"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16" name="AutoShape 1206"/>
                        <wps:cNvSpPr>
                          <a:spLocks noChangeArrowheads="1"/>
                        </wps:cNvSpPr>
                        <wps:spPr bwMode="auto">
                          <a:xfrm rot="5719929">
                            <a:off x="9182" y="9541"/>
                            <a:ext cx="88" cy="83"/>
                          </a:xfrm>
                          <a:prstGeom prst="flowChartPreparation">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17" name="Oval 1207"/>
                        <wps:cNvSpPr>
                          <a:spLocks noChangeArrowheads="1"/>
                        </wps:cNvSpPr>
                        <wps:spPr bwMode="auto">
                          <a:xfrm>
                            <a:off x="9187" y="9546"/>
                            <a:ext cx="77" cy="7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18" name="Line 1208"/>
                        <wps:cNvCnPr>
                          <a:cxnSpLocks noChangeShapeType="1"/>
                        </wps:cNvCnPr>
                        <wps:spPr bwMode="auto">
                          <a:xfrm>
                            <a:off x="9228" y="9508"/>
                            <a:ext cx="0" cy="14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19" name="Line 1209"/>
                        <wps:cNvCnPr>
                          <a:cxnSpLocks noChangeShapeType="1"/>
                        </wps:cNvCnPr>
                        <wps:spPr bwMode="auto">
                          <a:xfrm flipH="1">
                            <a:off x="9162" y="9588"/>
                            <a:ext cx="123"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20" name="AutoShape 1210"/>
                        <wps:cNvSpPr>
                          <a:spLocks noChangeArrowheads="1"/>
                        </wps:cNvSpPr>
                        <wps:spPr bwMode="auto">
                          <a:xfrm rot="16200000">
                            <a:off x="9057" y="7215"/>
                            <a:ext cx="93" cy="98"/>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21" name="Line 1211"/>
                        <wps:cNvCnPr>
                          <a:cxnSpLocks noChangeShapeType="1"/>
                        </wps:cNvCnPr>
                        <wps:spPr bwMode="auto">
                          <a:xfrm flipH="1">
                            <a:off x="9154" y="7102"/>
                            <a:ext cx="1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1212"/>
                        <wps:cNvCnPr>
                          <a:cxnSpLocks noChangeShapeType="1"/>
                        </wps:cNvCnPr>
                        <wps:spPr bwMode="auto">
                          <a:xfrm>
                            <a:off x="9281" y="7263"/>
                            <a:ext cx="93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3" name="Line 1213"/>
                        <wps:cNvCnPr>
                          <a:cxnSpLocks noChangeShapeType="1"/>
                        </wps:cNvCnPr>
                        <wps:spPr bwMode="auto">
                          <a:xfrm flipV="1">
                            <a:off x="8910" y="6585"/>
                            <a:ext cx="0" cy="3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4" name="AutoShape 1214"/>
                        <wps:cNvSpPr>
                          <a:spLocks noChangeArrowheads="1"/>
                        </wps:cNvSpPr>
                        <wps:spPr bwMode="auto">
                          <a:xfrm flipH="1">
                            <a:off x="8888" y="6552"/>
                            <a:ext cx="45" cy="9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25" name="Line 1215"/>
                        <wps:cNvCnPr>
                          <a:cxnSpLocks noChangeShapeType="1"/>
                        </wps:cNvCnPr>
                        <wps:spPr bwMode="auto">
                          <a:xfrm>
                            <a:off x="8573" y="10134"/>
                            <a:ext cx="6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6" name="AutoShape 1216"/>
                        <wps:cNvSpPr>
                          <a:spLocks noChangeArrowheads="1"/>
                        </wps:cNvSpPr>
                        <wps:spPr bwMode="auto">
                          <a:xfrm rot="5400000" flipH="1">
                            <a:off x="8709" y="10107"/>
                            <a:ext cx="30" cy="54"/>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27" name="AutoShape 1217"/>
                        <wps:cNvSpPr>
                          <a:spLocks noChangeArrowheads="1"/>
                        </wps:cNvSpPr>
                        <wps:spPr bwMode="auto">
                          <a:xfrm rot="16200000" flipH="1">
                            <a:off x="9068" y="10105"/>
                            <a:ext cx="30" cy="53"/>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28" name="Line 1218"/>
                        <wps:cNvCnPr>
                          <a:cxnSpLocks noChangeShapeType="1"/>
                        </wps:cNvCnPr>
                        <wps:spPr bwMode="auto">
                          <a:xfrm>
                            <a:off x="9809" y="9747"/>
                            <a:ext cx="3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9" name="Line 1219"/>
                        <wps:cNvCnPr>
                          <a:cxnSpLocks noChangeShapeType="1"/>
                        </wps:cNvCnPr>
                        <wps:spPr bwMode="auto">
                          <a:xfrm>
                            <a:off x="7934" y="9492"/>
                            <a:ext cx="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0" name="Line 1220"/>
                        <wps:cNvCnPr>
                          <a:cxnSpLocks noChangeShapeType="1"/>
                        </wps:cNvCnPr>
                        <wps:spPr bwMode="auto">
                          <a:xfrm flipV="1">
                            <a:off x="9872" y="9502"/>
                            <a:ext cx="0" cy="1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1" name="Line 1221"/>
                        <wps:cNvCnPr>
                          <a:cxnSpLocks noChangeShapeType="1"/>
                        </wps:cNvCnPr>
                        <wps:spPr bwMode="auto">
                          <a:xfrm>
                            <a:off x="10084" y="7293"/>
                            <a:ext cx="0" cy="24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32" name="AutoShape 1222"/>
                        <wps:cNvSpPr>
                          <a:spLocks noChangeArrowheads="1"/>
                        </wps:cNvSpPr>
                        <wps:spPr bwMode="auto">
                          <a:xfrm flipH="1">
                            <a:off x="10069" y="7266"/>
                            <a:ext cx="30" cy="52"/>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33" name="AutoShape 1223"/>
                        <wps:cNvSpPr>
                          <a:spLocks noChangeArrowheads="1"/>
                        </wps:cNvSpPr>
                        <wps:spPr bwMode="auto">
                          <a:xfrm rot="10800000" flipH="1">
                            <a:off x="10069" y="9689"/>
                            <a:ext cx="30" cy="53"/>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34" name="Line 1224"/>
                        <wps:cNvCnPr>
                          <a:cxnSpLocks noChangeShapeType="1"/>
                        </wps:cNvCnPr>
                        <wps:spPr bwMode="auto">
                          <a:xfrm>
                            <a:off x="8910" y="10327"/>
                            <a:ext cx="0" cy="3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5" name="AutoShape 1225"/>
                        <wps:cNvSpPr>
                          <a:spLocks noChangeArrowheads="1"/>
                        </wps:cNvSpPr>
                        <wps:spPr bwMode="auto">
                          <a:xfrm rot="10800000" flipH="1">
                            <a:off x="8880" y="10650"/>
                            <a:ext cx="60" cy="9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836" name="Line 1226"/>
                        <wps:cNvCnPr>
                          <a:cxnSpLocks noChangeShapeType="1"/>
                        </wps:cNvCnPr>
                        <wps:spPr bwMode="auto">
                          <a:xfrm>
                            <a:off x="9674" y="9676"/>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1227"/>
                        <wps:cNvCnPr>
                          <a:cxnSpLocks noChangeShapeType="1"/>
                        </wps:cNvCnPr>
                        <wps:spPr bwMode="auto">
                          <a:xfrm>
                            <a:off x="9774" y="9674"/>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AutoShape 1921"/>
                        <wps:cNvCnPr>
                          <a:cxnSpLocks noChangeShapeType="1"/>
                        </wps:cNvCnPr>
                        <wps:spPr bwMode="auto">
                          <a:xfrm flipH="1" flipV="1">
                            <a:off x="7367" y="7977"/>
                            <a:ext cx="1795"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AutoShape 1922"/>
                        <wps:cNvCnPr>
                          <a:cxnSpLocks noChangeShapeType="1"/>
                        </wps:cNvCnPr>
                        <wps:spPr bwMode="auto">
                          <a:xfrm flipV="1">
                            <a:off x="8715" y="6603"/>
                            <a:ext cx="1084" cy="6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AutoShape 1923"/>
                        <wps:cNvCnPr>
                          <a:cxnSpLocks noChangeShapeType="1"/>
                        </wps:cNvCnPr>
                        <wps:spPr bwMode="auto">
                          <a:xfrm flipV="1">
                            <a:off x="9095" y="6611"/>
                            <a:ext cx="712" cy="6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AutoShape 1924"/>
                        <wps:cNvCnPr>
                          <a:cxnSpLocks noChangeShapeType="1"/>
                        </wps:cNvCnPr>
                        <wps:spPr bwMode="auto">
                          <a:xfrm flipH="1">
                            <a:off x="8081" y="9786"/>
                            <a:ext cx="626" cy="7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AutoShape 1925"/>
                        <wps:cNvCnPr>
                          <a:cxnSpLocks noChangeShapeType="1"/>
                        </wps:cNvCnPr>
                        <wps:spPr bwMode="auto">
                          <a:xfrm flipH="1">
                            <a:off x="8070" y="9791"/>
                            <a:ext cx="1039" cy="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Text Box 1926"/>
                        <wps:cNvSpPr txBox="1">
                          <a:spLocks noChangeArrowheads="1"/>
                        </wps:cNvSpPr>
                        <wps:spPr bwMode="auto">
                          <a:xfrm>
                            <a:off x="7654" y="6667"/>
                            <a:ext cx="2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03271" w:rsidRDefault="00CA265C" w:rsidP="0085475C">
                              <w:pPr>
                                <w:rPr>
                                  <w:sz w:val="26"/>
                                  <w:szCs w:val="26"/>
                                </w:rPr>
                              </w:pPr>
                              <w:r>
                                <w:rPr>
                                  <w:sz w:val="26"/>
                                  <w:szCs w:val="26"/>
                                </w:rPr>
                                <w:t>1</w:t>
                              </w:r>
                            </w:p>
                          </w:txbxContent>
                        </wps:txbx>
                        <wps:bodyPr rot="0" vert="horz" wrap="square" lIns="0" tIns="0" rIns="0" bIns="0" anchor="t" anchorCtr="0" upright="1">
                          <a:noAutofit/>
                        </wps:bodyPr>
                      </wps:wsp>
                      <wps:wsp>
                        <wps:cNvPr id="844" name="Text Box 1927"/>
                        <wps:cNvSpPr txBox="1">
                          <a:spLocks noChangeArrowheads="1"/>
                        </wps:cNvSpPr>
                        <wps:spPr bwMode="auto">
                          <a:xfrm>
                            <a:off x="7336" y="7652"/>
                            <a:ext cx="2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03271" w:rsidRDefault="00CA265C" w:rsidP="0085475C">
                              <w:pPr>
                                <w:rPr>
                                  <w:sz w:val="26"/>
                                  <w:szCs w:val="26"/>
                                </w:rPr>
                              </w:pPr>
                              <w:r>
                                <w:rPr>
                                  <w:sz w:val="26"/>
                                  <w:szCs w:val="26"/>
                                </w:rPr>
                                <w:t>2</w:t>
                              </w:r>
                            </w:p>
                          </w:txbxContent>
                        </wps:txbx>
                        <wps:bodyPr rot="0" vert="horz" wrap="square" lIns="0" tIns="0" rIns="0" bIns="0" anchor="t" anchorCtr="0" upright="1">
                          <a:noAutofit/>
                        </wps:bodyPr>
                      </wps:wsp>
                      <wps:wsp>
                        <wps:cNvPr id="845" name="Text Box 1930"/>
                        <wps:cNvSpPr txBox="1">
                          <a:spLocks noChangeArrowheads="1"/>
                        </wps:cNvSpPr>
                        <wps:spPr bwMode="auto">
                          <a:xfrm>
                            <a:off x="6712" y="7846"/>
                            <a:ext cx="2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03271" w:rsidRDefault="00CA265C" w:rsidP="0085475C">
                              <w:pPr>
                                <w:rPr>
                                  <w:sz w:val="26"/>
                                  <w:szCs w:val="26"/>
                                </w:rPr>
                              </w:pPr>
                              <w:r>
                                <w:rPr>
                                  <w:sz w:val="26"/>
                                  <w:szCs w:val="26"/>
                                </w:rPr>
                                <w:t>3</w:t>
                              </w:r>
                            </w:p>
                          </w:txbxContent>
                        </wps:txbx>
                        <wps:bodyPr rot="0" vert="horz" wrap="square" lIns="0" tIns="0" rIns="0" bIns="0" anchor="t" anchorCtr="0" upright="1">
                          <a:noAutofit/>
                        </wps:bodyPr>
                      </wps:wsp>
                      <wps:wsp>
                        <wps:cNvPr id="846" name="Text Box 1931"/>
                        <wps:cNvSpPr txBox="1">
                          <a:spLocks noChangeArrowheads="1"/>
                        </wps:cNvSpPr>
                        <wps:spPr bwMode="auto">
                          <a:xfrm>
                            <a:off x="9788" y="6289"/>
                            <a:ext cx="2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03271" w:rsidRDefault="00CA265C" w:rsidP="0085475C">
                              <w:pPr>
                                <w:rPr>
                                  <w:sz w:val="26"/>
                                  <w:szCs w:val="26"/>
                                </w:rPr>
                              </w:pPr>
                              <w:r>
                                <w:rPr>
                                  <w:sz w:val="26"/>
                                  <w:szCs w:val="26"/>
                                </w:rPr>
                                <w:t>5</w:t>
                              </w:r>
                            </w:p>
                          </w:txbxContent>
                        </wps:txbx>
                        <wps:bodyPr rot="0" vert="horz" wrap="square" lIns="0" tIns="0" rIns="0" bIns="0" anchor="t" anchorCtr="0" upright="1">
                          <a:noAutofit/>
                        </wps:bodyPr>
                      </wps:wsp>
                      <wps:wsp>
                        <wps:cNvPr id="847" name="Text Box 1932"/>
                        <wps:cNvSpPr txBox="1">
                          <a:spLocks noChangeArrowheads="1"/>
                        </wps:cNvSpPr>
                        <wps:spPr bwMode="auto">
                          <a:xfrm>
                            <a:off x="7907" y="10213"/>
                            <a:ext cx="28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503271" w:rsidRDefault="00CA265C" w:rsidP="0085475C">
                              <w:pPr>
                                <w:rPr>
                                  <w:sz w:val="26"/>
                                  <w:szCs w:val="26"/>
                                </w:rPr>
                              </w:pPr>
                              <w:r>
                                <w:rPr>
                                  <w:sz w:val="26"/>
                                  <w:szCs w:val="26"/>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3" o:spid="_x0000_s1118" style="position:absolute;left:0;text-align:left;margin-left:154.05pt;margin-top:9.9pt;width:261.85pt;height:341pt;z-index:251659776" coordorigin="6712,6204" coordsize="3740,4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">
                <v:shape id="Text Box 1076" o:spid="_x0000_s1119" type="#_x0000_t202" style="position:absolute;left:9048;top:9855;width:794;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CA265C" w:rsidRPr="00530936" w:rsidRDefault="00CA265C" w:rsidP="0085475C">
                        <w:r w:rsidRPr="00530936">
                          <w:t>d</w:t>
                        </w:r>
                      </w:p>
                    </w:txbxContent>
                  </v:textbox>
                </v:shape>
                <v:shape id="Text Box 1077" o:spid="_x0000_s1120" type="#_x0000_t202" style="position:absolute;left:8836;top:6204;width:794;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CA265C" w:rsidRPr="009B134D" w:rsidRDefault="00CA265C" w:rsidP="0085475C">
                        <w:pPr>
                          <w:rPr>
                            <w:sz w:val="28"/>
                            <w:szCs w:val="28"/>
                          </w:rPr>
                        </w:pPr>
                        <w:r>
                          <w:rPr>
                            <w:sz w:val="28"/>
                            <w:szCs w:val="28"/>
                          </w:rPr>
                          <w:t>P</w:t>
                        </w:r>
                      </w:p>
                    </w:txbxContent>
                  </v:textbox>
                </v:shape>
                <v:shape id="Text Box 1078" o:spid="_x0000_s1121" type="#_x0000_t202" style="position:absolute;left:9658;top:8282;width:794;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xT8UA&#10;AADcAAAADwAAAGRycy9kb3ducmV2LnhtbESPQWvCQBSE74L/YXlCb7qxhSDRVUSp2EvRqAdvz+wz&#10;CWbfxuzWxH/fLRQ8DjPzDTNbdKYSD2pcaVnBeBSBIM6sLjlXcDx8DicgnEfWWFkmBU9ysJj3ezNM&#10;tG15T4/U5yJA2CWooPC+TqR0WUEG3cjWxMG72sagD7LJpW6wDXBTyfcoiqXBksNCgTWtCspu6Y9R&#10;cLp8P6t9/XGOyvZr123uu3S9yZV6G3TLKQhPnX+F/9tbrSCexP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3FPxQAAANwAAAAPAAAAAAAAAAAAAAAAAJgCAABkcnMv&#10;ZG93bnJldi54bWxQSwUGAAAAAAQABAD1AAAAigMAAAAA&#10;" filled="f" stroked="f">
                  <v:textbox style="layout-flow:vertical;mso-layout-flow-alt:bottom-to-top">
                    <w:txbxContent>
                      <w:p w:rsidR="00CA265C" w:rsidRPr="00530936" w:rsidRDefault="00CA265C" w:rsidP="0085475C">
                        <w:r w:rsidRPr="00530936">
                          <w:t>a</w:t>
                        </w:r>
                      </w:p>
                    </w:txbxContent>
                  </v:textbox>
                </v:shape>
                <v:shape id="Text Box 1079" o:spid="_x0000_s1122" type="#_x0000_t202" style="position:absolute;left:8966;top:10493;width:284;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CA265C" w:rsidRPr="009B134D" w:rsidRDefault="00CA265C" w:rsidP="0085475C">
                        <w:pPr>
                          <w:rPr>
                            <w:sz w:val="28"/>
                            <w:szCs w:val="28"/>
                          </w:rPr>
                        </w:pPr>
                        <w:r>
                          <w:rPr>
                            <w:sz w:val="28"/>
                            <w:szCs w:val="28"/>
                          </w:rPr>
                          <w:t>P</w:t>
                        </w:r>
                      </w:p>
                    </w:txbxContent>
                  </v:textbox>
                </v:shape>
                <v:shapetype id="_x0000_t32" coordsize="21600,21600" o:spt="32" o:oned="t" path="m,l21600,21600e" filled="f">
                  <v:path arrowok="t" fillok="f" o:connecttype="none"/>
                  <o:lock v:ext="edit" shapetype="t"/>
                </v:shapetype>
                <v:shape id="AutoShape 1918" o:spid="_x0000_s1123" type="#_x0000_t32" style="position:absolute;left:7680;top:6954;width:1126;height: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NbsIAAADcAAAADwAAAGRycy9kb3ducmV2LnhtbERPTYvCMBC9L/gfwgh7WTRVUKQ2laIs&#10;iCBqd8Hr0IxttZmUJqvdf28OgsfH+05WvWnEnTpXW1YwGUcgiAuray4V/P58jxYgnEfW2FgmBf/k&#10;YJUOPhKMtX3wie65L0UIYRejgsr7NpbSFRUZdGPbEgfuYjuDPsCulLrDRwg3jZxG0VwarDk0VNjS&#10;uqLilv8ZBX7/tZtdT4dDljNvsuPufMvWZ6U+h322BOGp92/xy73VCuaLsDacCUdAp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eNbsIAAADcAAAADwAAAAAAAAAAAAAA&#10;AAChAgAAZHJzL2Rvd25yZXYueG1sUEsFBgAAAAAEAAQA+QAAAJADAAAAAA==&#10;"/>
                <v:shape id="AutoShape 1919" o:spid="_x0000_s1124" type="#_x0000_t32" style="position:absolute;left:7367;top:7977;width:1156;height:6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9cYAAADcAAAADwAAAGRycy9kb3ducmV2LnhtbESPQWvCQBSE7wX/w/KEXopuLFQ0dZXF&#10;UiiC2EQh10f2NYlm34bsVtN/7xYKPQ4z8w2z2gy2FVfqfeNYwWyagCAunWm4UnA6vk8WIHxANtg6&#10;JgU/5GGzHj2sMDXuxhld81CJCGGfooI6hC6V0pc1WfRT1xFH78v1FkOUfSVNj7cIt618TpK5tNhw&#10;XKixo21N5SX/tgrC/mn3cs4OB50zv+nPXXHR20Kpx/GgX0EEGsJ/+K/9YRTMF0v4PROPgF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KPXGAAAA3AAAAA8AAAAAAAAA&#10;AAAAAAAAoQIAAGRycy9kb3ducmV2LnhtbFBLBQYAAAAABAAEAPkAAACUAwAAAAA=&#10;"/>
                <v:shape id="AutoShape 1920" o:spid="_x0000_s1125" type="#_x0000_t32" style="position:absolute;left:6737;top:8224;width:1134;height:7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XtcMAAADcAAAADwAAAGRycy9kb3ducmV2LnhtbERPTWvCQBC9F/wPyxR6kWZjQWlT1xAU&#10;oQhikxZyHbLTJE12NmS3Gv+9exB6fLzvdTqZXpxpdK1lBYsoBkFcWd1yreD7a//8CsJ5ZI29ZVJw&#10;JQfpZvawxkTbC+d0LnwtQgi7BBU03g+JlK5qyKCL7EAcuB87GvQBjrXUI15CuOnlSxyvpMGWQ0OD&#10;A20bqrrizyjwx/lh+ZufTlnBvMs+D2WXbUulnh6n7B2Ep8n/i+/uD61g9RbmhzPhCM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YF7XDAAAA3AAAAA8AAAAAAAAAAAAA&#10;AAAAoQIAAGRycy9kb3ducmV2LnhtbFBLBQYAAAAABAAEAPkAAACRAwAAAAA=&#10;"/>
                <v:line id="Line 1081" o:spid="_x0000_s1126" style="position:absolute;visibility:visible;mso-wrap-style:square" from="8910,6611" to="8910,1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td8QAAADcAAAADwAAAGRycy9kb3ducmV2LnhtbESPQYvCMBSE7wv+h/AEb2uqoNRqFBFc&#10;hIWFWgWPz+bZFpuX0mRr/febBcHjMDPfMKtNb2rRUesqywom4wgEcW51xYWCU7b/jEE4j6yxtkwK&#10;nuRgsx58rDDR9sEpdUdfiABhl6CC0vsmkdLlJRl0Y9sQB+9mW4M+yLaQusVHgJtaTqNoLg1WHBZK&#10;bGhXUn4//hoFl/M+vqaH7/hcF6fsp5tlX880U2o07LdLEJ56/w6/2getYL6YwP+Zc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613xAAAANwAAAAPAAAAAAAAAAAA&#10;AAAAAKECAABkcnMvZG93bnJldi54bWxQSwUGAAAAAAQABAD5AAAAkgMAAAAA&#10;" strokeweight=".5pt">
                  <v:stroke dashstyle="longDashDot"/>
                </v:line>
                <v:line id="Line 1082" o:spid="_x0000_s1127" style="position:absolute;flip:x;visibility:visible;mso-wrap-style:square" from="8751,6890" to="8759,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vccUAAADcAAAADwAAAGRycy9kb3ducmV2LnhtbESPzWrCQBSF94LvMFyhG6mTZBE0dRQJ&#10;CCJ0YSxod5fMbRKbuRMyo0nfviMUujycn4+z3o6mFQ/qXWNZQbyIQBCXVjdcKfg471+XIJxH1tha&#10;JgU/5GC7mU7WmGk78Ikeha9EGGGXoYLa+y6T0pU1GXQL2xEH78v2Bn2QfSV1j0MYN61MoiiVBhsO&#10;hBo7ymsqv4u7CZBbXn2+36i8rC7dcUjj+XC93pV6mY27NxCeRv8f/msftIJ0lcD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SvccUAAADcAAAADwAAAAAAAAAA&#10;AAAAAAChAgAAZHJzL2Rvd25yZXYueG1sUEsFBgAAAAAEAAQA+QAAAJMDAAAAAA==&#10;" strokeweight="1pt"/>
                <v:line id="Line 1083" o:spid="_x0000_s1128" style="position:absolute;visibility:visible;mso-wrap-style:square" from="9052,6890" to="9052,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g8sQAAADcAAAADwAAAGRycy9kb3ducmV2LnhtbESP0WoCMRRE34X+Q7iFvmlWC6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mDyxAAAANwAAAAPAAAAAAAAAAAA&#10;AAAAAKECAABkcnMvZG93bnJldi54bWxQSwUGAAAAAAQABAD5AAAAkgMAAAAA&#10;" strokeweight="1pt"/>
                <v:line id="Line 1084" o:spid="_x0000_s1129" style="position:absolute;flip:x;visibility:visible;mso-wrap-style:square" from="8761,6896" to="9056,6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GSnsUAAADcAAAADwAAAGRycy9kb3ducmV2LnhtbESPS4vCMBSF94L/IVxhNjKmDlL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GSnsUAAADcAAAADwAAAAAAAAAA&#10;AAAAAAChAgAAZHJzL2Rvd25yZXYueG1sUEsFBgAAAAAEAAQA+QAAAJMDAAAAAA==&#10;" strokeweight="1pt"/>
                <v:line id="Line 1085" o:spid="_x0000_s1130" style="position:absolute;flip:x;visibility:visible;mso-wrap-style:square" from="8755,10329" to="9056,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3BcUAAADcAAAADwAAAGRycy9kb3ducmV2LnhtbESPS4vCMBSF94L/IVxhNjKmDlj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3BcUAAADcAAAADwAAAAAAAAAA&#10;AAAAAAChAgAAZHJzL2Rvd25yZXYueG1sUEsFBgAAAAAEAAQA+QAAAJMDAAAAAA==&#10;" strokeweight="1pt"/>
                <v:shape id="AutoShape 1086" o:spid="_x0000_s1131" type="#_x0000_t5" style="position:absolute;left:8656;top:9699;width:94;height: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y48UA&#10;AADcAAAADwAAAGRycy9kb3ducmV2LnhtbESPQWvCQBSE70L/w/IKXkqzqUKoaVapWsGjWsHra/Y1&#10;SZt9G3a3Mf57Vyh4HGbmG6ZYDKYVPTnfWFbwkqQgiEurG64UHD83z68gfEDW2FomBRfysJg/jArM&#10;tT3znvpDqESEsM9RQR1Cl0vpy5oM+sR2xNH7ts5giNJVUjs8R7hp5SRNM2mw4bhQY0ermsrfw59R&#10;sLTTp0u7O36dfvr1x9L1+iRnQanx4/D+BiLQEO7h//ZWK8hmGdzOx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PLjxQAAANwAAAAPAAAAAAAAAAAAAAAAAJgCAABkcnMv&#10;ZG93bnJldi54bWxQSwUGAAAAAAQABAD1AAAAigMAAAAA&#10;" strokeweight="1pt"/>
                <v:shape id="AutoShape 1087" o:spid="_x0000_s1132" type="#_x0000_t5" style="position:absolute;left:8656;top:7215;width:93;height: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XeMUA&#10;AADcAAAADwAAAGRycy9kb3ducmV2LnhtbESPQWvCQBSE70L/w/IKvUjdtIKt0U2o1YJHtYLXZ/Y1&#10;SZt9G3bXGP99VxA8DjPzDTPPe9OIjpyvLSt4GSUgiAuray4V7L+/nt9B+ICssbFMCi7kIc8eBnNM&#10;tT3zlrpdKEWEsE9RQRVCm0rpi4oM+pFtiaP3Y53BEKUrpXZ4jnDTyNckmUiDNceFClv6rKj4252M&#10;goUdDy/NZn88/HbL1cJ1+iCnQamnx/5jBiJQH+7hW3utFUymb3A9E4+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dFd4xQAAANwAAAAPAAAAAAAAAAAAAAAAAJgCAABkcnMv&#10;ZG93bnJldi54bWxQSwUGAAAAAAQABAD1AAAAigMAAAAA&#10;" strokeweight="1pt"/>
                <v:line id="Line 1088" o:spid="_x0000_s1133" style="position:absolute;flip:y;visibility:visible;mso-wrap-style:square" from="8654,7100" to="8654,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yYm8IAAADcAAAADwAAAGRycy9kb3ducmV2LnhtbERPTWvCQBC9F/wPywheim70EDS6ighC&#10;KfRQLWhvQ3ZMotnZkF1N+u87B8Hj432vNr2r1YPaUHk2MJ0koIhzbysuDPwc9+M5qBCRLdaeycAf&#10;BdisB28rzKzv+Jseh1goCeGQoYEyxibTOuQlOQwT3xALd/GtwyiwLbRtsZNwV+tZkqTaYcXSUGJD&#10;u5Ly2+HupOS6K36/rpSfFqfms0un7935fDdmNOy3S1CR+vgSP90f1kC6kLVyRo6AX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yYm8IAAADcAAAADwAAAAAAAAAAAAAA&#10;AAChAgAAZHJzL2Rvd25yZXYueG1sUEsFBgAAAAAEAAQA+QAAAJADAAAAAA==&#10;" strokeweight="1pt"/>
                <v:line id="Line 1089" o:spid="_x0000_s1134" style="position:absolute;flip:x;visibility:visible;mso-wrap-style:square" from="8216,9829" to="8652,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9AMYAAADcAAAADwAAAGRycy9kb3ducmV2LnhtbESPy2rDMBBF94H+g5hCN6GR3YWJ3Sgh&#10;GAql0EUe4HQ3WFPbiTUylvzo31eBQpeX+zjczW42rRipd41lBfEqAkFcWt1wpeB8enteg3AeWWNr&#10;mRT8kIPd9mGxwUzbiQ80Hn0lwgi7DBXU3neZlK6syaBb2Y44eN+2N+iD7Cupe5zCuGnlSxQl0mDD&#10;gVBjR3lN5e04mAC55tXX55XKIi26jymJl9PlMij19DjvX0F4mv1/+K/9rhUkaQr3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APQDGAAAA3AAAAA8AAAAAAAAA&#10;AAAAAAAAoQIAAGRycy9kb3ducmV2LnhtbFBLBQYAAAAABAAEAPkAAACUAwAAAAA=&#10;" strokeweight="1pt"/>
                <v:line id="Line 1090" o:spid="_x0000_s1135" style="position:absolute;flip:x;visibility:visible;mso-wrap-style:square" from="8523,7106" to="8661,7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Oh8MAAADcAAAADwAAAGRycy9kb3ducmV2LnhtbERPS2vCQBC+F/wPywi9FN3Yg9WYVUQo&#10;lEIP2oJ6G7JjHmZnQ3Y16b/vHIQeP753thlco+7Uhcqzgdk0AUWce1txYeDn+32yABUissXGMxn4&#10;pQCb9egpw9T6nvd0P8RCSQiHFA2UMbap1iEvyWGY+pZYuIvvHEaBXaFth72Eu0a/JslcO6xYGkps&#10;aVdSfj3cnJTUu+L8VVN+XB7bz34+e+lPp5sxz+NhuwIVaYj/4of7wxp4S2S+nJE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RDofDAAAA3AAAAA8AAAAAAAAAAAAA&#10;AAAAoQIAAGRycy9kb3ducmV2LnhtbFBLBQYAAAAABAAEAPkAAACRAwAAAAA=&#10;" strokeweight="1pt"/>
                <v:line id="Line 1091" o:spid="_x0000_s1136" style="position:absolute;visibility:visible;mso-wrap-style:square" from="8530,7104" to="8530,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BBMQAAADcAAAADwAAAGRycy9kb3ducmV2LnhtbESPQWsCMRSE7wX/Q3iCN82uh1q3RhFt&#10;QfFQ1P6A5+Z1s3XzsiSprv31jSD0OMzMN8xs0dlGXMiH2rGCfJSBIC6drrlS8Hl8H76ACBFZY+OY&#10;FNwowGLee5phod2V93Q5xEokCIcCFZgY20LKUBqyGEauJU7el/MWY5K+ktrjNcFtI8dZ9iwt1pwW&#10;DLa0MlSeDz9Wwdafduf8tzLyxFv/1nysp8F+KzXod8tXEJG6+B9+tDdawSTL4X4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8EExAAAANwAAAAPAAAAAAAAAAAA&#10;AAAAAKECAABkcnMvZG93bnJldi54bWxQSwUGAAAAAAQABAD5AAAAkgMAAAAA&#10;" strokeweight="1pt"/>
                <v:line id="Line 1092" o:spid="_x0000_s1137" style="position:absolute;flip:x;visibility:visible;mso-wrap-style:square" from="8135,9498" to="8652,9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81a8QAAADcAAAADwAAAGRycy9kb3ducmV2LnhtbESPS4vCMBSF9wP+h3AFN4OmunC0GkUE&#10;QQQXPkDdXZprW21uShNt/fdGEGZ5OI+PM503phBPqlxuWUG/F4EgTqzOOVVwPKy6IxDOI2ssLJOC&#10;FzmYz1o/U4y1rXlHz71PRRhhF6OCzPsyltIlGRl0PVsSB+9qK4M+yCqVusI6jJtCDqJoKA3mHAgZ&#10;lrTMKLnvHyZAbsv0sr1Rchqfyk097P/W5/NDqU67WUxAeGr8f/jbXmsFf9EA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zVrxAAAANwAAAAPAAAAAAAAAAAA&#10;AAAAAKECAABkcnMvZG93bnJldi54bWxQSwUGAAAAAAQABAD5AAAAkgMAAAAA&#10;" strokeweight="1pt"/>
                <v:line id="Line 1093" o:spid="_x0000_s1138" style="position:absolute;flip:y;visibility:visible;mso-wrap-style:square" from="8335,9674" to="8335,9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Q8MQAAADcAAAADwAAAGRycy9kb3ducmV2LnhtbESPS4vCMBSF94L/IVzBjWjqD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5DwxAAAANwAAAAPAAAAAAAAAAAA&#10;AAAAAKECAABkcnMvZG93bnJldi54bWxQSwUGAAAAAAQABAD5AAAAkgMAAAAA&#10;" strokeweight="1pt"/>
                <v:line id="Line 1094" o:spid="_x0000_s1139" style="position:absolute;flip:x;visibility:visible;mso-wrap-style:square" from="8128,9674" to="8654,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hMQAAADcAAAADwAAAGRycy9kb3ducmV2LnhtbESPS4vCMBSF94L/IVzBjWjqM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6giExAAAANwAAAAPAAAAAAAAAAAA&#10;AAAAAKECAABkcnMvZG93bnJldi54bWxQSwUGAAAAAAQABAD5AAAAkgMAAAAA&#10;" strokeweight="1pt"/>
                <v:line id="Line 1095" o:spid="_x0000_s1140" style="position:absolute;visibility:visible;mso-wrap-style:square" from="7940,9486" to="7940,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HB8QAAADcAAAADwAAAGRycy9kb3ducmV2LnhtbESP0WoCMRRE3wv+Q7gF3zRrw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cHxAAAANwAAAAPAAAAAAAAAAAA&#10;AAAAAKECAABkcnMvZG93bnJldi54bWxQSwUGAAAAAAQABAD5AAAAkgMAAAAA&#10;" strokeweight="1pt"/>
                <v:line id="Line 1096" o:spid="_x0000_s1141" style="position:absolute;visibility:visible;mso-wrap-style:square" from="8026,9434" to="8026,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5ZcMUAAADcAAAADwAAAGRycy9kb3ducmV2LnhtbESPzW7CMBCE70h9B2sr9QYOPVAIOFHV&#10;H6mIA4L2AZZ4iVPidWS7kPL0GAmJ42hmvtEsyt624kg+NI4VjEcZCOLK6YZrBT/fn8MpiBCRNbaO&#10;ScE/BSiLh8ECc+1OvKHjNtYiQTjkqMDE2OVShsqQxTByHXHy9s5bjEn6WmqPpwS3rXzOsom02HBa&#10;MNjRm6HqsP2zCpZ+tzqMz7WRO176j3b9Pgv2V6mnx/51DiJSH+/hW/tLK3jJJnA9k46ALC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5ZcMUAAADcAAAADwAAAAAAAAAA&#10;AAAAAAChAgAAZHJzL2Rvd25yZXYueG1sUEsFBgAAAAAEAAQA+QAAAJMDAAAAAA==&#10;" strokeweight="1pt"/>
                <v:line id="Line 1097" o:spid="_x0000_s1142" style="position:absolute;visibility:visible;mso-wrap-style:square" from="7936,9672" to="8028,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L868QAAADcAAAADwAAAGRycy9kb3ducmV2LnhtbESPQWsCMRSE7wX/Q3hCb5q1h1pXoxSt&#10;oHgo2v6A5+a52bp5WZKoq7/eCEKPw8x8w0xmra3FmXyoHCsY9DMQxIXTFZcKfn+WvQ8QISJrrB2T&#10;gisFmE07LxPMtbvwls67WIoE4ZCjAhNjk0sZCkMWQ981xMk7OG8xJulLqT1eEtzW8i3L3qXFitOC&#10;wYbmhorj7mQVrP1+cxzcSiP3vPZf9fdiFOyfUq/d9nMMIlIb/8PP9korGGZDeJxJR0B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YvzrxAAAANwAAAAPAAAAAAAAAAAA&#10;AAAAAKECAABkcnMvZG93bnJldi54bWxQSwUGAAAAAAQABAD5AAAAkgMAAAAA&#10;" strokeweight="1pt"/>
                <v:line id="Line 1098" o:spid="_x0000_s1143" style="position:absolute;visibility:visible;mso-wrap-style:square" from="8133,9434" to="8133,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1omcIAAADcAAAADwAAAGRycy9kb3ducmV2LnhtbERPS27CMBDdI/UO1lRiBw5dUBriIARF&#10;AnVRlfYAQzzEgXgc2QZCT18vKrF8ev9i0dtWXMmHxrGCyTgDQVw53XCt4Od7M5qBCBFZY+uYFNwp&#10;wKJ8GhSYa3fjL7ruYy1SCIccFZgYu1zKUBmyGMauI07c0XmLMUFfS+3xlsJtK1+ybCotNpwaDHa0&#10;MlSd9xerYOcPH+fJb23kgXf+vf1cvwV7Umr43C/nICL18SH+d2+1gtcsrU1n0hGQ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1omcIAAADcAAAADwAAAAAAAAAAAAAA&#10;AAChAgAAZHJzL2Rvd25yZXYueG1sUEsFBgAAAAAEAAQA+QAAAJADAAAAAA==&#10;" strokeweight="1pt"/>
                <v:line id="Line 1099" o:spid="_x0000_s1144" style="position:absolute;visibility:visible;mso-wrap-style:square" from="8079,8662" to="8079,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7a8YAAADcAAAADwAAAGRycy9kb3ducmV2LnhtbESPQWvCQBSE7wX/w/KE3pqNBds0ZhUR&#10;FKFQiFHw+Mw+k2D2bchuY/z33UKhx2FmvmGy1WhaMVDvGssKZlEMgri0uuFKwbHYviQgnEfW2Fom&#10;BQ9ysFpOnjJMtb1zTsPBVyJA2KWooPa+S6V0ZU0GXWQ74uBdbW/QB9lXUvd4D3DTytc4fpMGGw4L&#10;NXa0qam8Hb6NgvNpm1zy/Wdyaqtj8TXMi90jL5R6no7rBQhPo/8P/7X3WsF7/AG/Z8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O2vGAAAA3AAAAA8AAAAAAAAA&#10;AAAAAAAAoQIAAGRycy9kb3ducmV2LnhtbFBLBQYAAAAABAAEAPkAAACUAwAAAAA=&#10;" strokeweight=".5pt">
                  <v:stroke dashstyle="longDashDot"/>
                </v:line>
                <v:line id="Line 1100" o:spid="_x0000_s1145" style="position:absolute;flip:x;visibility:visible;mso-wrap-style:square" from="7936,9498" to="8018,9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a+DcAAAADcAAAADwAAAGRycy9kb3ducmV2LnhtbERPPWvDMBDdC/kP4gLdatmBNsGxbEIg&#10;pVNL3S7eDutii1gnIymJ+++rodDx8b6rZrGTuJEPxrGCIstBEPdOGx4UfH+dnnYgQkTWODkmBT8U&#10;oKlXDxWW2t35k25tHEQK4VCigjHGuZQy9CNZDJmbiRN3dt5iTNAPUnu8p3A7yU2ev0iLhlPDiDMd&#10;R+ov7dUqeA22J4fGheX5oy2uvns3206px/Vy2IOItMR/8Z/7TSvYFml+OpOO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2vg3AAAAA3AAAAA8AAAAAAAAAAAAAAAAA&#10;oQIAAGRycy9kb3ducmV2LnhtbFBLBQYAAAAABAAEAPkAAACOAwAAAAA=&#10;" strokeweight=".5pt"/>
                <v:line id="Line 1101" o:spid="_x0000_s1146" style="position:absolute;flip:x;visibility:visible;mso-wrap-style:square" from="7940,9498" to="7981,9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oblsMAAADcAAAADwAAAGRycy9kb3ducmV2LnhtbESPwWrDMBBE74X8g9hAb7XsQprgRgkh&#10;kJJTS51cfFusrS1irYyk2O7fV4VCj8PMvGG2+9n2YiQfjGMFRZaDIG6cNtwquF5OTxsQISJr7B2T&#10;gm8KsN8tHrZYajfxJ41VbEWCcChRQRfjUEoZmo4shswNxMn7ct5iTNK3UnucEtz28jnPX6RFw2mh&#10;w4GOHTW36m4VvAXbkEPjwrz6qIq7r9/NulbqcTkfXkFEmuN/+K991grWRQG/Z9IR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6G5bDAAAA3AAAAA8AAAAAAAAAAAAA&#10;AAAAoQIAAGRycy9kb3ducmV2LnhtbFBLBQYAAAAABAAEAPkAAACRAwAAAAA=&#10;" strokeweight=".5pt"/>
                <v:line id="Line 1102" o:spid="_x0000_s1147" style="position:absolute;flip:x;visibility:visible;mso-wrap-style:square" from="7936,9564" to="8026,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iF4cIAAADcAAAADwAAAGRycy9kb3ducmV2LnhtbESPT4vCMBTE7wt+h/AEb2tawT9Uo4iw&#10;iyeXrV68PZpnG2xeShK1fnuzIOxxmJnfMKtNb1txJx+MYwX5OANBXDltuFZwOn59LkCEiKyxdUwK&#10;nhRgsx58rLDQ7sG/dC9jLRKEQ4EKmhi7QspQNWQxjF1HnLyL8xZjkr6W2uMjwW0rJ1k2kxYNp4UG&#10;O9o1VF3Lm1XwHWxFDo0L/fSnzG/+fDDzs1KjYb9dgojUx//wu73XCub5B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iF4cIAAADcAAAADwAAAAAAAAAAAAAA&#10;AAChAgAAZHJzL2Rvd25yZXYueG1sUEsFBgAAAAAEAAQA+QAAAJADAAAAAA==&#10;" strokeweight=".5pt"/>
                <v:line id="Line 1103" o:spid="_x0000_s1148" style="position:absolute;flip:x;visibility:visible;mso-wrap-style:square" from="7940,9530" to="8024,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QgesMAAADcAAAADwAAAGRycy9kb3ducmV2LnhtbESPwWrDMBBE74H+g9hCbonslsTFjWJK&#10;oSWnlLi95LZYG1vEWhlJTpy/jwqFHoeZecNsqsn24kI+GMcK8mUGgrhx2nCr4Of7Y/ECIkRkjb1j&#10;UnCjANX2YbbBUrsrH+hSx1YkCIcSFXQxDqWUoenIYli6gTh5J+ctxiR9K7XHa4LbXj5l2VpaNJwW&#10;OhzovaPmXI9WwWewDTk0Lkyrrzof/XFviqNS88fp7RVEpCn+h//aO62gyJ/h90w6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kIHrDAAAA3AAAAA8AAAAAAAAAAAAA&#10;AAAAoQIAAGRycy9kb3ducmV2LnhtbFBLBQYAAAAABAAEAPkAAACRAwAAAAA=&#10;" strokeweight=".5pt"/>
                <v:line id="Line 1104" o:spid="_x0000_s1149" style="position:absolute;flip:x;visibility:visible;mso-wrap-style:square" from="7985,9638" to="8020,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24DsMAAADcAAAADwAAAGRycy9kb3ducmV2LnhtbESPwWrDMBBE74H+g9hCbons0sTFjWJK&#10;oSWnlLi95LZYG1vEWhlJTpy/jwqFHoeZecNsqsn24kI+GMcK8mUGgrhx2nCr4Of7Y/ECIkRkjb1j&#10;UnCjANX2YbbBUrsrH+hSx1YkCIcSFXQxDqWUoenIYli6gTh5J+ctxiR9K7XHa4LbXj5l2VpaNJwW&#10;OhzovaPmXI9WwWewDTk0Lkyrrzof/XFviqNS88fp7RVEpCn+h//aO62gyJ/h90w6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NuA7DAAAA3AAAAA8AAAAAAAAAAAAA&#10;AAAAoQIAAGRycy9kb3ducmV2LnhtbFBLBQYAAAAABAAEAPkAAACRAwAAAAA=&#10;" strokeweight=".5pt"/>
                <v:line id="Line 1105" o:spid="_x0000_s1150" style="position:absolute;flip:x;visibility:visible;mso-wrap-style:square" from="7955,9602" to="8022,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EdlcMAAADcAAAADwAAAGRycy9kb3ducmV2LnhtbESPwWrDMBBE74H+g9hCb4nsgOviRgml&#10;kNJTQ9xeclusjS1irYyk2O7fV4FCjsPMvGE2u9n2YiQfjGMF+SoDQdw4bbhV8PO9X76ACBFZY++Y&#10;FPxSgN32YbHBSruJjzTWsRUJwqFCBV2MQyVlaDqyGFZuIE7e2XmLMUnfSu1xSnDby3WWPUuLhtNC&#10;hwO9d9Rc6qtV8BFsQw6NC3NxqPOrP32Z8qTU0+P89goi0hzv4f/2p1ZQ5gXczq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BHZXDAAAA3AAAAA8AAAAAAAAAAAAA&#10;AAAAoQIAAGRycy9kb3ducmV2LnhtbFBLBQYAAAAABAAEAPkAAACRAwAAAAA=&#10;" strokeweight=".5pt"/>
                <v:line id="Line 1106" o:spid="_x0000_s1151" style="position:absolute;flip:x;visibility:visible;mso-wrap-style:square" from="8137,9498" to="8225,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OD4sMAAADcAAAADwAAAGRycy9kb3ducmV2LnhtbESPwWrDMBBE74X8g9hCbo3sQuziRgkl&#10;0JBTS91eclusjS1irYyk2M7fR4VCj8PMvGE2u9n2YiQfjGMF+SoDQdw4bbhV8PP9/vQCIkRkjb1j&#10;UnCjALvt4mGDlXYTf9FYx1YkCIcKFXQxDpWUoenIYli5gTh5Z+ctxiR9K7XHKcFtL5+zrJAWDaeF&#10;Dgfad9Rc6qtVcAi2IYfGhXn9WedXf/ow5Ump5eP89goi0hz/w3/to1ZQ5gX8nklH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Tg+LDAAAA3AAAAA8AAAAAAAAAAAAA&#10;AAAAoQIAAGRycy9kb3ducmV2LnhtbFBLBQYAAAAABAAEAPkAAACRAwAAAAA=&#10;" strokeweight=".5pt"/>
                <v:line id="Line 1107" o:spid="_x0000_s1152" style="position:absolute;flip:x;visibility:visible;mso-wrap-style:square" from="8133,9498" to="8188,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8mecIAAADcAAAADwAAAGRycy9kb3ducmV2LnhtbESPQYvCMBSE7wv+h/AEb2vaBa10jbII&#10;Lp5WrF68PZq3bdjmpSRR67/fCILHYWa+YZbrwXbiSj4YxwryaQaCuHbacKPgdNy+L0CEiKyxc0wK&#10;7hRgvRq9LbHU7sYHulaxEQnCoUQFbYx9KWWoW7IYpq4nTt6v8xZjkr6R2uMtwW0nP7JsLi0aTgst&#10;9rRpqf6rLlbBd7A1OTQuDLN9lV/8+ccUZ6Um4+HrE0SkIb7Cz/ZOKyjyAh5n0h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8mecIAAADcAAAADwAAAAAAAAAAAAAA&#10;AAChAgAAZHJzL2Rvd25yZXYueG1sUEsFBgAAAAAEAAQA+QAAAJADAAAAAA==&#10;" strokeweight=".5pt"/>
                <v:line id="Line 1108" o:spid="_x0000_s1153" style="position:absolute;flip:x;visibility:visible;mso-wrap-style:square" from="8135,9500" to="8298,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CyC8AAAADcAAAADwAAAGRycy9kb3ducmV2LnhtbERPPWvDMBDdC/kP4gLdatmBNsGxbEIg&#10;pVNL3S7eDutii1gnIymJ+++rodDx8b6rZrGTuJEPxrGCIstBEPdOGx4UfH+dnnYgQkTWODkmBT8U&#10;oKlXDxWW2t35k25tHEQK4VCigjHGuZQy9CNZDJmbiRN3dt5iTNAPUnu8p3A7yU2ev0iLhlPDiDMd&#10;R+ov7dUqeA22J4fGheX5oy2uvns3206px/Vy2IOItMR/8Z/7TSvYFmltOpOO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AsgvAAAAA3AAAAA8AAAAAAAAAAAAAAAAA&#10;oQIAAGRycy9kb3ducmV2LnhtbFBLBQYAAAAABAAEAPkAAACOAwAAAAA=&#10;" strokeweight=".5pt"/>
                <v:line id="Line 1109" o:spid="_x0000_s1154" style="position:absolute;flip:x;visibility:visible;mso-wrap-style:square" from="8135,9496" to="8266,9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wXkMIAAADcAAAADwAAAGRycy9kb3ducmV2LnhtbESPQWsCMRSE74L/IbyCN81uwdquRpGC&#10;4klx24u3x+a5G7p5WZKo6783BcHjMDPfMItVb1txJR+MYwX5JANBXDltuFbw+7MZf4IIEVlj65gU&#10;3CnAajkcLLDQ7sZHupaxFgnCoUAFTYxdIWWoGrIYJq4jTt7ZeYsxSV9L7fGW4LaV71n2IS0aTgsN&#10;dvTdUPVXXqyCbbAVOTQu9NNDmV/8aW9mJ6VGb/16DiJSH1/hZ3unFczyL/g/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4wXkMIAAADcAAAADwAAAAAAAAAAAAAA&#10;AAChAgAAZHJzL2Rvd25yZXYueG1sUEsFBgAAAAAEAAQA+QAAAJADAAAAAA==&#10;" strokeweight=".5pt"/>
                <v:line id="Line 1110" o:spid="_x0000_s1155" style="position:absolute;flip:x;visibility:visible;mso-wrap-style:square" from="8192,9498" to="8370,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p0sMAAAADcAAAADwAAAGRycy9kb3ducmV2LnhtbERPPWvDMBDdC/kP4gLdatmBNsWNYkqh&#10;IVNKnS7eDutqi1onIym28++jIdDx8b531WIHMZEPxrGCIstBELdOG+4U/Jw/n15BhIiscXBMCq4U&#10;oNqvHnZYajfzN0117EQK4VCigj7GsZQytD1ZDJkbiRP367zFmKDvpPY4p3A7yE2ev0iLhlNDjyN9&#10;9NT+1Rer4BBsSw6NC8vzV11cfHMy20apx/Xy/gYi0hL/xXf3USvYbtL8dCYdAb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adLDAAAAA3AAAAA8AAAAAAAAAAAAAAAAA&#10;oQIAAGRycy9kb3ducmV2LnhtbFBLBQYAAAAABAAEAPkAAACOAwAAAAA=&#10;" strokeweight=".5pt"/>
                <v:line id="Line 1111" o:spid="_x0000_s1156" style="position:absolute;flip:x;visibility:visible;mso-wrap-style:square" from="8159,9496" to="8339,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bRK8IAAADcAAAADwAAAGRycy9kb3ducmV2LnhtbESPT4vCMBTE7wt+h/AEb2tawT9Uo4iw&#10;iyeXrV68PZpnG2xeShK1fnuzIOxxmJnfMKtNb1txJx+MYwX5OANBXDltuFZwOn59LkCEiKyxdUwK&#10;nhRgsx58rLDQ7sG/dC9jLRKEQ4EKmhi7QspQNWQxjF1HnLyL8xZjkr6W2uMjwW0rJ1k2kxYNp4UG&#10;O9o1VF3Lm1XwHWxFDo0L/fSnzG/+fDDzs1KjYb9dgojUx//wu73XCuaT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5bRK8IAAADcAAAADwAAAAAAAAAAAAAA&#10;AAChAgAAZHJzL2Rvd25yZXYueG1sUEsFBgAAAAAEAAQA+QAAAJADAAAAAA==&#10;" strokeweight=".5pt"/>
                <v:line id="Line 1112" o:spid="_x0000_s1157" style="position:absolute;flip:x;visibility:visible;mso-wrap-style:square" from="8259,9498" to="8442,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RPXMIAAADcAAAADwAAAGRycy9kb3ducmV2LnhtbESPT4vCMBTE7wt+h/AEb2tqwT9Uo4iw&#10;iyeXrV68PZpnG2xeShK1fnuzIOxxmJnfMKtNb1txJx+MYwWTcQaCuHLacK3gdPz6XIAIEVlj65gU&#10;PCnAZj34WGGh3YN/6V7GWiQIhwIVNDF2hZShashiGLuOOHkX5y3GJH0ttcdHgttW5lk2kxYNp4UG&#10;O9o1VF3Lm1XwHWxFDo0L/fSnnNz8+WDmZ6VGw367BBGpj//hd3uvFczz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RPXMIAAADcAAAADwAAAAAAAAAAAAAA&#10;AAChAgAAZHJzL2Rvd25yZXYueG1sUEsFBgAAAAAEAAQA+QAAAJADAAAAAA==&#10;" strokeweight=".5pt"/>
                <v:line id="Line 1113" o:spid="_x0000_s1158" style="position:absolute;flip:x;visibility:visible;mso-wrap-style:square" from="8227,9498" to="8405,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jqx8EAAADcAAAADwAAAGRycy9kb3ducmV2LnhtbESPQYvCMBSE78L+h/AWvGmqoi7VKIug&#10;7Emx7sXbo3m2YZuXkkSt/34jCB6HmfmGWa4724gb+WAcKxgNMxDEpdOGKwW/p+3gC0SIyBobx6Tg&#10;QQHWq4/eEnPt7nykWxErkSAcclRQx9jmUoayJoth6Fri5F2ctxiT9JXUHu8Jbhs5zrKZtGg4LdTY&#10;0qam8q+4WgW7YEtyaFzopodidPXnvZmflep/dt8LEJG6+A6/2j9awXw8ge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COrHwQAAANwAAAAPAAAAAAAAAAAAAAAA&#10;AKECAABkcnMvZG93bnJldi54bWxQSwUGAAAAAAQABAD5AAAAjwMAAAAA&#10;" strokeweight=".5pt"/>
                <v:line id="Line 1114" o:spid="_x0000_s1159" style="position:absolute;flip:x;visibility:visible;mso-wrap-style:square" from="8337,9500" to="8515,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s8IAAADcAAAADwAAAGRycy9kb3ducmV2LnhtbESPT4vCMBTE78J+h/AWvGmq+GepRlkE&#10;ZU+KdS/eHs2zDdu8lCRq/fYbQfA4zMxvmOW6s424kQ/GsYLRMANBXDptuFLwe9oOvkCEiKyxcUwK&#10;HhRgvfroLTHX7s5HuhWxEgnCIUcFdYxtLmUoa7IYhq4lTt7FeYsxSV9J7fGe4LaR4yybSYuG00KN&#10;LW1qKv+Kq1WwC7Ykh8aFbnooRld/3pv5Wan+Z/e9ABGpi+/wq/2jFczHE3ieS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s8IAAADcAAAADwAAAAAAAAAAAAAA&#10;AAChAgAAZHJzL2Rvd25yZXYueG1sUEsFBgAAAAAEAAQA+QAAAJADAAAAAA==&#10;" strokeweight=".5pt"/>
                <v:line id="Line 1115" o:spid="_x0000_s1160" style="position:absolute;flip:x;visibility:visible;mso-wrap-style:square" from="8302,9496" to="8483,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3XKMEAAADcAAAADwAAAGRycy9kb3ducmV2LnhtbESPQYvCMBSE7wv+h/AEb2uq4CrVKCK4&#10;7EmxevH2aJ5tsHkpSdT6742w4HGYmW+YxaqzjbiTD8axgtEwA0FcOm24UnA6br9nIEJE1tg4JgVP&#10;CrBa9r4WmGv34APdi1iJBOGQo4I6xjaXMpQ1WQxD1xIn7+K8xZikr6T2+Ehw28hxlv1Ii4bTQo0t&#10;bWoqr8XNKvgNtiSHxoVusi9GN3/emelZqUG/W89BROriJ/zf/tMKpuMJvM+kI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rdcowQAAANwAAAAPAAAAAAAAAAAAAAAA&#10;AKECAABkcnMvZG93bnJldi54bWxQSwUGAAAAAAQABAD5AAAAjwMAAAAA&#10;" strokeweight=".5pt"/>
                <v:line id="Line 1116" o:spid="_x0000_s1161" style="position:absolute;flip:x;visibility:visible;mso-wrap-style:square" from="8409,9498" to="8587,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9JX8EAAADcAAAADwAAAGRycy9kb3ducmV2LnhtbESPQYvCMBSE78L+h/AWvNlUQV2qUWRh&#10;xZNi3Yu3R/Nsg81LSaJ2//1GEDwOM/MNs1z3thV38sE4VjDOchDEldOGawW/p5/RF4gQkTW2jknB&#10;HwVYrz4GSyy0e/CR7mWsRYJwKFBBE2NXSBmqhiyGzHXEybs4bzEm6WupPT4S3LZykuczadFwWmiw&#10;o++Gqmt5swq2wVbk0LjQTw/l+ObPezM/KzX87DcLEJH6+A6/2jutYD6ZwfN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f0lfwQAAANwAAAAPAAAAAAAAAAAAAAAA&#10;AKECAABkcnMvZG93bnJldi54bWxQSwUGAAAAAAQABAD5AAAAjwMAAAAA&#10;" strokeweight=".5pt"/>
                <v:line id="Line 1117" o:spid="_x0000_s1162" style="position:absolute;flip:x;visibility:visible;mso-wrap-style:square" from="8376,9496" to="8556,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sxMMAAADcAAAADwAAAGRycy9kb3ducmV2LnhtbESPzWrDMBCE74G+g9hCb4kcQ+PiRgml&#10;0NJTQ9xeclusjS1irYwk//Ttq0Agx2FmvmG2+9l2YiQfjGMF61UGgrh22nCj4PfnY/kCIkRkjZ1j&#10;UvBHAfa7h8UWS+0mPtJYxUYkCIcSFbQx9qWUoW7JYli5njh5Z+ctxiR9I7XHKcFtJ/Ms20iLhtNC&#10;iz29t1RfqsEq+Ay2JofGhfn5UK0Hf/o2xUmpp8f57RVEpDnew7f2l1ZQ5AVcz6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z7MTDAAAA3AAAAA8AAAAAAAAAAAAA&#10;AAAAoQIAAGRycy9kb3ducmV2LnhtbFBLBQYAAAAABAAEAPkAAACRAwAAAAA=&#10;" strokeweight=".5pt"/>
                <v:line id="Line 1118" o:spid="_x0000_s1163" style="position:absolute;flip:x;visibility:visible;mso-wrap-style:square" from="8480,9510" to="8648,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4tsAAAADcAAAADwAAAGRycy9kb3ducmV2LnhtbERPPWvDMBDdC/kP4gLdatmBNsWNYkqh&#10;IVNKnS7eDutqi1onIym28++jIdDx8b531WIHMZEPxrGCIstBELdOG+4U/Jw/n15BhIiscXBMCq4U&#10;oNqvHnZYajfzN0117EQK4VCigj7GsZQytD1ZDJkbiRP367zFmKDvpPY4p3A7yE2ev0iLhlNDjyN9&#10;9NT+1Rer4BBsSw6NC8vzV11cfHMy20apx/Xy/gYi0hL/xXf3USvYbtLadCYdAb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seLbAAAAA3AAAAA8AAAAAAAAAAAAAAAAA&#10;oQIAAGRycy9kb3ducmV2LnhtbFBLBQYAAAAABAAEAPkAAACOAwAAAAA=&#10;" strokeweight=".5pt"/>
                <v:line id="Line 1119" o:spid="_x0000_s1164" style="position:absolute;flip:x;visibility:visible;mso-wrap-style:square" from="8446,9498" to="8624,9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DdLcEAAADcAAAADwAAAGRycy9kb3ducmV2LnhtbESPQYvCMBSE78L+h/AW9qapwupajbIs&#10;KJ4U6168PZpnG2xeShK1/nsjCB6HmfmGmS8724gr+WAcKxgOMhDEpdOGKwX/h1X/B0SIyBobx6Tg&#10;TgGWi4/eHHPtbrynaxErkSAcclRQx9jmUoayJoth4Fri5J2ctxiT9JXUHm8Jbhs5yrKxtGg4LdTY&#10;0l9N5bm4WAXrYEtyaFzovnfF8OKPWzM5KvX12f3OQETq4jv8am+0gsloC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4N0twQAAANwAAAAPAAAAAAAAAAAAAAAA&#10;AKECAABkcnMvZG93bnJldi54bWxQSwUGAAAAAAQABAD5AAAAjwMAAAAA&#10;" strokeweight=".5pt"/>
                <v:line id="Line 1120" o:spid="_x0000_s1165" style="position:absolute;flip:x;visibility:visible;mso-wrap-style:square" from="8556,9578" to="8654,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ibb8AAADcAAAADwAAAGRycy9kb3ducmV2LnhtbERPTYvCMBC9C/6HMAveNFVZK12jiKB4&#10;ctnqxdvQzLZhm0lJotZ/bw4LHh/ve7XpbSvu5INxrGA6yUAQV04brhVczvvxEkSIyBpbx6TgSQE2&#10;6+FghYV2D/6hexlrkUI4FKigibErpAxVQxbDxHXEift13mJM0NdSe3ykcNvKWZYtpEXDqaHBjnYN&#10;VX/lzSo4BFuRQ+NC//ldTm/+ejL5VanRR7/9AhGpj2/xv/uoFeTzND+dSUd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Pibb8AAADcAAAADwAAAAAAAAAAAAAAAACh&#10;AgAAZHJzL2Rvd25yZXYueG1sUEsFBgAAAAAEAAQA+QAAAI0DAAAAAA==&#10;" strokeweight=".5pt"/>
                <v:line id="Line 1121" o:spid="_x0000_s1166" style="position:absolute;flip:x;visibility:visible;mso-wrap-style:square" from="8523,9546" to="865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9H9sMAAADcAAAADwAAAGRycy9kb3ducmV2LnhtbESPwWrDMBBE74H+g9hCbonslsTFjWJK&#10;oSWnlLi95LZYG1vEWhlJTpy/jwqFHoeZecNsqsn24kI+GMcK8mUGgrhx2nCr4Of7Y/ECIkRkjb1j&#10;UnCjANX2YbbBUrsrH+hSx1YkCIcSFXQxDqWUoenIYli6gTh5J+ctxiR9K7XHa4LbXj5l2VpaNJwW&#10;OhzovaPmXI9WwWewDTk0Lkyrrzof/XFviqNS88fp7RVEpCn+h//aO62geM7h90w6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PR/bDAAAA3AAAAA8AAAAAAAAAAAAA&#10;AAAAoQIAAGRycy9kb3ducmV2LnhtbFBLBQYAAAAABAAEAPkAAACRAwAAAAA=&#10;" strokeweight=".5pt"/>
                <v:line id="Line 1122" o:spid="_x0000_s1167" style="position:absolute;flip:x;visibility:visible;mso-wrap-style:square" from="8636,9648" to="8657,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3ZgcEAAADcAAAADwAAAGRycy9kb3ducmV2LnhtbESPQYvCMBSE78L+h/AWvGmqoi7VKIug&#10;7Emx7sXbo3m2YZuXkkSt/34jCB6HmfmGWa4724gb+WAcKxgNMxDEpdOGKwW/p+3gC0SIyBobx6Tg&#10;QQHWq4/eEnPt7nykWxErkSAcclRQx9jmUoayJoth6Fri5F2ctxiT9JXUHu8Jbhs5zrKZtGg4LdTY&#10;0qam8q+4WgW7YEtyaFzopodidPXnvZmflep/dt8LEJG6+A6/2j9awXwyhu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dmBwQAAANwAAAAPAAAAAAAAAAAAAAAA&#10;AKECAABkcnMvZG93bnJldi54bWxQSwUGAAAAAAQABAD5AAAAjwMAAAAA&#10;" strokeweight=".5pt"/>
                <v:line id="Line 1123" o:spid="_x0000_s1168" style="position:absolute;flip:x;visibility:visible;mso-wrap-style:square" from="8595,9614" to="8654,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F8GsMAAADcAAAADwAAAGRycy9kb3ducmV2LnhtbESPwWrDMBBE74X+g9hCbrWchtbBiWJK&#10;ISGnljq55LZYG1vUWhlJTpy/jwqFHoeZecOsq8n24kI+GMcK5lkOgrhx2nCr4HjYPi9BhIissXdM&#10;Cm4UoNo8Pqyx1O7K33SpYysShEOJCroYh1LK0HRkMWRuIE7e2XmLMUnfSu3xmuC2ly95/iYtGk4L&#10;HQ700VHzU49WwS7YhhwaF6bXr3o++tOnKU5KzZ6m9xWISFP8D/+191pBsVjA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RfBrDAAAA3AAAAA8AAAAAAAAAAAAA&#10;AAAAoQIAAGRycy9kb3ducmV2LnhtbFBLBQYAAAAABAAEAPkAAACRAwAAAAA=&#10;" strokeweight=".5pt"/>
                <v:line id="Line 1124" o:spid="_x0000_s1169" style="position:absolute;visibility:visible;mso-wrap-style:square" from="8018,9744" to="8139,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yoIcUAAADcAAAADwAAAGRycy9kb3ducmV2LnhtbESP3WoCMRSE74W+QzgF72rWKtVujVK0&#10;QsUL8ecBjpvTzdbNyZKkuvXpTaHg5TAz3zCTWWtrcSYfKscK+r0MBHHhdMWlgsN++TQGESKyxtox&#10;KfilALPpQ2eCuXYX3tJ5F0uRIBxyVGBibHIpQ2HIYui5hjh5X85bjEn6UmqPlwS3tXzOshdpseK0&#10;YLChuaHitPuxClb+uD71r6WRR175j3qzeA32W6nuY/v+BiJSG+/h//anVjAa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yoIcUAAADcAAAADwAAAAAAAAAA&#10;AAAAAAChAgAAZHJzL2Rvd25yZXYueG1sUEsFBgAAAAAEAAQA+QAAAJMDAAAAAA==&#10;" strokeweight="1pt"/>
                <v:line id="Line 1125" o:spid="_x0000_s1170" style="position:absolute;visibility:visible;mso-wrap-style:square" from="8047,9742" to="8047,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ANusUAAADcAAAADwAAAGRycy9kb3ducmV2LnhtbESP3WoCMRSE74W+QzgF72rWitVujVK0&#10;QsUL8ecBjpvTzdbNyZKkuvXpTaHg5TAz3zCTWWtrcSYfKscK+r0MBHHhdMWlgsN++TQGESKyxtox&#10;KfilALPpQ2eCuXYX3tJ5F0uRIBxyVGBibHIpQ2HIYui5hjh5X85bjEn6UmqPlwS3tXzOshdpseK0&#10;YLChuaHitPuxClb+uD71r6WRR175j3qzeA32W6nuY/v+BiJSG+/h//anVjAa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ANusUAAADcAAAADwAAAAAAAAAA&#10;AAAAAAChAgAAZHJzL2Rvd25yZXYueG1sUEsFBgAAAAAEAAQA+QAAAJMDAAAAAA==&#10;" strokeweight="1pt"/>
                <v:line id="Line 1126" o:spid="_x0000_s1171" style="position:absolute;visibility:visible;mso-wrap-style:square" from="8108,9742" to="8108,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TzcUAAADcAAAADwAAAGRycy9kb3ducmV2LnhtbESP0WoCMRRE3wX/IVyhb5q1BdtujSK2&#10;hYoP0m0/4Lq5blY3N0uS6urXm4Lg4zAzZ5jpvLONOJIPtWMF41EGgrh0uuZKwe/P5/AFRIjIGhvH&#10;pOBMAeazfm+KuXYn/qZjESuRIBxyVGBibHMpQ2nIYhi5ljh5O+ctxiR9JbXHU4LbRj5m2URarDkt&#10;GGxpaag8FH9Wwcpv14fxpTJyyyv/0WzeX4PdK/Uw6BZvICJ18R6+tb+0gue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KTzcUAAADcAAAADwAAAAAAAAAA&#10;AAAAAAChAgAAZHJzL2Rvd25yZXYueG1sUEsFBgAAAAAEAAQA+QAAAJMDAAAAAA==&#10;" strokeweight="1pt"/>
                <v:shape id="Freeform 1127" o:spid="_x0000_s1172" style="position:absolute;left:8047;top:9783;width:59;height:12;visibility:visible;mso-wrap-style:square;v-text-anchor:top" coordsize="8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BmMUA&#10;AADcAAAADwAAAGRycy9kb3ducmV2LnhtbESPzW7CMBCE70h9B2srcSsORSptwERQtVIOOYSfB1ji&#10;JQnE6zR2k/Tt60qVOI5m5hvNOhlNI3rqXG1ZwXwWgSAurK65VHA6fj69gnAeWWNjmRT8kINk8zBZ&#10;Y6ztwHvqD74UAcIuRgWV920spSsqMuhmtiUO3sV2Bn2QXSl1h0OAm0Y+R9GLNFhzWKiwpfeKitvh&#10;2yg40tvJ7PLz9evDmTwdssL3mCk1fRy3KxCeRn8P/7dTrWC5WMLf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kGYxQAAANwAAAAPAAAAAAAAAAAAAAAAAJgCAABkcnMv&#10;ZG93bnJldi54bWxQSwUGAAAAAAQABAD1AAAAigMAAAAA&#10;" path="m,c14,9,28,18,42,18,56,18,80,3,87,e" filled="f" strokeweight="1pt">
                  <v:path arrowok="t" o:connecttype="custom" o:connectlocs="0,0;28,12;59,0" o:connectangles="0,0,0"/>
                </v:shape>
                <v:oval id="Oval 1128" o:spid="_x0000_s1173" style="position:absolute;left:8409;top:9722;width:54;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5XIMIA&#10;AADcAAAADwAAAGRycy9kb3ducmV2LnhtbERPz2vCMBS+D/wfwhO8zdQJdavGIkWhlyFzu+z21jzb&#10;YvNSkqxW//rlIOz48f3e5KPpxEDOt5YVLOYJCOLK6pZrBV+fh+dXED4ga+wsk4Ibeci3k6cNZtpe&#10;+YOGU6hFDGGfoYImhD6T0lcNGfRz2xNH7mydwRChq6V2eI3hppMvSZJKgy3HhgZ7KhqqLqdfo4BW&#10;7+U+NYe39Dju9eK7dMV9+FFqNh13axCBxvAvfrhLrWC1jGvjmXg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lcgwgAAANwAAAAPAAAAAAAAAAAAAAAAAJgCAABkcnMvZG93&#10;bnJldi54bWxQSwUGAAAAAAQABAD1AAAAhwMAAAAA&#10;" strokeweight="1pt"/>
                <v:line id="Line 1129" o:spid="_x0000_s1174" style="position:absolute;flip:x;visibility:visible;mso-wrap-style:square" from="8417,9728" to="8454,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dtp8QAAADcAAAADwAAAGRycy9kb3ducmV2LnhtbESPS4vCMBSF94L/IVzBjYypI/ioRhFh&#10;QAQXPkBnd2mubbW5KU20nX8/EQSXh/P4OPNlYwrxpMrllhUM+hEI4sTqnFMFp+PP1wSE88gaC8uk&#10;4I8cLBft1hxjbWve0/PgUxFG2MWoIPO+jKV0SUYGXd+WxMG72sqgD7JKpa6wDuOmkN9RNJIGcw6E&#10;DEtaZ5TcDw8TILd1+ru7UXKensttPRr06svloVS306xmIDw1/hN+tzdawXg4hd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22nxAAAANwAAAAPAAAAAAAAAAAA&#10;AAAAAKECAABkcnMvZG93bnJldi54bWxQSwUGAAAAAAQABAD5AAAAkgMAAAAA&#10;" strokeweight="1pt"/>
                <v:line id="Line 1130" o:spid="_x0000_s1175" style="position:absolute;flip:x;visibility:visible;mso-wrap-style:square" from="8405,9700" to="8650,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3R8MAAADcAAAADwAAAGRycy9kb3ducmV2LnhtbERPTWvCQBC9F/oflin0UnRjEavRVYpQ&#10;KAUPWkG9DdkxiWZnQ3Y18d87B8Hj433PFp2r1JWaUHo2MOgnoIgzb0vODWz/f3pjUCEiW6w8k4Eb&#10;BVjMX19mmFrf8pqum5grCeGQooEixjrVOmQFOQx9XxMLd/SNwyiwybVtsJVwV+nPJBlphyVLQ4E1&#10;LQvKzpuLk5LTMj+sTpTtJrv6rx0NPtr9/mLM+1v3PQUVqYtP8cP9aw18DWW+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7t0fDAAAA3AAAAA8AAAAAAAAAAAAA&#10;AAAAoQIAAGRycy9kb3ducmV2LnhtbFBLBQYAAAAABAAEAPkAAACRAwAAAAA=&#10;" strokeweight="1pt"/>
                <v:line id="Line 1131" o:spid="_x0000_s1176" style="position:absolute;flip:x y;visibility:visible;mso-wrap-style:square" from="8399,9783" to="8657,9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6oFMUAAADcAAAADwAAAGRycy9kb3ducmV2LnhtbESPQWsCMRSE74X+h/AKXkrNKrKW7UYR&#10;qdJDL1V7f2zeZhc3L2uS6tpfbwoFj8PMfMOUy8F24kw+tI4VTMYZCOLK6ZaNgsN+8/IKIkRkjZ1j&#10;UnClAMvF40OJhXYX/qLzLhqRIBwKVNDE2BdShqohi2HseuLk1c5bjEl6I7XHS4LbTk6zLJcWW04L&#10;Dfa0bqg67n6sgv07nZ79al0f2Xye8vx7a+LvVKnR07B6AxFpiPfwf/tDK5jPJv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6oFMUAAADcAAAADwAAAAAAAAAA&#10;AAAAAAChAgAAZHJzL2Rvd25yZXYueG1sUEsFBgAAAAAEAAQA+QAAAJMDAAAAAA==&#10;" strokeweight="1pt"/>
                <v:line id="Line 1132" o:spid="_x0000_s1177" style="position:absolute;visibility:visible;mso-wrap-style:square" from="8038,9797" to="8038,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ms8UAAADcAAAADwAAAGRycy9kb3ducmV2LnhtbESP3WoCMRSE7wXfIRyhdzWrlKqrUcS2&#10;UOmF+PMAx81xs7o5WZJUt336Rih4OczMN8xs0dpaXMmHyrGCQT8DQVw4XXGp4LD/eB6DCBFZY+2Y&#10;FPxQgMW825lhrt2Nt3TdxVIkCIccFZgYm1zKUBiyGPquIU7eyXmLMUlfSu3xluC2lsMse5UWK04L&#10;BhtaGSouu2+rYO2PX5fBb2nkkdf+vd68TYI9K/XUa5dTEJHa+Aj/tz+1gtH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ms8UAAADcAAAADwAAAAAAAAAA&#10;AAAAAAChAgAAZHJzL2Rvd25yZXYueG1sUEsFBgAAAAAEAAQA+QAAAJMDAAAAAA==&#10;" strokeweight="1pt"/>
                <v:line id="Line 1133" o:spid="_x0000_s1178" style="position:absolute;flip:y;visibility:visible;mso-wrap-style:square" from="8036,9785" to="8401,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kpMMYAAADcAAAADwAAAGRycy9kb3ducmV2LnhtbESPS2vCQBSF9wX/w3CFboqZWIvaNKOI&#10;UCgFF1rBdHfJ3OZh5k7IjCb++45Q6PJwHh8nXQ+mEVfqXGVZwTSKQRDnVldcKDh+vU+WIJxH1thY&#10;JgU3crBejR5STLTteU/Xgy9EGGGXoILS+zaR0uUlGXSRbYmD92M7gz7IrpC6wz6Mm0Y+x/FcGqw4&#10;EEpsaVtSfj5cTIDU2+J7V1N+ej21n/18+tRn2UWpx/GweQPhafD/4b/2h1aweJn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pKTDGAAAA3AAAAA8AAAAAAAAA&#10;AAAAAAAAoQIAAGRycy9kb3ducmV2LnhtbFBLBQYAAAAABAAEAPkAAACUAwAAAAA=&#10;" strokeweight="1pt"/>
                <v:line id="Line 1134" o:spid="_x0000_s1179" style="position:absolute;flip:y;visibility:visible;mso-wrap-style:square" from="8036,9750" to="8369,9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CxRMYAAADcAAAADwAAAGRycy9kb3ducmV2LnhtbESPzWrCQBSF9wXfYbhCN0UnlmBt6igi&#10;CKXQRVMhcXfJ3CaxmTshMzHx7Z1CweXh/Hyc9XY0jbhQ52rLChbzCARxYXXNpYLj92G2AuE8ssbG&#10;Mim4koPtZvKwxkTbgb/okvpShBF2CSqovG8TKV1RkUE3ty1x8H5sZ9AH2ZVSdziEcdPI5yhaSoM1&#10;B0KFLe0rKn7T3gTIeV+ePs9UZK9Z+zEsF09DnvdKPU7H3RsIT6O/h//b71rBSxzD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AsUTGAAAA3AAAAA8AAAAAAAAA&#10;AAAAAAAAoQIAAGRycy9kb3ducmV2LnhtbFBLBQYAAAAABAAEAPkAAACUAwAAAAA=&#10;" strokeweight="1pt"/>
                <v:line id="Line 1135" o:spid="_x0000_s1180" style="position:absolute;flip:x;visibility:visible;mso-wrap-style:square" from="8354,9710" to="8407,9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wU38YAAADcAAAADwAAAGRycy9kb3ducmV2LnhtbESPS2vCQBSF9wX/w3CFboqZWKzaNKOI&#10;UCgFF1rBdHfJ3OZh5k7IjCb++45Q6PJwHh8nXQ+mEVfqXGVZwTSKQRDnVldcKDh+vU+WIJxH1thY&#10;JgU3crBejR5STLTteU/Xgy9EGGGXoILS+zaR0uUlGXSRbYmD92M7gz7IrpC6wz6Mm0Y+x/FcGqw4&#10;EEpsaVtSfj5cTIDU2+J7V1N+ej21n/18+tRn2UWpx/GweQPhafD/4b/2h1awmL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MFN/GAAAA3AAAAA8AAAAAAAAA&#10;AAAAAAAAoQIAAGRycy9kb3ducmV2LnhtbFBLBQYAAAAABAAEAPkAAACUAwAAAAA=&#10;" strokeweight="1pt"/>
                <v:line id="Line 1136" o:spid="_x0000_s1181" style="position:absolute;flip:x;visibility:visible;mso-wrap-style:square" from="8216,9863" to="8659,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6KqMYAAADcAAAADwAAAGRycy9kb3ducmV2LnhtbESPzWrCQBSF9wXfYbiCm9JMUkpsY8Yg&#10;QkEKXdQK2t0lc02imTshM5r49k6h0OXh/HycvBhNK67Uu8aygiSKQRCXVjdcKdh9vz+9gnAeWWNr&#10;mRTcyEGxnDzkmGk78Bddt74SYYRdhgpq77tMSlfWZNBFtiMO3tH2Bn2QfSV1j0MYN618juNUGmw4&#10;EGrsaF1Ted5eTICc1tXP54nK/du++xjS5HE4HC5KzabjagHC0+j/w3/tjVYwf0n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eiqjGAAAA3AAAAA8AAAAAAAAA&#10;AAAAAAAAoQIAAGRycy9kb3ducmV2LnhtbFBLBQYAAAAABAAEAPkAAACUAwAAAAA=&#10;" strokeweight="1pt"/>
                <v:line id="Line 1137" o:spid="_x0000_s1182" style="position:absolute;visibility:visible;mso-wrap-style:square" from="8216,9823" to="8216,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FK8UAAADcAAAADwAAAGRycy9kb3ducmV2LnhtbESP0WoCMRRE3wv+Q7hC32rWUmpdjSK2&#10;hYoP0tUPuG6um9XNzZKkuvXrjVDo4zAzZ5jpvLONOJMPtWMFw0EGgrh0uuZKwW77+fQGIkRkjY1j&#10;UvBLAeaz3sMUc+0u/E3nIlYiQTjkqMDE2OZShtKQxTBwLXHyDs5bjEn6SmqPlwS3jXzOsldpsea0&#10;YLClpaHyVPxYBSu/X5+G18rIPa/8R7N5Hwd7VOqx3y0mICJ18T/81/7SCkY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hFK8UAAADcAAAADwAAAAAAAAAA&#10;AAAAAAChAgAAZHJzL2Rvd25yZXYueG1sUEsFBgAAAAAEAAQA+QAAAJMDAAAAAA==&#10;" strokeweight="1pt"/>
                <v:line id="Line 1138" o:spid="_x0000_s1183" style="position:absolute;visibility:visible;mso-wrap-style:square" from="8262,9809" to="8262,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RWcEAAADcAAAADwAAAGRycy9kb3ducmV2LnhtbERPzWoCMRC+F3yHMIK3mrUUratRxFZQ&#10;PEjVBxg342Z1M1mSqGufvjkUevz4/qfz1tbiTj5UjhUM+hkI4sLpiksFx8Pq9QNEiMgaa8ek4EkB&#10;5rPOyxRz7R78Tfd9LEUK4ZCjAhNjk0sZCkMWQ981xIk7O28xJuhLqT0+Urit5VuWDaXFilODwYaW&#10;horr/mYVbPxpex38lEaeeOO/6t3nONiLUr1uu5iAiNTGf/Gfe60VjN7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FZwQAAANwAAAAPAAAAAAAAAAAAAAAA&#10;AKECAABkcnMvZG93bnJldi54bWxQSwUGAAAAAAQABAD5AAAAjwMAAAAA&#10;" strokeweight="1pt"/>
                <v:line id="Line 1139" o:spid="_x0000_s1184" style="position:absolute;visibility:visible;mso-wrap-style:square" from="8290,9803" to="8290,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0wsQAAADcAAAADwAAAGRycy9kb3ducmV2LnhtbESP0WoCMRRE34X+Q7iFvmnWUmpdjVKq&#10;QqUPUvUDrpvrZuvmZkmirn59Iwg+DjNzhhlPW1uLE/lQOVbQ72UgiAunKy4VbDeL7geIEJE11o5J&#10;wYUCTCdPnTHm2p35l07rWIoE4ZCjAhNjk0sZCkMWQ881xMnbO28xJulLqT2eE9zW8jXL3qXFitOC&#10;wYa+DBWH9dEqWPrdz6F/LY3c8dLP69VsGOyfUi/P7ecIRKQ2PsL39rdWMHg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3TCxAAAANwAAAAPAAAAAAAAAAAA&#10;AAAAAKECAABkcnMvZG93bnJldi54bWxQSwUGAAAAAAQABAD5AAAAkgMAAAAA&#10;" strokeweight="1pt"/>
                <v:line id="Line 1140" o:spid="_x0000_s1185" style="position:absolute;visibility:visible;mso-wrap-style:square" from="8219,9941" to="8331,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hLgsEAAADcAAAADwAAAGRycy9kb3ducmV2LnhtbERPzWoCMRC+F3yHMIK3mrVQratRxFZQ&#10;PEjVBxg342Z1M1mSqGufvjkUevz4/qfz1tbiTj5UjhUM+hkI4sLpiksFx8Pq9QNEiMgaa8ek4EkB&#10;5rPOyxRz7R78Tfd9LEUK4ZCjAhNjk0sZCkMWQ981xIk7O28xJuhLqT0+Urit5VuWDaXFilODwYaW&#10;horr/mYVbPxpex38lEaeeOO/6t3nONiLUr1uu5iAiNTGf/Gfe60VjN7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OEuCwQAAANwAAAAPAAAAAAAAAAAAAAAA&#10;AKECAABkcnMvZG93bnJldi54bWxQSwUGAAAAAAQABAD5AAAAjwMAAAAA&#10;" strokeweight="1pt"/>
                <v:line id="Line 1141" o:spid="_x0000_s1186" style="position:absolute;visibility:visible;mso-wrap-style:square" from="8216,9981" to="8331,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uGcUAAADcAAAADwAAAGRycy9kb3ducmV2LnhtbESP3WoCMRSE7wXfIRzBu5rdgj/dGkX6&#10;A0ovRO0DHDenm9XNyZKkuu3TN0LBy2FmvmHmy8424kI+1I4V5KMMBHHpdM2Vgs/D+8MMRIjIGhvH&#10;pOCHAiwX/d4cC+2uvKPLPlYiQTgUqMDE2BZShtKQxTByLXHyvpy3GJP0ldQerwluG/mYZRNpsea0&#10;YLClF0Plef9tFWz88eOc/1ZGHnnj35rt61OwJ6WGg271DCJSF+/h//ZaK5iOc7id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TuGcUAAADcAAAADwAAAAAAAAAA&#10;AAAAAAChAgAAZHJzL2Rvd25yZXYueG1sUEsFBgAAAAAEAAQA+QAAAJMDAAAAAA==&#10;" strokeweight="1pt"/>
                <v:line id="Line 1142" o:spid="_x0000_s1187" style="position:absolute;flip:y;visibility:visible;mso-wrap-style:square" from="8225,9941" to="8225,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adsYAAADcAAAADwAAAGRycy9kb3ducmV2LnhtbESPzWrCQBSF9wXfYbhCN8VMDNS2qaMU&#10;oVAKXWgLibtL5ppEM3dCZmLi2zsFweXh/Hyc5Xo0jThT52rLCuZRDIK4sLrmUsHf7+fsFYTzyBob&#10;y6TgQg7Wq8nDElNtB97SeedLEUbYpaig8r5NpXRFRQZdZFvi4B1sZ9AH2ZVSdziEcdPIJI4X0mDN&#10;gVBhS5uKitOuNwFy3JT7nyMV2VvWfg+L+dOQ571Sj9Px4x2Ep9Hfw7f2l1bw8pz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8GnbGAAAA3AAAAA8AAAAAAAAA&#10;AAAAAAAAoQIAAGRycy9kb3ducmV2LnhtbFBLBQYAAAAABAAEAPkAAACUAwAAAAA=&#10;" strokeweight="1pt"/>
                <v:line id="Line 1143" o:spid="_x0000_s1188" style="position:absolute;flip:y;visibility:visible;mso-wrap-style:square" from="8323,9941" to="8323,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7cYAAADcAAAADwAAAGRycy9kb3ducmV2LnhtbESPS2vCQBSF9wX/w3CFboqZWKnaNKOI&#10;UCgFF1rBdHfJ3OZh5k7IjCb++45Q6PJwHh8nXQ+mEVfqXGVZwTSKQRDnVldcKDh+vU+WIJxH1thY&#10;JgU3crBejR5STLTteU/Xgy9EGGGXoILS+zaR0uUlGXSRbYmD92M7gz7IrpC6wz6Mm0Y+x/FcGqw4&#10;EEpsaVtSfj5cTIDU2+J7V1N+ej21n/18+tRn2UWpx/GweQPhafD/4b/2h1aweJn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wv+3GAAAA3AAAAA8AAAAAAAAA&#10;AAAAAAAAoQIAAGRycy9kb3ducmV2LnhtbFBLBQYAAAAABAAEAPkAAACUAwAAAAA=&#10;" strokeweight="1pt"/>
                <v:line id="Line 1144" o:spid="_x0000_s1189" style="position:absolute;flip:y;visibility:visible;mso-wrap-style:square" from="8321,9865" to="8321,9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nmcYAAADcAAAADwAAAGRycy9kb3ducmV2LnhtbESPS2vCQBSF9wX/w3CFboqZWKzaNKOI&#10;UCgFF1rBdHfJ3OZh5k7IjCb++45Q6PJwHh8nXQ+mEVfqXGVZwTSKQRDnVldcKDh+vU+WIJxH1thY&#10;JgU3crBejR5STLTteU/Xgy9EGGGXoILS+zaR0uUlGXSRbYmD92M7gz7IrpC6wz6Mm0Y+x/FcGqw4&#10;EEpsaVtSfj5cTIDU2+J7V1N+ej21n/18+tRn2UWpx/GweQPhafD/4b/2h1aweJn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ZJ5nGAAAA3AAAAA8AAAAAAAAA&#10;AAAAAAAAoQIAAGRycy9kb3ducmV2LnhtbFBLBQYAAAAABAAEAPkAAACUAwAAAAA=&#10;" strokeweight="1pt"/>
                <v:line id="Line 1145" o:spid="_x0000_s1190" style="position:absolute;flip:y;visibility:visible;mso-wrap-style:square" from="8227,9865" to="8227,9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WCAsYAAADcAAAADwAAAGRycy9kb3ducmV2LnhtbESPzWrCQBSF9wXfYbhCN0UnFmJt6igi&#10;CKXQRVMhcXfJ3CaxmTshMzHx7Z1CweXh/Hyc9XY0jbhQ52rLChbzCARxYXXNpYLj92G2AuE8ssbG&#10;Mim4koPtZvKwxkTbgb/okvpShBF2CSqovG8TKV1RkUE3ty1x8H5sZ9AH2ZVSdziEcdPI5yhaSoM1&#10;B0KFLe0rKn7T3gTIeV+ePs9UZK9Z+zEsF09DnvdKPU7H3RsIT6O/h//b71rBSxzD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VggLGAAAA3AAAAA8AAAAAAAAA&#10;AAAAAAAAoQIAAGRycy9kb3ducmV2LnhtbFBLBQYAAAAABAAEAPkAAACUAwAAAAA=&#10;" strokeweight="1pt"/>
                <v:line id="Line 1146" o:spid="_x0000_s1191" style="position:absolute;visibility:visible;mso-wrap-style:square" from="8219,9909" to="8329,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12bcUAAADcAAAADwAAAGRycy9kb3ducmV2LnhtbESP0WoCMRRE3wX/IVyhb5q1UNtujSK2&#10;hYoP0m0/4Lq5blY3N0uS6urXm4Lg4zAzZ5jpvLONOJIPtWMF41EGgrh0uuZKwe/P5/AFRIjIGhvH&#10;pOBMAeazfm+KuXYn/qZjESuRIBxyVGBibHMpQ2nIYhi5ljh5O+ctxiR9JbXHU4LbRj5m2URarDkt&#10;GGxpaag8FH9Wwcpv14fxpTJyyyv/0WzeX4PdK/Uw6BZvICJ18R6+tb+0gue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12bcUAAADcAAAADwAAAAAAAAAA&#10;AAAAAAChAgAAZHJzL2Rvd25yZXYueG1sUEsFBgAAAAAEAAQA+QAAAJMDAAAAAA==&#10;" strokeweight="1pt"/>
                <v:oval id="Oval 1147" o:spid="_x0000_s1192" style="position:absolute;left:7811;top:8909;width:53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DHMcA&#10;AADcAAAADwAAAGRycy9kb3ducmV2LnhtbESPQWvCQBSE74L/YXlCL2I2raglukoRi3qwUJWCt5fs&#10;M0mbfZtmV03/fbcg9DjMzDfMbNGaSlypcaVlBY9RDII4s7rkXMHx8Dp4BuE8ssbKMin4IQeLebcz&#10;w0TbG7/Tde9zESDsElRQeF8nUrqsIIMusjVx8M62MeiDbHKpG7wFuKnkUxyPpcGSw0KBNS0Lyr72&#10;F6PgZNLPj8N6vFsN0+xM39TPt+s3pR567csUhKfW/4fv7Y1WMBlN4O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pwxzHAAAA3AAAAA8AAAAAAAAAAAAAAAAAmAIAAGRy&#10;cy9kb3ducmV2LnhtbFBLBQYAAAAABAAEAPUAAACMAwAAAAA=&#10;" filled="f" strokeweight="1pt"/>
                <v:oval id="Oval 1148" o:spid="_x0000_s1193" style="position:absolute;left:7785;top:8879;width:587;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XbsQA&#10;AADcAAAADwAAAGRycy9kb3ducmV2LnhtbERPy2rCQBTdF/yH4QrdiE6s+CA6ipSKurDgA8HdNXNN&#10;0mbuxMyo8e+dRaHLw3lPZrUpxJ0ql1tW0O1EIIgTq3NOFRz2i/YIhPPIGgvLpOBJDmbTxtsEY20f&#10;vKX7zqcihLCLUUHmfRlL6ZKMDLqOLYkDd7GVQR9glUpd4SOEm0J+RNFAGsw5NGRY0mdGye/uZhSc&#10;zPnnuF8ONl+9c3KhK7XS9fJbqfdmPR+D8FT7f/Gfe6UVDPthbTg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2V27EAAAA3AAAAA8AAAAAAAAAAAAAAAAAmAIAAGRycy9k&#10;b3ducmV2LnhtbFBLBQYAAAAABAAEAPUAAACJAwAAAAA=&#10;" filled="f" strokeweight="1pt"/>
                <v:line id="Line 1149" o:spid="_x0000_s1194" style="position:absolute;flip:y;visibility:visible;mso-wrap-style:square" from="8002,8758" to="8002,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iIB8QAAADcAAAADwAAAGRycy9kb3ducmV2LnhtbESPS4vCMBSF94L/IVzBjYypA76qUUQY&#10;EMGFD9DZXZprW21uShNt599PBMHl4Tw+znzZmEI8qXK5ZQWDfgSCOLE651TB6fjzNQHhPLLGwjIp&#10;+CMHy0W7NcdY25r39Dz4VIQRdjEqyLwvYyldkpFB17clcfCutjLog6xSqSusw7gp5HcUjaTBnAMh&#10;w5LWGSX3w8MEyG2d/u5ulJyn53Jbjwa9+nJ5KNXtNKsZCE+N/4Tf7Y1WMB5O4XUmHA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WIgHxAAAANwAAAAPAAAAAAAAAAAA&#10;AAAAAKECAABkcnMvZG93bnJldi54bWxQSwUGAAAAAAQABAD5AAAAkgMAAAAA&#10;" strokeweight="1pt"/>
                <v:line id="Line 1150" o:spid="_x0000_s1195" style="position:absolute;flip:y;visibility:visible;mso-wrap-style:square" from="8151,8758" to="8151,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7rJ8MAAADcAAAADwAAAGRycy9kb3ducmV2LnhtbERPTWvCQBC9F/wPywheim70kGp0FREK&#10;ReihtqDehuyYRLOzIbua+O87h0KPj/e92vSuVg9qQ+XZwHSSgCLOva24MPDz/T6egwoR2WLtmQw8&#10;KcBmPXhZYWZ9x1/0OMRCSQiHDA2UMTaZ1iEvyWGY+IZYuItvHUaBbaFti52Eu1rPkiTVDiuWhhIb&#10;2pWU3w53JyXXXXH+vFJ+XBybfZdOX7vT6W7MaNhvl6Ai9fFf/Of+sAbeUpkvZ+QI6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O6yfDAAAA3AAAAA8AAAAAAAAAAAAA&#10;AAAAoQIAAGRycy9kb3ducmV2LnhtbFBLBQYAAAAABAAEAPkAAACRAwAAAAA=&#10;" strokeweight="1pt"/>
                <v:line id="Line 1151" o:spid="_x0000_s1196" style="position:absolute;flip:x;visibility:visible;mso-wrap-style:square" from="7995,8760" to="8159,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OvMYAAADcAAAADwAAAGRycy9kb3ducmV2LnhtbESPzWrCQBSF9wXfYbhCN0Un6SKt0TGU&#10;QKEUXFQLibtL5ppEM3dCZjTx7TuFQpeH8/NxNtlkOnGjwbWWFcTLCARxZXXLtYLvw/viFYTzyBo7&#10;y6TgTg6y7exhg6m2I3/Rbe9rEUbYpaig8b5PpXRVQwbd0vbEwTvZwaAPcqilHnAM46aTz1GUSIMt&#10;B0KDPeUNVZf91QTIOa+PuzNVxaroP8ckfhrL8qrU43x6W4PwNPn/8F/7Qyt4SWL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CTrzGAAAA3AAAAA8AAAAAAAAA&#10;AAAAAAAAoQIAAGRycy9kb3ducmV2LnhtbFBLBQYAAAAABAAEAPkAAACUAwAAAAA=&#10;" strokeweight="1pt"/>
                <v:line id="Line 1152" o:spid="_x0000_s1197" style="position:absolute;flip:x;visibility:visible;mso-wrap-style:square" from="7713,9159" to="8413,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iH28QAAADcAAAADwAAAGRycy9kb3ducmV2LnhtbESPS2vCQBSF94L/YbiCO50oxUp0FB8U&#10;3EltCi4vmWsmmrkTMmOS/vuOUOjycB4fZ73tbSVaanzpWMFsmoAgzp0uuVCQfX1MliB8QNZYOSYF&#10;P+RhuxkO1phq1/EntZdQiDjCPkUFJoQ6ldLnhiz6qauJo3dzjcUQZVNI3WAXx20l50mykBZLjgSD&#10;NR0M5Y/L00bIvu2Ph+U1P1/v36bq7ln2dnwoNR71uxWIQH34D/+1T1rB+2IOrzPxCM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eIfbxAAAANwAAAAPAAAAAAAAAAAA&#10;AAAAAKECAABkcnMvZG93bnJldi54bWxQSwUGAAAAAAQABAD5AAAAkgMAAAAA&#10;" strokeweight=".5pt">
                  <v:stroke dashstyle="longDashDot"/>
                </v:line>
                <v:oval id="Oval 1153" o:spid="_x0000_s1198" style="position:absolute;left:8070;top:9149;width:19;height: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qTMUA&#10;AADcAAAADwAAAGRycy9kb3ducmV2LnhtbESPQWvCQBSE74L/YXmF3nRjC1Gjq4go5CJS7aW3Z/aZ&#10;hGbfht1tTPvrXaHgcZiZb5jlujeN6Mj52rKCyTgBQVxYXXOp4PO8H81A+ICssbFMCn7Jw3o1HCwx&#10;0/bGH9SdQikihH2GCqoQ2kxKX1Rk0I9tSxy9q3UGQ5SulNrhLcJNI9+SJJUGa44LFba0raj4Pv0Y&#10;BTQ95LvU7Ofpsd/pyVfutn/dRanXl36zABGoD8/wfzvXCqbpOz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epMxQAAANwAAAAPAAAAAAAAAAAAAAAAAJgCAABkcnMv&#10;ZG93bnJldi54bWxQSwUGAAAAAAQABAD1AAAAigMAAAAA&#10;" strokeweight="1pt"/>
                <v:shape id="AutoShape 1154" o:spid="_x0000_s1199" type="#_x0000_t5" style="position:absolute;left:8064;top:8917;width:31;height:5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WqscA&#10;AADcAAAADwAAAGRycy9kb3ducmV2LnhtbESPT2vCQBTE7wW/w/IEb3XjH1RSV1FRKQWxjT20t0f2&#10;NQlm38bsatJv7xaEHoeZ+Q0zX7amFDeqXWFZwaAfgSBOrS44U/B52j3PQDiPrLG0TAp+ycFy0Xma&#10;Y6xtwx90S3wmAoRdjApy76tYSpfmZND1bUUcvB9bG/RB1pnUNTYBbko5jKKJNFhwWMixok1O6Tm5&#10;GgVvl/37NNl+++aSHo6nZvS1X8/GSvW67eoFhKfW/4cf7VetYDoZw9+ZcAT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LFqrHAAAA3AAAAA8AAAAAAAAAAAAAAAAAmAIAAGRy&#10;cy9kb3ducmV2LnhtbFBLBQYAAAAABAAEAPUAAACMAwAAAAA=&#10;" fillcolor="black" strokeweight="1pt"/>
                <v:line id="Line 1155" o:spid="_x0000_s1200" style="position:absolute;visibility:visible;mso-wrap-style:square" from="8067,8967" to="8081,9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ip8UAAADcAAAADwAAAGRycy9kb3ducmV2LnhtbESP0WoCMRRE3wX/IVyhb5q1UN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Mip8UAAADcAAAADwAAAAAAAAAA&#10;AAAAAAChAgAAZHJzL2Rvd25yZXYueG1sUEsFBgAAAAAEAAQA+QAAAJMDAAAAAA==&#10;" strokeweight="1pt"/>
                <v:line id="Line 1156" o:spid="_x0000_s1201" style="position:absolute;flip:x;visibility:visible;mso-wrap-style:square" from="8077,8971" to="8092,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WyMUAAADcAAAADwAAAGRycy9kb3ducmV2LnhtbESPS4vCMBSF94L/IVxhNqKpLqpWowzC&#10;gAzMwgdUd5fmTlunuSlNtJ1/bwTB5eE8Ps5q05lK3KlxpWUFk3EEgjizuuRcwen4NZqDcB5ZY2WZ&#10;FPyTg82631thom3Le7offC7CCLsEFRTe14mULivIoBvbmjh4v7Yx6INscqkbbMO4qeQ0imJpsORA&#10;KLCmbUHZ3+FmAuS6zS8/V8rSRVp/t/Fk2J7PN6U+Bt3nEoSnzr/Dr/ZOK5jFMTzPh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vWyMUAAADcAAAADwAAAAAAAAAA&#10;AAAAAAChAgAAZHJzL2Rvd25yZXYueG1sUEsFBgAAAAAEAAQA+QAAAJMDAAAAAA==&#10;" strokeweight="1pt"/>
                <v:line id="Line 1157" o:spid="_x0000_s1202" style="position:absolute;visibility:visible;mso-wrap-style:square" from="8079,9157" to="8079,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0ZS8UAAADcAAAADwAAAGRycy9kb3ducmV2LnhtbESPwW7CMBBE75X6D9ZW4lYceoA24ERV&#10;C1IRhwrKByzxEgfidWQbSPl6jFSpx9HMvNHMyt624kw+NI4VjIYZCOLK6YZrBdufxfMriBCRNbaO&#10;ScEvBSiLx4cZ5tpdeE3nTaxFgnDIUYGJsculDJUhi2HoOuLk7Z23GJP0tdQeLwluW/mSZWNpseG0&#10;YLCjD0PVcXOyCpZ+tzqOrrWRO176efv9+RbsQanBU/8+BRGpj//hv/aXVjAZT+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0ZS8UAAADcAAAADwAAAAAAAAAA&#10;AAAAAAChAgAAZHJzL2Rvd25yZXYueG1sUEsFBgAAAAAEAAQA+QAAAJMDAAAAAA==&#10;" strokeweight="1pt"/>
                <v:line id="Line 1158" o:spid="_x0000_s1203" style="position:absolute;visibility:visible;mso-wrap-style:square" from="8290,9913" to="8290,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NOcEAAADcAAAADwAAAGRycy9kb3ducmV2LnhtbERPS27CMBDdI3EHa5C6A4cuKAQMQpRK&#10;oC4qPgcY4iEOxOPINhB6+npRieXT+88Wra3FnXyoHCsYDjIQxIXTFZcKjoev/hhEiMgaa8ek4EkB&#10;FvNuZ4a5dg/e0X0fS5FCOOSowMTY5FKGwpDFMHANceLOzluMCfpSao+PFG5r+Z5lI2mx4tRgsKGV&#10;oeK6v1kFW3/6vg5/SyNPvPXr+udzEuxFqbdeu5yCiNTGl/jfvdEKPkZpbT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Io05wQAAANwAAAAPAAAAAAAAAAAAAAAA&#10;AKECAABkcnMvZG93bnJldi54bWxQSwUGAAAAAAQABAD5AAAAjwMAAAAA&#10;" strokeweight="1pt"/>
                <v:line id="Line 1159" o:spid="_x0000_s1204" style="position:absolute;visibility:visible;mso-wrap-style:square" from="8259,9911" to="8259,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4oosUAAADcAAAADwAAAGRycy9kb3ducmV2LnhtbESPwW7CMBBE70j9B2srcQOHHmgJOFHV&#10;glTEoSrlA5Z4iQPxOrINpP16XKkSx9HMvNEsyt624kI+NI4VTMYZCOLK6YZrBbvv1egFRIjIGlvH&#10;pOCHApTFw2CBuXZX/qLLNtYiQTjkqMDE2OVShsqQxTB2HXHyDs5bjEn6WmqP1wS3rXzKsqm02HBa&#10;MNjRm6HqtD1bBWu/35wmv7WRe177Zfv5Pgv2qNTwsX+dg4jUx3v4v/2hFTxP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4oosUAAADcAAAADwAAAAAAAAAA&#10;AAAAAAChAgAAZHJzL2Rvd25yZXYueG1sUEsFBgAAAAAEAAQA+QAAAJMDAAAAAA==&#10;" strokeweight="1pt"/>
                <v:shape id="AutoShape 1160" o:spid="_x0000_s1205" type="#_x0000_t5" style="position:absolute;left:9057;top:9699;width:94;height: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KQyr4A&#10;AADcAAAADwAAAGRycy9kb3ducmV2LnhtbERPTYvCMBC9C/6HMIIXWVM9qHQbRRRBb1rF89DMtlmb&#10;SWmi1n9vDoLHx/vOVp2txYNabxwrmIwTEMSF04ZLBZfz7mcBwgdkjbVjUvAiD6tlv5dhqt2TT/TI&#10;QyliCPsUFVQhNKmUvqjIoh+7hjhyf661GCJsS6lbfMZwW8tpksykRcOxocKGNhUVt/xuFfjuTsmI&#10;TZ6v7cFM+frPx/1WqeGgW/+CCNSFr/jj3msF83mcH8/EIyC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dikMq+AAAA3AAAAA8AAAAAAAAAAAAAAAAAmAIAAGRycy9kb3ducmV2&#10;LnhtbFBLBQYAAAAABAAEAPUAAACDAwAAAAA=&#10;" strokeweight="1pt"/>
                <v:line id="Line 1161" o:spid="_x0000_s1206" style="position:absolute;flip:y;visibility:visible;mso-wrap-style:square" from="9154,7100" to="9154,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vYYcYAAADcAAAADwAAAGRycy9kb3ducmV2LnhtbESPS2vCQBSF9wX/w3ALbqSZxEVsU0cR&#10;oVCELnyA6e6SuU1iM3dCZkziv+8IQpeH8/g4y/VoGtFT52rLCpIoBkFcWF1zqeB0/Hh5BeE8ssbG&#10;Mim4kYP1avK0xEzbgffUH3wpwgi7DBVU3reZlK6oyKCLbEscvB/bGfRBdqXUHQ5h3DRyHsepNFhz&#10;IFTY0rai4vdwNQFy2ZbfXxcqzm/ndjekyWzI86tS0+dx8w7C0+j/w4/2p1awWCRwPx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b2GHGAAAA3AAAAA8AAAAAAAAA&#10;AAAAAAAAoQIAAGRycy9kb3ducmV2LnhtbFBLBQYAAAAABAAEAPkAAACUAwAAAAA=&#10;" strokeweight="1pt"/>
                <v:line id="Line 1162" o:spid="_x0000_s1207" style="position:absolute;flip:x;visibility:visible;mso-wrap-style:square" from="9154,9498" to="9880,9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lGFsYAAADcAAAADwAAAGRycy9kb3ducmV2LnhtbESPS2vCQBSF9wX/w3CFbkqdmEXSRidS&#10;hEIRulAL6u6Suc2jmTshMybx33eEQpeH8/g4681kWjFQ72rLCpaLCARxYXXNpYKv4/vzCwjnkTW2&#10;lknBjRxs8tnDGjNtR97TcPClCCPsMlRQed9lUrqiIoNuYTvi4H3b3qAPsi+l7nEM46aVcRQl0mDN&#10;gVBhR9uKip/D1QRIsy0vnw0Vp9dTtxuT5dN4Pl+VepxPbysQnib/H/5rf2gFaRrD/Uw4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JRhbGAAAA3AAAAA8AAAAAAAAA&#10;AAAAAAAAoQIAAGRycy9kb3ducmV2LnhtbFBLBQYAAAAABAAEAPkAAACUAwAAAAA=&#10;" strokeweight="1pt"/>
                <v:line id="Line 1163" o:spid="_x0000_s1208" style="position:absolute;visibility:visible;mso-wrap-style:square" from="9279,7102" to="9279,9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cUAAADcAAAADwAAAGRycy9kb3ducmV2LnhtbESP0WoCMRRE3wv+Q7hC32rWFmpdjSK2&#10;hYoP0tUPuG6um9XNzZKkuvXrjVDo4zAzZ5jpvLONOJMPtWMFw0EGgrh0uuZKwW77+fQGIkRkjY1j&#10;UvBLAeaz3sMUc+0u/E3nIlYiQTjkqMDE2OZShtKQxTBwLXHyDs5bjEn6SmqPlwS3jXzOsldpsea0&#10;YLClpaHyVPxYBSu/X5+G18rIPa/8R7N5Hwd7VOqx3y0mICJ18T/81/7SCk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lcUAAADcAAAADwAAAAAAAAAA&#10;AAAAAAChAgAAZHJzL2Rvd25yZXYueG1sUEsFBgAAAAAEAAQA+QAAAJMDAAAAAA==&#10;" strokeweight="1pt"/>
                <v:line id="Line 1164" o:spid="_x0000_s1209" style="position:absolute;flip:x;visibility:visible;mso-wrap-style:square" from="9152,9829" to="9588,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cYAAADcAAAADwAAAGRycy9kb3ducmV2LnhtbESPzWrCQBSF94LvMFyhG6mTFNE2dQwi&#10;FIrgQltIurtkbpNo5k7IjCZ9+44guDycn4+zSgfTiCt1rrasIJ5FIIgLq2suFXx/fTy/gnAeWWNj&#10;mRT8kYN0PR6tMNG25wNdj74UYYRdggoq79tESldUZNDNbEscvF/bGfRBdqXUHfZh3DTyJYoW0mDN&#10;gVBhS9uKivPxYgLktC1/9icqsres3fWLeNrn+UWpp8mweQfhafCP8L39qRUs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se/nGAAAA3AAAAA8AAAAAAAAA&#10;AAAAAAAAoQIAAGRycy9kb3ducmV2LnhtbFBLBQYAAAAABAAEAPkAAACUAwAAAAA=&#10;" strokeweight="1pt"/>
                <v:line id="Line 1165" o:spid="_x0000_s1210" style="position:absolute;flip:x;visibility:visible;mso-wrap-style:square" from="9148,9863" to="9590,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eYsYAAADcAAAADwAAAGRycy9kb3ducmV2LnhtbESPzWrCQBSF94LvMFyhG6mTFNQ2dQwi&#10;FIrgQltIurtkbpNo5k7IjCZ9+44guDycn4+zSgfTiCt1rrasIJ5FIIgLq2suFXx/fTy/gnAeWWNj&#10;mRT8kYN0PR6tMNG25wNdj74UYYRdggoq79tESldUZNDNbEscvF/bGfRBdqXUHfZh3DTyJYoW0mDN&#10;gVBhS9uKivPxYgLktC1/9icqsres3fWLeNrn+UWpp8mweQfhafCP8L39qRUs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g3mLGAAAA3AAAAA8AAAAAAAAA&#10;AAAAAAAAoQIAAGRycy9kb3ducmV2LnhtbFBLBQYAAAAABAAEAPkAAACUAwAAAAA=&#10;" strokeweight="1pt"/>
                <v:line id="Line 1166" o:spid="_x0000_s1211" style="position:absolute;visibility:visible;mso-wrap-style:square" from="9592,9823" to="9592,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gqDcUAAADcAAAADwAAAGRycy9kb3ducmV2LnhtbESPwW7CMBBE75X6D9ZW4lYceoA24ERV&#10;C1IRhwrKByzxEgfidWQbSPl6jFSpx9HMvNHMyt624kw+NI4VjIYZCOLK6YZrBdufxfMriBCRNbaO&#10;ScEvBSiLx4cZ5tpdeE3nTaxFgnDIUYGJsculDJUhi2HoOuLk7Z23GJP0tdQeLwluW/mSZWNpseG0&#10;YLCjD0PVcXOyCpZ+tzqOrrWRO176efv9+RbsQanBU/8+BRGpj//hv/aXVjCZjOF+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gqDcUAAADcAAAADwAAAAAAAAAA&#10;AAAAAAChAgAAZHJzL2Rvd25yZXYueG1sUEsFBgAAAAAEAAQA+QAAAJMDAAAAAA==&#10;" strokeweight="1pt"/>
                <v:line id="Line 1167" o:spid="_x0000_s1212" style="position:absolute;visibility:visible;mso-wrap-style:square" from="9520,9809" to="9520,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SPlsQAAADcAAAADwAAAGRycy9kb3ducmV2LnhtbESPQWsCMRSE74X+h/AK3jSrB7ddjSKt&#10;BcVDqe0PeG6em9XNy5KkuvrrjSD0OMzMN8x03tlGnMiH2rGC4SADQVw6XXOl4Pfns/8KIkRkjY1j&#10;UnChAPPZ89MUC+3O/E2nbaxEgnAoUIGJsS2kDKUhi2HgWuLk7Z23GJP0ldQezwluGznKsrG0WHNa&#10;MNjSu6HyuP2zCtZ+tzkOr5WRO177ZfP18RbsQaneS7eYgIjUxf/wo73SCvI8h/uZd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ZI+WxAAAANwAAAAPAAAAAAAAAAAA&#10;AAAAAKECAABkcnMvZG93bnJldi54bWxQSwUGAAAAAAQABAD5AAAAkgMAAAAA&#10;" strokeweight="1pt"/>
                <v:line id="Line 1168" o:spid="_x0000_s1213" style="position:absolute;visibility:visible;mso-wrap-style:square" from="9479,9941" to="9586,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sb5MEAAADcAAAADwAAAGRycy9kb3ducmV2LnhtbERPS27CMBDdV+IO1iCxKw5dlBIwCNFW&#10;AnWBCBxgiIc4EI8j24XA6esFUpdP7z9bdLYRV/KhdqxgNMxAEJdO11wpOOy/Xz9AhIissXFMCu4U&#10;YDHvvcww1+7GO7oWsRIphEOOCkyMbS5lKA1ZDEPXEifu5LzFmKCvpPZ4S+G2kW9Z9i4t1pwaDLa0&#10;MlReil+rYOOPP5fRozLyyBv/1Ww/J8GelRr0u+UURKQu/ouf7rVWMB6ntelMOgJ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xvkwQAAANwAAAAPAAAAAAAAAAAAAAAA&#10;AKECAABkcnMvZG93bnJldi54bWxQSwUGAAAAAAQABAD5AAAAjwMAAAAA&#10;" strokeweight="1pt"/>
                <v:line id="Line 1169" o:spid="_x0000_s1214" style="position:absolute;visibility:visible;mso-wrap-style:square" from="9477,9981" to="9586,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e+f8QAAADcAAAADwAAAGRycy9kb3ducmV2LnhtbESPQWsCMRSE70L/Q3iF3jSrh6qrUUpt&#10;oeJBav0Bz81zs7p5WZJUV3+9EQSPw8x8w0znra3FiXyoHCvo9zIQxIXTFZcKtn/f3RGIEJE11o5J&#10;wYUCzGcvnSnm2p35l06bWIoE4ZCjAhNjk0sZCkMWQ881xMnbO28xJulLqT2eE9zWcpBl79JixWnB&#10;YEOfhorj5t8qWPrd6ti/lkbueOm/6vViHOxBqbfX9mMCIlIbn+FH+0crGA7HcD+Tj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t75/xAAAANwAAAAPAAAAAAAAAAAA&#10;AAAAAKECAABkcnMvZG93bnJldi54bWxQSwUGAAAAAAQABAD5AAAAkgMAAAAA&#10;" strokeweight="1pt"/>
                <v:line id="Line 1170" o:spid="_x0000_s1215" style="position:absolute;flip:y;visibility:visible;mso-wrap-style:square" from="9485,9941" to="9485,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IN3cMAAADcAAAADwAAAGRycy9kb3ducmV2LnhtbERPS2vCQBC+F/wPyxR6KXVjD1ajGxFB&#10;EKGHqqC9Ddkxj2ZnQ3Y18d93DoUeP773cjW4Rt2pC5VnA5NxAoo497biwsDpuH2bgQoR2WLjmQw8&#10;KMAqGz0tMbW+5y+6H2KhJIRDigbKGNtU65CX5DCMfUss3NV3DqPArtC2w17CXaPfk2SqHVYsDSW2&#10;tCkp/zncnJTUm+L7s6b8PD+3+346ee0vl5sxL8/DegEq0hD/xX/unTXwMZP5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Dd3DAAAA3AAAAA8AAAAAAAAAAAAA&#10;AAAAoQIAAGRycy9kb3ducmV2LnhtbFBLBQYAAAAABAAEAPkAAACRAwAAAAA=&#10;" strokeweight="1pt"/>
                <v:line id="Line 1171" o:spid="_x0000_s1216" style="position:absolute;flip:y;visibility:visible;mso-wrap-style:square" from="9580,9941" to="9580,9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oRsUAAADcAAAADwAAAGRycy9kb3ducmV2LnhtbESPS4vCMBSF94L/IVxhNjKmdaGdahQR&#10;BBmYhQ9Qd5fm2labm9JE2/n3ZmDA5eE8Ps582ZlKPKlxpWUF8SgCQZxZXXKu4HjYfCYgnEfWWFkm&#10;Bb/kYLno9+aYatvyjp57n4swwi5FBYX3dSqlywoy6Ea2Jg7e1TYGfZBNLnWDbRg3lRxH0UQaLDkQ&#10;CqxpXVB23z9MgNzW+eXnRtnp61R/t5N42J7PD6U+Bt1qBsJT59/h//ZWK5gmMfydCUd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6oRsUAAADcAAAADwAAAAAAAAAA&#10;AAAAAAChAgAAZHJzL2Rvd25yZXYueG1sUEsFBgAAAAAEAAQA+QAAAJMDAAAAAA==&#10;" strokeweight="1pt"/>
                <v:line id="Line 1172" o:spid="_x0000_s1217" style="position:absolute;flip:y;visibility:visible;mso-wrap-style:square" from="9580,9865" to="9580,9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w2McUAAADcAAAADwAAAGRycy9kb3ducmV2LnhtbESPS4vCMBSF98L8h3AH3MiY6sJHp1EG&#10;QRDBhQ/Q2V2aO31Mc1OaaOu/N4Lg8nAeHydZdqYSN2pcYVnBaBiBIE6tLjhTcDquv2YgnEfWWFkm&#10;BXdysFx89BKMtW15T7eDz0QYYRejgtz7OpbSpTkZdENbEwfvzzYGfZBNJnWDbRg3lRxH0UQaLDgQ&#10;cqxplVP6f7iaAClX2e+upPQ8P9fbdjIatJfLVan+Z/fzDcJT59/hV3ujFUxn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w2McUAAADcAAAADwAAAAAAAAAA&#10;AAAAAAChAgAAZHJzL2Rvd25yZXYueG1sUEsFBgAAAAAEAAQA+QAAAJMDAAAAAA==&#10;" strokeweight="1pt"/>
                <v:line id="Line 1173" o:spid="_x0000_s1218" style="position:absolute;flip:y;visibility:visible;mso-wrap-style:square" from="9485,9865" to="9485,9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TqsYAAADcAAAADwAAAGRycy9kb3ducmV2LnhtbESPzWrCQBSF94LvMFyhG6mTVLA2dQwi&#10;FIrgQltIurtkbpNo5k7IjCZ9+44guDycn4+zSgfTiCt1rrasIJ5FIIgLq2suFXx/fTwvQTiPrLGx&#10;TAr+yEG6Ho9WmGjb84GuR1+KMMIuQQWV920ipSsqMuhmtiUO3q/tDPogu1LqDvswbhr5EkULabDm&#10;QKiwpW1Fxfl4MQFy2pY/+xMV2VvW7vpFPO3z/KLU02TYvIPwNPhH+N7+1Ape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Qk6rGAAAA3AAAAA8AAAAAAAAA&#10;AAAAAAAAoQIAAGRycy9kb3ducmV2LnhtbFBLBQYAAAAABAAEAPkAAACUAwAAAAA=&#10;" strokeweight="1pt"/>
                <v:line id="Line 1174" o:spid="_x0000_s1219" style="position:absolute;visibility:visible;mso-wrap-style:square" from="9479,9911" to="9586,9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hxsUAAADcAAAADwAAAGRycy9kb3ducmV2LnhtbESP0WoCMRRE3wv+Q7hC32rWUlpdjSK2&#10;hYoP0tUPuG6um9XNzZKkuvXrjVDo4zAzZ5jpvLONOJMPtWMFw0EGgrh0uuZKwW77+TQCESKyxsYx&#10;KfilAPNZ72GKuXYX/qZzESuRIBxyVGBibHMpQ2nIYhi4ljh5B+ctxiR9JbXHS4LbRj5n2au0WHNa&#10;MNjS0lB5Kn6sgpXfr0/Da2Xknlf+o9m8j4M9KvXY7xYTEJG6+B/+a39pBW+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NhxsUAAADcAAAADwAAAAAAAAAA&#10;AAAAAAChAgAAZHJzL2Rvd25yZXYueG1sUEsFBgAAAAAEAAQA+QAAAJMDAAAAAA==&#10;" strokeweight="1pt"/>
                <v:line id="Line 1175" o:spid="_x0000_s1220" style="position:absolute;visibility:visible;mso-wrap-style:square" from="9549,9913" to="9549,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EXcUAAADcAAAADwAAAGRycy9kb3ducmV2LnhtbESP0WoCMRRE3wv+Q7hC32rWQltdjSK2&#10;hYoP0tUPuG6um9XNzZKkuvXrjVDo4zAzZ5jpvLONOJMPtWMFw0EGgrh0uuZKwW77+TQCESKyxsYx&#10;KfilAPNZ72GKuXYX/qZzESuRIBxyVGBibHMpQ2nIYhi4ljh5B+ctxiR9JbXHS4LbRj5n2au0WHNa&#10;MNjS0lB5Kn6sgpXfr0/Da2Xknlf+o9m8j4M9KvXY7xYTEJG6+B/+a39pBW+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EXcUAAADcAAAADwAAAAAAAAAA&#10;AAAAAAChAgAAZHJzL2Rvd25yZXYueG1sUEsFBgAAAAAEAAQA+QAAAJMDAAAAAA==&#10;" strokeweight="1pt"/>
                <v:line id="Line 1176" o:spid="_x0000_s1221" style="position:absolute;visibility:visible;mso-wrap-style:square" from="9518,9911" to="9518,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aKsUAAADcAAAADwAAAGRycy9kb3ducmV2LnhtbESPwW7CMBBE70j9B2srcSsOPVAacKKq&#10;BamIQwXlA5Z4iQPxOrINpP16XKkSx9HMvNHMy9624kI+NI4VjEcZCOLK6YZrBbvv5dMURIjIGlvH&#10;pOCHApTFw2COuXZX3tBlG2uRIBxyVGBi7HIpQ2XIYhi5jjh5B+ctxiR9LbXHa4LbVj5n2URabDgt&#10;GOzo3VB12p6tgpXfr0/j39rIPa/8ov36eA32qNTwsX+bgYjUx3v4v/2pFbxMJ/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1aKsUAAADcAAAADwAAAAAAAAAA&#10;AAAAAAChAgAAZHJzL2Rvd25yZXYueG1sUEsFBgAAAAAEAAQA+QAAAJMDAAAAAA==&#10;" strokeweight="1pt"/>
                <v:line id="Line 1177" o:spid="_x0000_s1222" style="position:absolute;flip:x;visibility:visible;mso-wrap-style:square" from="9473,9674" to="9881,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VqcQAAADcAAAADwAAAGRycy9kb3ducmV2LnhtbESPS4vCMBSF94L/IVzBjYypLnx0jCKC&#10;IIILH6CzuzR32mpzU5po6783guDycB4fZ7ZoTCEeVLncsoJBPwJBnFidc6rgdFz/TEA4j6yxsEwK&#10;nuRgMW+3ZhhrW/OeHgefijDCLkYFmfdlLKVLMjLo+rYkDt6/rQz6IKtU6grrMG4KOYyikTSYcyBk&#10;WNIqo+R2uJsAua7Sv92VkvP0XG7r0aBXXy53pbqdZvkLwlPjv+FPe6MVjCdjeJ8JR0D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65WpxAAAANwAAAAPAAAAAAAAAAAA&#10;AAAAAKECAABkcnMvZG93bnJldi54bWxQSwUGAAAAAAQABAD5AAAAkgMAAAAA&#10;" strokeweight="1pt"/>
                <v:line id="Line 1178" o:spid="_x0000_s1223" style="position:absolute;visibility:visible;mso-wrap-style:square" from="9674,9434" to="9674,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5rw8EAAADcAAAADwAAAGRycy9kb3ducmV2LnhtbERPS27CMBDdV+IO1iCxKw4sWggYhIBK&#10;oC4qPgcY4iEOxOPINpByeryo1OXT+0/nra3FnXyoHCsY9DMQxIXTFZcKjoev9xGIEJE11o5JwS8F&#10;mM86b1PMtXvwju77WIoUwiFHBSbGJpcyFIYshr5riBN3dt5iTNCXUnt8pHBby2GWfUiLFacGgw0t&#10;DRXX/c0q2PrT93XwLI088dav65/VONiLUr1uu5iAiNTGf/Gfe6MVfI7S2nQmHQE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LmvDwQAAANwAAAAPAAAAAAAAAAAAAAAA&#10;AKECAABkcnMvZG93bnJldi54bWxQSwUGAAAAAAQABAD5AAAAjwMAAAAA&#10;" strokeweight="1pt"/>
                <v:line id="Line 1179" o:spid="_x0000_s1224" style="position:absolute;visibility:visible;mso-wrap-style:square" from="9780,9434" to="9780,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OWMQAAADcAAAADwAAAGRycy9kb3ducmV2LnhtbESPQWsCMRSE70L/Q3iF3jSrh6qrUUpt&#10;oeJBav0Bz81zs7p5WZJUV3+9EQSPw8x8w0znra3FiXyoHCvo9zIQxIXTFZcKtn/f3RGIEJE11o5J&#10;wYUCzGcvnSnm2p35l06bWIoE4ZCjAhNjk0sZCkMWQ881xMnbO28xJulLqT2eE9zWcpBl79JixWnB&#10;YEOfhorj5t8qWPrd6ti/lkbueOm/6vViHOxBqbfX9mMCIlIbn+FH+0crGI7GcD+Tj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Ys5YxAAAANwAAAAPAAAAAAAAAAAA&#10;AAAAAKECAABkcnMvZG93bnJldi54bWxQSwUGAAAAAAQABAD5AAAAkgMAAAAA&#10;" strokeweight="1pt"/>
                <v:line id="Line 1180" o:spid="_x0000_s1225" style="position:absolute;visibility:visible;mso-wrap-style:square" from="9727,8662" to="9727,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oHccIAAADcAAAADwAAAGRycy9kb3ducmV2LnhtbERPTYvCMBC9C/sfwix401RhtVajLAsu&#10;giDUKuxxthnbYjMpTaz135uD4PHxvleb3tSio9ZVlhVMxhEI4tzqigsFp2w7ikE4j6yxtkwKHuRg&#10;s/4YrDDR9s4pdUdfiBDCLkEFpfdNIqXLSzLoxrYhDtzFtgZ9gG0hdYv3EG5qOY2imTRYcWgosaGf&#10;kvLr8WYU/J238X+628fnujhlh+4r+32kmVLDz/57CcJT79/il3unFcwXYX44E4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oHccIAAADcAAAADwAAAAAAAAAAAAAA&#10;AAChAgAAZHJzL2Rvd25yZXYueG1sUEsFBgAAAAAEAAQA+QAAAJADAAAAAA==&#10;" strokeweight=".5pt">
                  <v:stroke dashstyle="longDashDot"/>
                </v:line>
                <v:line id="Line 1181" o:spid="_x0000_s1226" style="position:absolute;visibility:visible;mso-wrap-style:square" from="9674,9737" to="9780,9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1Ug8QAAADcAAAADwAAAGRycy9kb3ducmV2LnhtbESPQWsCMRSE74X+h/AK3mp2Pdi6GkVa&#10;BcVD0fYHPDfPzermZUmirv31plDwOMzMN8xk1tlGXMiH2rGCvJ+BIC6drrlS8PO9fH0HESKyxsYx&#10;KbhRgNn0+WmChXZX3tJlFyuRIBwKVGBibAspQ2nIYui7ljh5B+ctxiR9JbXHa4LbRg6ybCgt1pwW&#10;DLb0Yag87c5WwdrvN6f8tzJyz2u/aL4+R8Eeleq9dPMxiEhdfIT/2yut4G2Uw9+ZdATk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VSDxAAAANwAAAAPAAAAAAAAAAAA&#10;AAAAAKECAABkcnMvZG93bnJldi54bWxQSwUGAAAAAAQABAD5AAAAkgMAAAAA&#10;" strokeweight="1pt"/>
                <v:line id="Line 1182" o:spid="_x0000_s1227" style="position:absolute;visibility:visible;mso-wrap-style:square" from="9694,9735" to="9694,9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9MUAAADcAAAADwAAAGRycy9kb3ducmV2LnhtbESPzW7CMBCE75V4B2uReisOHFoIOBGi&#10;rVTUQ8XPAyzxEgfidWS7kPbp60pIHEcz841mUfa2FRfyoXGsYDzKQBBXTjdcK9jv3p+mIEJE1tg6&#10;JgU/FKAsBg8LzLW78oYu21iLBOGQowITY5dLGSpDFsPIdcTJOzpvMSbpa6k9XhPctnKSZc/SYsNp&#10;wWBHK0PVefttFaz94fM8/q2NPPDav7Vfr7NgT0o9DvvlHESkPt7Dt/aHVvAym8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K9MUAAADcAAAADwAAAAAAAAAA&#10;AAAAAAChAgAAZHJzL2Rvd25yZXYueG1sUEsFBgAAAAAEAAQA+QAAAJMDAAAAAA==&#10;" strokeweight="1pt"/>
                <v:line id="Line 1183" o:spid="_x0000_s1228" style="position:absolute;visibility:visible;mso-wrap-style:square" from="9756,9736" to="9756,9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Nvb8QAAADcAAAADwAAAGRycy9kb3ducmV2LnhtbESP0WoCMRRE34X+Q7iFvmnWFmpdjVKq&#10;QqUPUvUDrpvrZuvmZkmirn59Iwg+DjNzhhlPW1uLE/lQOVbQ72UgiAunKy4VbDeL7geIEJE11o5J&#10;wYUCTCdPnTHm2p35l07rWIoE4ZCjAhNjk0sZCkMWQ881xMnbO28xJulLqT2eE9zW8jXL3qXFitOC&#10;wYa+DBWH9dEqWPrdz6F/LY3c8dLP69VsGOyfUi/P7ecIRKQ2PsL39rdWMBi+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U29vxAAAANwAAAAPAAAAAAAAAAAA&#10;AAAAAKECAABkcnMvZG93bnJldi54bWxQSwUGAAAAAAQABAD5AAAAkgMAAAAA&#10;" strokeweight="1pt"/>
                <v:shape id="Freeform 1184" o:spid="_x0000_s1229" style="position:absolute;left:9694;top:9775;width:60;height:12;visibility:visible;mso-wrap-style:square;v-text-anchor:top" coordsize="8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A1cQA&#10;AADcAAAADwAAAGRycy9kb3ducmV2LnhtbESPzW7CMBCE75V4B2uRuBUHhAoEDAJEJQ4c+HuAJd4m&#10;KfE6xG6Svj1GQuI4mplvNPNlawpRU+VyywoG/QgEcWJ1zqmCy/n7cwLCeWSNhWVS8E8OlovOxxxj&#10;bRs+Un3yqQgQdjEqyLwvYyldkpFB17clcfB+bGXQB1mlUlfYBLgp5DCKvqTBnMNChiVtMkpupz+j&#10;4EzTi1kfrr/3rTOHXbNPfI17pXrddjUD4an17/CrvdMKxtMR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agNXEAAAA3AAAAA8AAAAAAAAAAAAAAAAAmAIAAGRycy9k&#10;b3ducmV2LnhtbFBLBQYAAAAABAAEAPUAAACJAwAAAAA=&#10;" path="m,c14,9,28,18,42,18,56,18,80,3,87,e" filled="f" strokeweight="1pt">
                  <v:path arrowok="t" o:connecttype="custom" o:connectlocs="0,0;29,12;60,0" o:connectangles="0,0,0"/>
                </v:shape>
                <v:oval id="Oval 1185" o:spid="_x0000_s1230" style="position:absolute;left:9459;top:8909;width:53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5CasgA&#10;AADcAAAADwAAAGRycy9kb3ducmV2LnhtbESPT2vCQBTE7wW/w/KEXopuWql/oquUUrEeFIwieHtm&#10;n0k0+zbNbjX99m6h0OMwM79hJrPGlOJKtSssK3juRiCIU6sLzhTstvPOEITzyBpLy6TghxzMpq2H&#10;Ccba3nhD18RnIkDYxagg976KpXRpTgZd11bEwTvZ2qAPss6krvEW4KaUL1HUlwYLDgs5VvSeU3pJ&#10;vo2Cgzme99tFf/XRO6Yn+qKnbLlYK/XYbt7GIDw1/j/81/7UCgajV/g9E46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kJqyAAAANwAAAAPAAAAAAAAAAAAAAAAAJgCAABk&#10;cnMvZG93bnJldi54bWxQSwUGAAAAAAQABAD1AAAAjQMAAAAA&#10;" filled="f" strokeweight="1pt"/>
                <v:oval id="Oval 1186" o:spid="_x0000_s1231" style="position:absolute;left:9432;top:8878;width:588;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HccA&#10;AADcAAAADwAAAGRycy9kb3ducmV2LnhtbESPQWvCQBSE70L/w/IKvYhuWiFq6ipSWrQHBaMUentm&#10;n0lq9m2aXTX9925B8DjMzDfMZNaaSpypcaVlBc/9CARxZnXJuYLd9qM3AuE8ssbKMin4Iwez6UNn&#10;gom2F97QOfW5CBB2CSoovK8TKV1WkEHXtzVx8A62MeiDbHKpG7wEuKnkSxTF0mDJYaHAmt4Kyo7p&#10;ySj4Nvufr+0iXr0P9tmBfqmbfy7WSj09tvNXEJ5afw/f2kutYDiO4f9MO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c3B3HAAAA3AAAAA8AAAAAAAAAAAAAAAAAmAIAAGRy&#10;cy9kb3ducmV2LnhtbFBLBQYAAAAABAAEAPUAAACMAwAAAAA=&#10;" filled="f" strokeweight="1pt"/>
                <v:line id="Line 1187" o:spid="_x0000_s1232" style="position:absolute;flip:y;visibility:visible;mso-wrap-style:square" from="9649,8758" to="9649,8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DdMUAAADcAAAADwAAAGRycy9kb3ducmV2LnhtbESPS4vCMBSF98L8h3AHZiOaOgsftVEG&#10;QZABFz5A3V2aax/T3JQm2s6/N4Lg8nAeHydZdqYSd2pcYVnBaBiBIE6tLjhTcDysB1MQziNrrCyT&#10;gn9ysFx89BKMtW15R/e9z0QYYRejgtz7OpbSpTkZdENbEwfvahuDPsgmk7rBNoybSn5H0VgaLDgQ&#10;cqxplVP6t7+ZAClX2WVbUnqanerfdjzqt+fzTamvz+5nDsJT59/hV3ujFUxmE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IDdMUAAADcAAAADwAAAAAAAAAA&#10;AAAAAAChAgAAZHJzL2Rvd25yZXYueG1sUEsFBgAAAAAEAAQA+QAAAJMDAAAAAA==&#10;" strokeweight="1pt"/>
                <v:line id="Line 1188" o:spid="_x0000_s1233" style="position:absolute;flip:y;visibility:visible;mso-wrap-style:square" from="9799,8758" to="9799,8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2XBsIAAADcAAAADwAAAGRycy9kb3ducmV2LnhtbERPTWvCQBC9C/0PywheRDd60BpdpQiF&#10;UuhBLai3ITsm0exsyK4m/fedg+Dx8b5Xm85V6kFNKD0bmIwTUMSZtyXnBn4Pn6N3UCEiW6w8k4E/&#10;CrBZv/VWmFrf8o4e+5grCeGQooEixjrVOmQFOQxjXxMLd/GNwyiwybVtsJVwV+lpksy0w5KlocCa&#10;tgVlt/3dScl1m59/rpQdF8f6u51Nhu3pdDdm0O8+lqAidfElfrq/rIH5QtbKGTkCe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2XBsIAAADcAAAADwAAAAAAAAAAAAAA&#10;AAChAgAAZHJzL2Rvd25yZXYueG1sUEsFBgAAAAAEAAQA+QAAAJADAAAAAA==&#10;" strokeweight="1pt"/>
                <v:line id="Line 1189" o:spid="_x0000_s1234" style="position:absolute;flip:x;visibility:visible;mso-wrap-style:square" from="9643,8760" to="9807,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yncYAAADcAAAADwAAAGRycy9kb3ducmV2LnhtbESPzWrCQBSF9wXfYbiCm2ImdpGa1FFE&#10;EIrgomnBdHfJ3CaxmTshM5r49h1B6PJwfj7OajOaVlypd41lBYsoBkFcWt1wpeDrcz9fgnAeWWNr&#10;mRTcyMFmPXlaYabtwB90zX0lwgi7DBXU3neZlK6syaCLbEccvB/bG/RB9pXUPQ5h3LTyJY4TabDh&#10;QKixo11N5W9+MQFy3lXfxzOVp/TUHYZk8TwUxUWp2XTcvoHwNPr/8KP9rhW8pi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hMp3GAAAA3AAAAA8AAAAAAAAA&#10;AAAAAAAAoQIAAGRycy9kb3ducmV2LnhtbFBLBQYAAAAABAAEAPkAAACUAwAAAAA=&#10;" strokeweight="1pt"/>
                <v:line id="Line 1190" o:spid="_x0000_s1235" style="position:absolute;flip:x;visibility:visible;mso-wrap-style:square" from="9361,9159" to="10061,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3NwcEAAADcAAAADwAAAGRycy9kb3ducmV2LnhtbERPTWvCQBC9F/oflil4q5sWkZC6SqsU&#10;epNqCh6H7DQbzc6G7DaJ/75zEDw+3vdqM/lWDdTHJrCBl3kGirgKtuHaQHn8fM5BxYRssQ1MBq4U&#10;YbN+fFhhYcPI3zQcUq0khGOBBlxKXaF1rBx5jPPQEQv3G3qPSWBfa9vjKOG+1a9ZttQeG5YGhx1t&#10;HVWXw5+Xko9h2m3zU7U/nX9cO57LcrG7GDN7mt7fQCWa0l18c39ZA3km8+WMHAG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jc3BwQAAANwAAAAPAAAAAAAAAAAAAAAA&#10;AKECAABkcnMvZG93bnJldi54bWxQSwUGAAAAAAQABAD5AAAAjwMAAAAA&#10;" strokeweight=".5pt">
                  <v:stroke dashstyle="longDashDot"/>
                </v:line>
                <v:oval id="Oval 1191" o:spid="_x0000_s1236" style="position:absolute;left:9717;top:9148;width:19;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ygVsUA&#10;AADcAAAADwAAAGRycy9kb3ducmV2LnhtbESPQWvCQBSE7wX/w/KE3uomHqJGVxFRyEWkthdvz+wz&#10;CWbfht1tjP313UKhx2FmvmFWm8G0oifnG8sK0kkCgri0uuFKwefH4W0Owgdkja1lUvAkD5v16GWF&#10;ubYPfqf+HCoRIexzVFCH0OVS+rImg35iO+Lo3awzGKJ0ldQOHxFuWjlNkkwabDgu1NjRrqbyfv4y&#10;Cmh2LPaZOSyy07DX6aVwu+/+qtTreNguQQQawn/4r11oBfMkhd8z8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nKBWxQAAANwAAAAPAAAAAAAAAAAAAAAAAJgCAABkcnMv&#10;ZG93bnJldi54bWxQSwUGAAAAAAQABAD1AAAAigMAAAAA&#10;" strokeweight="1pt"/>
                <v:shape id="AutoShape 1192" o:spid="_x0000_s1237" type="#_x0000_t5" style="position:absolute;left:9712;top:8917;width:31;height:5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as8cA&#10;AADcAAAADwAAAGRycy9kb3ducmV2LnhtbESPQWvCQBSE7wX/w/IEb3WjlhpSV2nFShFEG3uot0f2&#10;mQSzb2N2a9J/3xUKHoeZ+YaZLTpTiSs1rrSsYDSMQBBnVpecK/g6vD/GIJxH1lhZJgW/5GAx7z3M&#10;MNG25U+6pj4XAcIuQQWF93UipcsKMuiGtiYO3sk2Bn2QTS51g22Am0qOo+hZGiw5LBRY07Kg7Jz+&#10;GAWby3o/TVdH316y7e7QTr7Xb/GTUoN+9/oCwlPn7+H/9odWEEdjuJ0JR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FWrPHAAAA3AAAAA8AAAAAAAAAAAAAAAAAmAIAAGRy&#10;cy9kb3ducmV2LnhtbFBLBQYAAAAABAAEAPUAAACMAwAAAAA=&#10;" fillcolor="black" strokeweight="1pt"/>
                <v:line id="Line 1193" o:spid="_x0000_s1238" style="position:absolute;visibility:visible;mso-wrap-style:square" from="9715,8967" to="9729,9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1uvsQAAADcAAAADwAAAGRycy9kb3ducmV2LnhtbESP3WoCMRSE7wXfIRyhdzVrC6KrUURb&#10;qPRC/HmA4+a4Wd2cLEmqW5++EQpeDjPzDTOdt7YWV/Khcqxg0M9AEBdOV1wqOOw/X0cgQkTWWDsm&#10;Bb8UYD7rdqaYa3fjLV13sRQJwiFHBSbGJpcyFIYshr5riJN3ct5iTNKXUnu8Jbit5VuWDaXFitOC&#10;wYaWhorL7scqWPvj92VwL4088tp/1JvVONizUi+9djEBEamNz/B/+0srGGXv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7W6+xAAAANwAAAAPAAAAAAAAAAAA&#10;AAAAAKECAABkcnMvZG93bnJldi54bWxQSwUGAAAAAAQABAD5AAAAkgMAAAAA&#10;" strokeweight="1pt"/>
                <v:line id="Line 1194" o:spid="_x0000_s1239" style="position:absolute;flip:x;visibility:visible;mso-wrap-style:square" from="9725,8971" to="9739,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c0sMAAADcAAAADwAAAGRycy9kb3ducmV2LnhtbESPzYrCMBSF9wO+Q7iCG9FUEdFqFBEE&#10;EVzoDKi7S3Ntq81NaaKtb28EYZaH8/Nx5svGFOJJlcstKxj0IxDEidU5pwr+fje9CQjnkTUWlknB&#10;ixwsF62fOcba1nyg59GnIoywi1FB5n0ZS+mSjAy6vi2Jg3e1lUEfZJVKXWEdxk0hh1E0lgZzDoQM&#10;S1pnlNyPDxMgt3V62d8oOU1P5a4eD7r1+fxQqtNuVjMQnhr/H/62t1rBJBrB50w4AnLx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enNLDAAAA3AAAAA8AAAAAAAAAAAAA&#10;AAAAoQIAAGRycy9kb3ducmV2LnhtbFBLBQYAAAAABAAEAPkAAACRAwAAAAA=&#10;" strokeweight="1pt"/>
                <v:line id="Line 1195" o:spid="_x0000_s1240" style="position:absolute;visibility:visible;mso-wrap-style:square" from="9727,9157" to="9727,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hTUcQAAADcAAAADwAAAGRycy9kb3ducmV2LnhtbESP3WoCMRSE7wXfIRyhdzVroaKrUURb&#10;qPRC/HmA4+a4Wd2cLEmqW5++EQpeDjPzDTOdt7YWV/Khcqxg0M9AEBdOV1wqOOw/X0cgQkTWWDsm&#10;Bb8UYD7rdqaYa3fjLV13sRQJwiFHBSbGJpcyFIYshr5riJN3ct5iTNKXUnu8Jbit5VuWDaXFitOC&#10;wYaWhorL7scqWPvj92VwL4088tp/1JvVONizUi+9djEBEamNz/B/+0srGGXv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FNRxAAAANwAAAAPAAAAAAAAAAAA&#10;AAAAAKECAABkcnMvZG93bnJldi54bWxQSwUGAAAAAAQABAD5AAAAkgMAAAAA&#10;" strokeweight="1pt"/>
                <v:line id="Line 1196" o:spid="_x0000_s1241" style="position:absolute;flip:y;visibility:visible;mso-wrap-style:square" from="9477,9674" to="9477,9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nPsQAAADcAAAADwAAAGRycy9kb3ducmV2LnhtbESPS4vCMBSF94L/IVzBjYypLop2TEUE&#10;QYRZ+AB1d2nu9DHNTWmi7fx7MzDg8nAeH2e17k0tntS60rKC2TQCQZxZXXKu4HLefSxAOI+ssbZM&#10;Cn7JwTodDlaYaNvxkZ4nn4swwi5BBYX3TSKlywoy6Ka2IQ7et20N+iDbXOoWuzBuajmPolgaLDkQ&#10;CmxoW1D2c3qYAKm2+f2rouy6vDaHLp5NutvtodR41G8+QXjq/Tv8395rBYsohr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Kc+xAAAANwAAAAPAAAAAAAAAAAA&#10;AAAAAKECAABkcnMvZG93bnJldi54bWxQSwUGAAAAAAQABAD5AAAAkgMAAAAA&#10;" strokeweight="1pt"/>
                <v:line id="Line 1197" o:spid="_x0000_s1242" style="position:absolute;visibility:visible;mso-wrap-style:square" from="9776,9793" to="9776,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ZovcQAAADcAAAADwAAAGRycy9kb3ducmV2LnhtbESP3WoCMRSE7wXfIRyhdzVrL6quRhFt&#10;odIL8ecBjpvjZnVzsiSpbn36Rih4OczMN8x03tpaXMmHyrGCQT8DQVw4XXGp4LD/fB2BCBFZY+2Y&#10;FPxSgPms25lirt2Nt3TdxVIkCIccFZgYm1zKUBiyGPquIU7eyXmLMUlfSu3xluC2lm9Z9i4tVpwW&#10;DDa0NFRcdj9Wwdofvy+De2nkkdf+o96sxsGelXrptYsJiEhtfIb/219awSgbwuNMOg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mi9xAAAANwAAAAPAAAAAAAAAAAA&#10;AAAAAKECAABkcnMvZG93bnJldi54bWxQSwUGAAAAAAQABAD5AAAAkgMAAAAA&#10;" strokeweight="1pt"/>
                <v:line id="Line 1198" o:spid="_x0000_s1243" style="position:absolute;flip:x y;visibility:visible;mso-wrap-style:square" from="9477,9753" to="9780,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osH8AAAADcAAAADwAAAGRycy9kb3ducmV2LnhtbERPy4rCMBTdC/MP4Q7MRjTVRZFqFBEV&#10;F7Pxtb8017TY3NQkame+3iwEl4fzni0624gH+VA7VjAaZiCIS6drNgpOx81gAiJEZI2NY1LwRwEW&#10;86/eDAvtnrynxyEakUI4FKigirEtpAxlRRbD0LXEibs4bzEm6I3UHp8p3DZynGW5tFhzaqiwpVVF&#10;5fVwtwqOa7r1/XJ1ubL5veX5eWvi/1ipn+9uOQURqYsf8du90womWVqbzqQjIO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6LB/AAAAA3AAAAA8AAAAAAAAAAAAAAAAA&#10;oQIAAGRycy9kb3ducmV2LnhtbFBLBQYAAAAABAAEAPkAAACOAwAAAAA=&#10;" strokeweight="1pt"/>
                <v:line id="Line 1199" o:spid="_x0000_s1244" style="position:absolute;visibility:visible;mso-wrap-style:square" from="9551,9809" to="9551,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VZVMUAAADcAAAADwAAAGRycy9kb3ducmV2LnhtbESPwW7CMBBE75X4B2uRemsceqggxYkQ&#10;UKmoh6rQD1jiJQ7E68h2IfD1daVKHEcz80YzrwbbiTP50DpWMMlyEMS10y03Cr53b09TECEia+wc&#10;k4IrBajK0cMcC+0u/EXnbWxEgnAoUIGJsS+kDLUhiyFzPXHyDs5bjEn6RmqPlwS3nXzO8xdpseW0&#10;YLCnpaH6tP2xCjZ+/3Ga3Boj97zx6+5zNQv2qNTjeFi8gog0xHv4v/2uFUzzGfydSUd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VZVMUAAADcAAAADwAAAAAAAAAA&#10;AAAAAAChAgAAZHJzL2Rvd25yZXYueG1sUEsFBgAAAAAEAAQA+QAAAJMDAAAAAA==&#10;" strokeweight="1pt"/>
                <v:line id="Line 1200" o:spid="_x0000_s1245" style="position:absolute;flip:x y;visibility:visible;mso-wrap-style:square" from="9477,9794" to="9778,9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W2xMAAAADcAAAADwAAAGRycy9kb3ducmV2LnhtbERPy4rCMBTdC/5DuMJsRFNdFKlGEXGG&#10;Wbjxtb8017TY3NQkox2/3iwEl4fzXqw624g7+VA7VjAZZyCIS6drNgpOx+/RDESIyBobx6TgnwKs&#10;lv3eAgvtHryn+yEakUI4FKigirEtpAxlRRbD2LXEibs4bzEm6I3UHh8p3DZymmW5tFhzaqiwpU1F&#10;5fXwZxUct3Qb+vXmcmWzu+X5+cfE51Spr0G3noOI1MWP+O3+1QpmkzQ/nUlHQC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VtsTAAAAA3AAAAA8AAAAAAAAAAAAAAAAA&#10;oQIAAGRycy9kb3ducmV2LnhtbFBLBQYAAAAABAAEAPkAAACOAwAAAAA=&#10;" strokeweight="1pt"/>
                <v:line id="Line 1201" o:spid="_x0000_s1246" style="position:absolute;visibility:visible;mso-wrap-style:square" from="9477,9791" to="9477,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rDj8QAAADcAAAADwAAAGRycy9kb3ducmV2LnhtbESPQWsCMRSE7wX/Q3iCt5rdHopdjSLa&#10;QsVDqfoDnpvnZnXzsiSprv76RhA8DjPzDTOZdbYRZ/KhdqwgH2YgiEuna64U7LZfryMQISJrbByT&#10;gisFmE17LxMstLvwL503sRIJwqFABSbGtpAylIYshqFriZN3cN5iTNJXUnu8JLht5FuWvUuLNacF&#10;gy0tDJWnzZ9VsPL79Sm/VUbueeU/m5/lR7BHpQb9bj4GEamLz/Cj/a0VjPIc7mfSEZ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qsOPxAAAANwAAAAPAAAAAAAAAAAA&#10;AAAAAKECAABkcnMvZG93bnJldi54bWxQSwUGAAAAAAQABAD5AAAAkgMAAAAA&#10;" strokeweight="1pt"/>
                <v:shapetype id="_x0000_t117" coordsize="21600,21600" o:spt="117" path="m4353,l17214,r4386,10800l17214,21600r-12861,l,10800xe">
                  <v:stroke joinstyle="miter"/>
                  <v:path gradientshapeok="t" o:connecttype="rect" textboxrect="4353,0,17214,21600"/>
                </v:shapetype>
                <v:shape id="AutoShape 1202" o:spid="_x0000_s1247" type="#_x0000_t117" style="position:absolute;left:9331;top:9699;width:87;height:83;rotation:624768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FMjsQA&#10;AADcAAAADwAAAGRycy9kb3ducmV2LnhtbESPUUvDQBCE3wX/w7GCb/bSIFLTXouIRUEt2Gqfl9ya&#10;C+b2wt02if/eEwQfh5n5hlltJt+pgWJqAxuYzwpQxHWwLTcG3g/bqwWoJMgWu8Bk4JsSbNbnZyus&#10;bBj5jYa9NCpDOFVowIn0ldapduQxzUJPnL3PED1KlrHRNuKY4b7TZVHcaI8t5wWHPd07qr/2J2/g&#10;9LiT8vAR3et2eHg59vZ2vH4WYy4vprslKKFJ/sN/7SdrYDEv4fdMP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RTI7EAAAA3AAAAA8AAAAAAAAAAAAAAAAAmAIAAGRycy9k&#10;b3ducmV2LnhtbFBLBQYAAAAABAAEAPUAAACJAwAAAAA=&#10;" strokeweight="1pt"/>
                <v:oval id="Oval 1203" o:spid="_x0000_s1248" style="position:absolute;left:9337;top:9704;width:77;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NZ8UA&#10;AADcAAAADwAAAGRycy9kb3ducmV2LnhtbESPQWvCQBSE74X+h+UVequbWEhtdBURhVxEql56e2af&#10;STD7NuxuY+qvdwsFj8PMfMPMFoNpRU/ON5YVpKMEBHFpdcOVguNh8zYB4QOyxtYyKfglD4v589MM&#10;c22v/EX9PlQiQtjnqKAOocul9GVNBv3IdsTRO1tnMETpKqkdXiPctHKcJJk02HBcqLGjVU3lZf9j&#10;FNDHtlhnZvOZ7Ya1Tr8Lt7r1J6VeX4blFESgITzC/+1CK5ik7/B3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w1nxQAAANwAAAAPAAAAAAAAAAAAAAAAAJgCAABkcnMv&#10;ZG93bnJldi54bWxQSwUGAAAAAAQABAD1AAAAigMAAAAA&#10;" strokeweight="1pt"/>
                <v:line id="Line 1204" o:spid="_x0000_s1249" style="position:absolute;visibility:visible;mso-wrap-style:square" from="9377,9666" to="9377,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aWfsQAAADcAAAADwAAAGRycy9kb3ducmV2LnhtbESPQYvCMBSE78L+h/AW9qapyyqlGkUW&#10;FGFBqFXw+GyebbF5KU2s9d9vBMHjMDPfMPNlb2rRUesqywrGowgEcW51xYWCQ7YexiCcR9ZYWyYF&#10;D3KwXHwM5phoe+eUur0vRICwS1BB6X2TSOnykgy6kW2Ig3exrUEfZFtI3eI9wE0tv6NoKg1WHBZK&#10;bOi3pPy6vxkFp+M6Pqfbv/hYF4ds102yzSPNlPr67FczEJ56/w6/2lutIB7/wPNMOA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pZ+xAAAANwAAAAPAAAAAAAAAAAA&#10;AAAAAKECAABkcnMvZG93bnJldi54bWxQSwUGAAAAAAQABAD5AAAAkgMAAAAA&#10;" strokeweight=".5pt">
                  <v:stroke dashstyle="longDashDot"/>
                </v:line>
                <v:line id="Line 1205" o:spid="_x0000_s1250" style="position:absolute;flip:x;visibility:visible;mso-wrap-style:square" from="9311,9746" to="9434,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P4hMMAAADcAAAADwAAAGRycy9kb3ducmV2LnhtbESPX2vCMBTF3wW/Q7jC3jRVNimdUaYy&#10;2JuoHfh4ae6aanNTmqztvr0ZCD4ezp8fZ7UZbC06an3lWMF8loAgLpyuuFSQnz+nKQgfkDXWjknB&#10;H3nYrMejFWba9Xyk7hRKEUfYZ6jAhNBkUvrCkEU/cw1x9H5cazFE2ZZSt9jHcVvLRZIspcWKI8Fg&#10;QztDxe30ayNk2w37XXopDpfrt6n7a56/7m9KvUyGj3cQgYbwDD/aX1pBOn+D/zPxCM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j+ITDAAAA3AAAAA8AAAAAAAAAAAAA&#10;AAAAoQIAAGRycy9kb3ducmV2LnhtbFBLBQYAAAAABAAEAPkAAACRAwAAAAA=&#10;" strokeweight=".5pt">
                  <v:stroke dashstyle="longDashDot"/>
                </v:line>
                <v:shape id="AutoShape 1206" o:spid="_x0000_s1251" type="#_x0000_t117" style="position:absolute;left:9182;top:9541;width:88;height:83;rotation:624768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KjcUA&#10;AADcAAAADwAAAGRycy9kb3ducmV2LnhtbESPX0sDMRDE34V+h7AF32yuRUo9mxYpLQr+AVv1ebms&#10;l8PL5ki2d+e3N4Lg4zAzv2HW29G3qqeYmsAG5rMCFHEVbMO1gbfT4WoFKgmyxTYwGfimBNvN5GKN&#10;pQ0Dv1J/lFplCKcSDTiRrtQ6VY48plnoiLP3GaJHyTLW2kYcMty3elEUS+2x4bzgsKOdo+rrePYG&#10;zvcvsji9R/d86PdPH529Ga4fxZjL6Xh3C0polP/wX/vBGljNl/B7Jh8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kqNxQAAANwAAAAPAAAAAAAAAAAAAAAAAJgCAABkcnMv&#10;ZG93bnJldi54bWxQSwUGAAAAAAQABAD1AAAAigMAAAAA&#10;" strokeweight="1pt"/>
                <v:oval id="Oval 1207" o:spid="_x0000_s1252" style="position:absolute;left:9187;top:9546;width:77;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LZMUA&#10;AADcAAAADwAAAGRycy9kb3ducmV2LnhtbESPT2vCQBTE74V+h+UVequbeIgaXaWIQi5S/HPx9sw+&#10;k9Ds27C7xtRP3xUKPQ4z8xtmsRpMK3pyvrGsIB0lIIhLqxuuFJyO248pCB+QNbaWScEPeVgtX18W&#10;mGt75z31h1CJCGGfo4I6hC6X0pc1GfQj2xFH72qdwRClq6R2eI9w08pxkmTSYMNxocaO1jWV34eb&#10;UUCTXbHJzHaWfQ0bnZ4Lt370F6Xe34bPOYhAQ/gP/7ULrWCaTuB5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AtkxQAAANwAAAAPAAAAAAAAAAAAAAAAAJgCAABkcnMv&#10;ZG93bnJldi54bWxQSwUGAAAAAAQABAD1AAAAigMAAAAA&#10;" strokeweight="1pt"/>
                <v:line id="Line 1208" o:spid="_x0000_s1253" style="position:absolute;visibility:visible;mso-wrap-style:square" from="9228,9508" to="9228,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uce8IAAADcAAAADwAAAGRycy9kb3ducmV2LnhtbERPTYvCMBC9C/sfwgh701Rhl1JNiwgu&#10;wsJCrYLHsRnbYjMpTaz1328OgsfH+15no2nFQL1rLCtYzCMQxKXVDVcKjsVuFoNwHllja5kUPMlB&#10;ln5M1pho++CchoOvRAhhl6CC2vsukdKVNRl0c9sRB+5qe4M+wL6SusdHCDetXEbRtzTYcGiosaNt&#10;TeXtcDcKzqddfMn3v/GprY7F3/BV/DzzQqnP6bhZgfA0+rf45d5rBfEirA1nwhGQ6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uce8IAAADcAAAADwAAAAAAAAAAAAAA&#10;AAChAgAAZHJzL2Rvd25yZXYueG1sUEsFBgAAAAAEAAQA+QAAAJADAAAAAA==&#10;" strokeweight=".5pt">
                  <v:stroke dashstyle="longDashDot"/>
                </v:line>
                <v:line id="Line 1209" o:spid="_x0000_s1254" style="position:absolute;flip:x;visibility:visible;mso-wrap-style:square" from="9162,9588" to="9285,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7ygcMAAADcAAAADwAAAGRycy9kb3ducmV2LnhtbESPX2vCMBTF3wd+h3AHvs3UIaN2RpmK&#10;4NtQK/h4ae6aanNTmqyt394Igz0ezp8fZ7EabC06an3lWMF0koAgLpyuuFSQn3ZvKQgfkDXWjknB&#10;nTyslqOXBWba9Xyg7hhKEUfYZ6jAhNBkUvrCkEU/cQ1x9H5cazFE2ZZSt9jHcVvL9yT5kBYrjgSD&#10;DW0MFbfjr42QdTdsN+ml+L5cz6bur3k+296UGr8OX58gAg3hP/zX3msF6XQOz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u8oHDAAAA3AAAAA8AAAAAAAAAAAAA&#10;AAAAoQIAAGRycy9kb3ducmV2LnhtbFBLBQYAAAAABAAEAPkAAACRAwAAAAA=&#10;" strokeweight=".5pt">
                  <v:stroke dashstyle="longDashDot"/>
                </v:line>
                <v:shape id="AutoShape 1210" o:spid="_x0000_s1255" type="#_x0000_t5" style="position:absolute;left:9057;top:7215;width:93;height: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rgcAA&#10;AADcAAAADwAAAGRycy9kb3ducmV2LnhtbERPz2vCMBS+C/sfwhN2kTW1B5HaVIpDcLfZiedH89ZG&#10;m5fSxNr998thsOPH97vYz7YXE43eOFawTlIQxI3ThlsFl6/j2xaED8gae8ek4Ic87MuXRYG5dk8+&#10;01SHVsQQ9jkq6EIYcil905FFn7iBOHLfbrQYIhxbqUd8xnDbyyxNN9Ki4djQ4UCHjpp7/bAK/Pyg&#10;dMWmriv7YTK+3vjz9K7U63KudiACzeFf/Oc+aQXbLM6PZ+IRk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UrgcAAAADcAAAADwAAAAAAAAAAAAAAAACYAgAAZHJzL2Rvd25y&#10;ZXYueG1sUEsFBgAAAAAEAAQA9QAAAIUDAAAAAA==&#10;" strokeweight="1pt"/>
                <v:line id="Line 1211" o:spid="_x0000_s1256" style="position:absolute;flip:x;visibility:visible;mso-wrap-style:square" from="9154,7102" to="9277,7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su9MYAAADcAAAADwAAAGRycy9kb3ducmV2LnhtbESPQWsCMRSE7wX/Q3hCL0WzSpHtahQp&#10;FHrwUi0rvT03z82ym5dtkur23zeC0OMwM98wq81gO3EhHxrHCmbTDARx5XTDtYLPw9skBxEissbO&#10;MSn4pQCb9ehhhYV2V/6gyz7WIkE4FKjAxNgXUobKkMUwdT1x8s7OW4xJ+lpqj9cEt52cZ9lCWmw4&#10;LRjs6dVQ1e5/rAKZ756+/fb03Jbt8fhiyqrsv3ZKPY6H7RJEpCH+h+/td60gn8/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bLvTGAAAA3AAAAA8AAAAAAAAA&#10;AAAAAAAAoQIAAGRycy9kb3ducmV2LnhtbFBLBQYAAAAABAAEAPkAAACUAwAAAAA=&#10;"/>
                <v:line id="Line 1212" o:spid="_x0000_s1257" style="position:absolute;visibility:visible;mso-wrap-style:square" from="9281,7263" to="10214,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RqsUAAADcAAAADwAAAGRycy9kb3ducmV2LnhtbESPQWvCQBSE70L/w/IKvemmIZSQuoq1&#10;CIUeJOqlt0f2mUSzb8Pu1iT99W6h0OMw880wy/VoOnEj51vLCp4XCQjiyuqWawWn426eg/ABWWNn&#10;mRRM5GG9epgtsdB24JJuh1CLWMK+QAVNCH0hpa8aMugXtieO3tk6gyFKV0vtcIjlppNpkrxIgy3H&#10;hQZ72jZUXQ/fRkF+7P37tP3a2b27/JSfWUkZvin19DhuXkEEGsN/+I/+0JFLU/g9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sRqsUAAADcAAAADwAAAAAAAAAA&#10;AAAAAAChAgAAZHJzL2Rvd25yZXYueG1sUEsFBgAAAAAEAAQA+QAAAJMDAAAAAA==&#10;" strokeweight=".5pt"/>
                <v:line id="Line 1213" o:spid="_x0000_s1258" style="position:absolute;flip:y;visibility:visible;mso-wrap-style:square" from="8910,6585" to="8910,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YxsUAAADcAAAADwAAAGRycy9kb3ducmV2LnhtbESPS4vCMBSF98L8h3AH3MiYqiDaaZRB&#10;EERw4QN0dpfmTh/T3JQm2vrvjSC4PJzHx0mWnanEjRpXWFYwGkYgiFOrC84UnI7rrxkI55E1VpZJ&#10;wZ0cLBcfvQRjbVve0+3gMxFG2MWoIPe+jqV0aU4G3dDWxMH7s41BH2STSd1gG8ZNJcdRNJUGCw6E&#10;HGta5ZT+H64mQMpV9rsrKT3Pz/W2nY4G7eVyVar/2f18g/DU+Xf41d5oBbPx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JYxsUAAADcAAAADwAAAAAAAAAA&#10;AAAAAAChAgAAZHJzL2Rvd25yZXYueG1sUEsFBgAAAAAEAAQA+QAAAJMDAAAAAA==&#10;" strokeweight="1pt"/>
                <v:shape id="AutoShape 1214" o:spid="_x0000_s1259" type="#_x0000_t5" style="position:absolute;left:8888;top:6552;width:45;height: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yeMMA&#10;AADcAAAADwAAAGRycy9kb3ducmV2LnhtbESPQYvCMBSE7wv+h/CEva3pFhGpRtkVhHrwYPUHPJu3&#10;bWjyUpqo3X9vFhY8DjPzDbPejs6KOw3BeFbwOctAENdeG24UXM77jyWIEJE1Ws+k4JcCbDeTtzUW&#10;2j/4RPcqNiJBOBSooI2xL6QMdUsOw8z3xMn78YPDmOTQSD3gI8GdlXmWLaRDw2mhxZ52LdVddXMK&#10;rl2cl6PJb509HIkO1uTfZaXU+3T8WoGINMZX+L9dagXLfA5/Z9IR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yyeMMAAADcAAAADwAAAAAAAAAAAAAAAACYAgAAZHJzL2Rv&#10;d25yZXYueG1sUEsFBgAAAAAEAAQA9QAAAIgDAAAAAA==&#10;" fillcolor="black" strokeweight="0"/>
                <v:line id="Line 1215" o:spid="_x0000_s1260" style="position:absolute;visibility:visible;mso-wrap-style:square" from="8573,10134" to="9260,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J3sUAAADcAAAADwAAAGRycy9kb3ducmV2LnhtbESPQWvCQBSE7wX/w/KE3urGkBaJrlJT&#10;hEIPEu3F2yP7TGKzb8Pu1sT++q5Q6HGY+WaY1WY0nbiS861lBfNZAoK4srrlWsHncfe0AOEDssbO&#10;Mim4kYfNevKwwlzbgUu6HkItYgn7HBU0IfS5lL5qyKCf2Z44emfrDIYoXS21wyGWm06mSfIiDbYc&#10;FxrsqWio+jp8GwWLY+/fbsVpZ/fu8lN+ZCVluFXqcTq+LkEEGsN/+I9+15FLn+F+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KJ3sUAAADcAAAADwAAAAAAAAAA&#10;AAAAAAChAgAAZHJzL2Rvd25yZXYueG1sUEsFBgAAAAAEAAQA+QAAAJMDAAAAAA==&#10;" strokeweight=".5pt"/>
                <v:shape id="AutoShape 1216" o:spid="_x0000_s1261" type="#_x0000_t5" style="position:absolute;left:8709;top:10107;width:30;height:5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4qsr8A&#10;AADcAAAADwAAAGRycy9kb3ducmV2LnhtbESPwQrCMBBE74L/EFbwpqkKotUoKhQ9eLH6AUuztsVm&#10;U5qo1a83guBxmHkzzHLdmko8qHGlZQWjYQSCOLO65FzB5ZwMZiCcR9ZYWSYFL3KwXnU7S4y1ffKJ&#10;HqnPRShhF6OCwvs6ltJlBRl0Q1sTB+9qG4M+yCaXusFnKDeVHEfRVBosOSwUWNOuoOyW3o2C2eT9&#10;mh/zkS/d3iS7dNu6JD0p1e+1mwUIT63/h3/0QQduPIXvmXAE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iqyvwAAANwAAAAPAAAAAAAAAAAAAAAAAJgCAABkcnMvZG93bnJl&#10;di54bWxQSwUGAAAAAAQABAD1AAAAhAMAAAAA&#10;" fillcolor="black" strokeweight="0"/>
                <v:shape id="AutoShape 1217" o:spid="_x0000_s1262" type="#_x0000_t5" style="position:absolute;left:9068;top:10105;width:30;height:5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3ok8UA&#10;AADcAAAADwAAAGRycy9kb3ducmV2LnhtbESPT2vCQBTE70K/w/IKvTWbeqgSs4q0Kno0LZTeHtmX&#10;Pzb7NsmuSfz23ULB4zAzv2HSzWQaMVDvassKXqIYBHFudc2lgs+P/fMShPPIGhvLpOBGDjbrh1mK&#10;ibYjn2nIfCkChF2CCirv20RKl1dk0EW2JQ5eYXuDPsi+lLrHMcBNI+dx/CoN1hwWKmzpraL8J7sa&#10;BeY72x3kNj51l53rrl3B78X5S6mnx2m7AuFp8vfwf/uoFSznC/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jeiTxQAAANwAAAAPAAAAAAAAAAAAAAAAAJgCAABkcnMv&#10;ZG93bnJldi54bWxQSwUGAAAAAAQABAD1AAAAigMAAAAA&#10;" fillcolor="black" strokeweight="0"/>
                <v:line id="Line 1218" o:spid="_x0000_s1263" style="position:absolute;visibility:visible;mso-wrap-style:square" from="9809,9747" to="10163,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MmQMEAAADcAAAADwAAAGRycy9kb3ducmV2LnhtbERPTWvCQBC9C/6HZYTedKNIkdRVWkUQ&#10;eihRL96G7DRJm50Nu6vG/vrOQfD4eN/Lde9adaUQG88GppMMFHHpbcOVgdNxN16AignZYuuZDNwp&#10;wno1HCwxt/7GBV0PqVISwjFHA3VKXa51LGtyGCe+Ixbu2weHSWCotA14k3DX6lmWvWqHDUtDjR1t&#10;aip/DxdnYHHs4va+Oe/8V/j5Kz7nBc3xw5iXUf/+BipRn57ih3tvxTeTtXJGj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IyZAwQAAANwAAAAPAAAAAAAAAAAAAAAA&#10;AKECAABkcnMvZG93bnJldi54bWxQSwUGAAAAAAQABAD5AAAAjwMAAAAA&#10;" strokeweight=".5pt"/>
                <v:line id="Line 1219" o:spid="_x0000_s1264" style="position:absolute;visibility:visible;mso-wrap-style:square" from="7934,9492" to="8026,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FNMQAAADcAAAADwAAAGRycy9kb3ducmV2LnhtbESPQWsCMRSE74X+h/AK3rpZPYhujVJa&#10;BcWDaPsDnpvXzdbNy5JEXf31RhA8DjPzDTOZdbYRJ/Khdqygn+UgiEuna64U/P4s3kcgQkTW2Dgm&#10;BRcKMJu+vkyw0O7MWzrtYiUShEOBCkyMbSFlKA1ZDJlriZP357zFmKSvpPZ4TnDbyEGeD6XFmtOC&#10;wZa+DJWH3dEqWPn9+tC/VkbueeXnzeZ7HOy/Ur237vMDRKQuPsOP9lIrGA3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sAU0xAAAANwAAAAPAAAAAAAAAAAA&#10;AAAAAKECAABkcnMvZG93bnJldi54bWxQSwUGAAAAAAQABAD5AAAAkgMAAAAA&#10;" strokeweight="1pt"/>
                <v:line id="Line 1220" o:spid="_x0000_s1265" style="position:absolute;flip:y;visibility:visible;mso-wrap-style:square" from="9872,9502" to="9872,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QbMIAAADcAAAADwAAAGRycy9kb3ducmV2LnhtbERPTWvCQBC9F/wPywheim60IBpdRYRC&#10;EXqoCuptyI5JNDsbsquJ/75zKPT4eN/Ldecq9aQmlJ4NjEcJKOLM25JzA8fD53AGKkRki5VnMvCi&#10;AOtV722JqfUt/9BzH3MlIRxSNFDEWKdah6wgh2Hka2Lhrr5xGAU2ubYNthLuKj1Jkql2WLI0FFjT&#10;tqDsvn84Kblt88v3jbLT/FTv2un4vT2fH8YM+t1mASpSF//Ff+4va2D2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lQbMIAAADcAAAADwAAAAAAAAAAAAAA&#10;AAChAgAAZHJzL2Rvd25yZXYueG1sUEsFBgAAAAAEAAQA+QAAAJADAAAAAA==&#10;" strokeweight="1pt"/>
                <v:line id="Line 1221" o:spid="_x0000_s1266" style="position:absolute;visibility:visible;mso-wrap-style:square" from="10084,7293" to="10084,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AZAMQAAADcAAAADwAAAGRycy9kb3ducmV2LnhtbESPT4vCMBTE74LfITzBm6b+YZFqFHUR&#10;FvYgVS/eHs2zrTYvJclq3U+/ERY8DjO/GWaxak0t7uR8ZVnBaJiAIM6trrhQcDruBjMQPiBrrC2T&#10;gid5WC27nQWm2j44o/shFCKWsE9RQRlCk0rp85IM+qFtiKN3sc5giNIVUjt8xHJTy3GSfEiDFceF&#10;EhvalpTfDj9GwezY+M/n9ryze3f9zb6nGU1xo1S/167nIAK14R3+p7905CYjeJ2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wBkAxAAAANwAAAAPAAAAAAAAAAAA&#10;AAAAAKECAABkcnMvZG93bnJldi54bWxQSwUGAAAAAAQABAD5AAAAkgMAAAAA&#10;" strokeweight=".5pt"/>
                <v:shape id="AutoShape 1222" o:spid="_x0000_s1267" type="#_x0000_t5" style="position:absolute;left:10069;top:7266;width:30;height:5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ZSsMA&#10;AADcAAAADwAAAGRycy9kb3ducmV2LnhtbESPQWvCQBSE70L/w/IKvenGtIhEV1GhEA89GPsDXrPP&#10;ZMnu25BdNf33rlDocZiZb5j1dnRW3GgIxrOC+SwDQVx7bbhR8H3+nC5BhIis0XomBb8UYLt5mayx&#10;0P7OJ7pVsREJwqFABW2MfSFlqFtyGGa+J07exQ8OY5JDI/WA9wR3VuZZtpAODaeFFns6tFR31dUp&#10;+OniRzma/NrZ4xfR0Zp8X1ZKvb2OuxWISGP8D/+1S61g+Z7D80w6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AZSsMAAADcAAAADwAAAAAAAAAAAAAAAACYAgAAZHJzL2Rv&#10;d25yZXYueG1sUEsFBgAAAAAEAAQA9QAAAIgDAAAAAA==&#10;" fillcolor="black" strokeweight="0"/>
                <v:shape id="AutoShape 1223" o:spid="_x0000_s1268" type="#_x0000_t5" style="position:absolute;left:10069;top:9689;width:30;height:53;rotation: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d+sIA&#10;AADcAAAADwAAAGRycy9kb3ducmV2LnhtbESPwWrDMBBE74X8g9hAb43cBoziRAklaUOvdfsBi7W1&#10;TK2VY6mR/fdVoNDjMDNvmN1hcr240hg6zxoeVwUI4sabjlsNnx+vDwpEiMgGe8+kYaYAh/3iboeV&#10;8Ynf6VrHVmQIhwo12BiHSsrQWHIYVn4gzt6XHx3GLMdWmhFThrtePhVFKR12nBcsDnS01HzXP07D&#10;Zg6lTS+qT+e5SaouT2q6nLS+X07PWxCRpvgf/mu/GQ1qvYbbmXw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R36wgAAANwAAAAPAAAAAAAAAAAAAAAAAJgCAABkcnMvZG93&#10;bnJldi54bWxQSwUGAAAAAAQABAD1AAAAhwMAAAAA&#10;" fillcolor="black" strokeweight="0"/>
                <v:line id="Line 1224" o:spid="_x0000_s1269" style="position:absolute;visibility:visible;mso-wrap-style:square" from="8910,10327" to="891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8d8UAAADcAAAADwAAAGRycy9kb3ducmV2LnhtbESP0WoCMRRE3wv+Q7hC32rWthR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g8d8UAAADcAAAADwAAAAAAAAAA&#10;AAAAAAChAgAAZHJzL2Rvd25yZXYueG1sUEsFBgAAAAAEAAQA+QAAAJMDAAAAAA==&#10;" strokeweight="1pt"/>
                <v:shape id="AutoShape 1225" o:spid="_x0000_s1270" type="#_x0000_t5" style="position:absolute;left:8880;top:10650;width:60;height:90;rotation: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wgFcMA&#10;AADcAAAADwAAAGRycy9kb3ducmV2LnhtbESPwU7DMBBE70j8g7VIvVEHEJEJdauqpRVX0n7AKl7i&#10;iHgdYlMnf18jIXEczcwbzWozuV5caAydZw0PywIEceNNx62G8+lwr0CEiGyw90waZgqwWd/erLAy&#10;PvEHXerYigzhUKEGG+NQSRkaSw7D0g/E2fv0o8OY5dhKM2LKcNfLx6IopcOO84LFgXaWmq/6x2l4&#10;mUNp05vq03FukqrLvZq+91ov7qbtK4hIU/wP/7XfjQb19Ay/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wgFcMAAADcAAAADwAAAAAAAAAAAAAAAACYAgAAZHJzL2Rv&#10;d25yZXYueG1sUEsFBgAAAAAEAAQA9QAAAIgDAAAAAA==&#10;" fillcolor="black" strokeweight="0"/>
                <v:line id="Line 1226" o:spid="_x0000_s1271" style="position:absolute;visibility:visible;mso-wrap-style:square" from="9674,9676" to="9674,9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sYAAADcAAAADwAAAGRycy9kb3ducmV2LnhtbESPQWvCQBSE70L/w/IK3nSjQpDUVUQR&#10;tIeittAen9nXJG32bdjdJum/dwXB4zAz3zCLVW9q0ZLzlWUFk3ECgji3uuJCwcf7bjQH4QOyxtoy&#10;KfgnD6vl02CBmbYdn6g9h0JECPsMFZQhNJmUPi/JoB/bhjh639YZDFG6QmqHXYSbWk6TJJUGK44L&#10;JTa0KSn/Pf8ZBW+zY9quD6/7/vOQXvLt6fL10zmlhs/9+gVEoD48wvf2XiuYz1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PoSLGAAAA3AAAAA8AAAAAAAAA&#10;AAAAAAAAoQIAAGRycy9kb3ducmV2LnhtbFBLBQYAAAAABAAEAPkAAACUAwAAAAA=&#10;"/>
                <v:line id="Line 1227" o:spid="_x0000_s1272" style="position:absolute;visibility:visible;mso-wrap-style:square" from="9774,9674" to="9774,9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shape id="AutoShape 1921" o:spid="_x0000_s1273" type="#_x0000_t32" style="position:absolute;left:7367;top:7977;width:1795;height:26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3fQsMAAADcAAAADwAAAGRycy9kb3ducmV2LnhtbERPTWvCQBC9F/wPywhepG6sWELqKiFS&#10;EKHYpIVch+w0SZOdDdlV03/fPRR6fLzv3WEyvbjR6FrLCtarCARxZXXLtYLPj9fHGITzyBp7y6Tg&#10;hxwc9rOHHSba3jmnW+FrEULYJaig8X5IpHRVQwbdyg7Egfuyo0Ef4FhLPeI9hJtePkXRszTYcmho&#10;cKCsoaorrkaBf1uet9/55ZIWzMf0/Vx2aVYqtZhP6QsIT5P/F/+5T1pBvAlrw5lw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d30LDAAAA3AAAAA8AAAAAAAAAAAAA&#10;AAAAoQIAAGRycy9kb3ducmV2LnhtbFBLBQYAAAAABAAEAPkAAACRAwAAAAA=&#10;"/>
                <v:shape id="AutoShape 1922" o:spid="_x0000_s1274" type="#_x0000_t32" style="position:absolute;left:8715;top:6603;width:1084;height:6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3JsUAAADcAAAADwAAAGRycy9kb3ducmV2LnhtbESPQWvCQBSE7wX/w/KEXkrdRKGk0VVK&#10;oSAehGoOHh+7zySYfRt3tzH9965Q6HGYmW+Y1Wa0nRjIh9axgnyWgSDWzrRcK6iOX68FiBCRDXaO&#10;ScEvBdisJ08rLI278TcNh1iLBOFQooImxr6UMuiGLIaZ64mTd3beYkzS19J4vCW47eQ8y96kxZbT&#10;QoM9fTakL4cfq6DdVftqeLlGr4tdfvJ5OJ46rdTzdPxYgog0xv/wX3trFBSL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A3JsUAAADcAAAADwAAAAAAAAAA&#10;AAAAAAChAgAAZHJzL2Rvd25yZXYueG1sUEsFBgAAAAAEAAQA+QAAAJMDAAAAAA==&#10;"/>
                <v:shape id="AutoShape 1923" o:spid="_x0000_s1275" type="#_x0000_t32" style="position:absolute;left:9095;top:6611;width:712;height:6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txsEAAADcAAAADwAAAGRycy9kb3ducmV2LnhtbERPz2vCMBS+C/4P4QleZKaVIaUzigwG&#10;4mEw7cHjI3m2xealJrF2//1yGHj8+H5vdqPtxEA+tI4V5MsMBLF2puVaQXX+eitAhIhssHNMCn4p&#10;wG47nWywNO7JPzScYi1SCIcSFTQx9qWUQTdkMSxdT5y4q/MWY4K+lsbjM4XbTq6ybC0ttpwaGuzp&#10;syF9Oz2sgvZYfVfD4h69Lo75xefhfOm0UvPZuP8AEWmML/G/+2AUFO9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HO3GwQAAANwAAAAPAAAAAAAAAAAAAAAA&#10;AKECAABkcnMvZG93bnJldi54bWxQSwUGAAAAAAQABAD5AAAAjwMAAAAA&#10;"/>
                <v:shape id="AutoShape 1924" o:spid="_x0000_s1276" type="#_x0000_t32" style="position:absolute;left:8081;top:9786;width:626;height:7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BIXcQAAADcAAAADwAAAGRycy9kb3ducmV2LnhtbESPQWvCQBSE7wX/w/IEL0U3EZGQukoR&#10;CuKhUM3B42P3NQnNvo272xj/fbcgeBxm5htmsxttJwbyoXWsIF9kIIi1My3XCqrzx7wAESKywc4x&#10;KbhTgN128rLB0rgbf9FwirVIEA4lKmhi7Espg27IYli4njh5385bjEn6WhqPtwS3nVxm2VpabDkt&#10;NNjTviH9c/q1Ctpj9VkNr9fodXHMLz4P50unlZpNx/c3EJHG+Aw/2gejoFjl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UEhdxAAAANwAAAAPAAAAAAAAAAAA&#10;AAAAAKECAABkcnMvZG93bnJldi54bWxQSwUGAAAAAAQABAD5AAAAkgMAAAAA&#10;"/>
                <v:shape id="AutoShape 1925" o:spid="_x0000_s1277" type="#_x0000_t32" style="position:absolute;left:8070;top:9791;width:1039;height:7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LWKsQAAADcAAAADwAAAGRycy9kb3ducmV2LnhtbESPQWvCQBSE7wX/w/IKXkrdRERC6iql&#10;UBAPQjUHj4/d1yQ0+zburjH+e7cgeBxm5htmtRltJwbyoXWsIJ9lIIi1My3XCqrj93sBIkRkg51j&#10;UnCjAJv15GWFpXFX/qHhEGuRIBxKVNDE2JdSBt2QxTBzPXHyfp23GJP0tTQerwluOznPsqW02HJa&#10;aLCnr4b03+FiFbS7al8Nb+fodbHLTz4Px1OnlZq+jp8fICKN8Rl+tLdGQbG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tYqxAAAANwAAAAPAAAAAAAAAAAA&#10;AAAAAKECAABkcnMvZG93bnJldi54bWxQSwUGAAAAAAQABAD5AAAAkgMAAAAA&#10;"/>
                <v:shape id="Text Box 1926" o:spid="_x0000_s1278" type="#_x0000_t202" style="position:absolute;left:7654;top:6667;width:2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kg9sUA&#10;AADcAAAADwAAAGRycy9kb3ducmV2LnhtbESPQWvCQBSE7wX/w/IEb3WjL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SD2xQAAANwAAAAPAAAAAAAAAAAAAAAAAJgCAABkcnMv&#10;ZG93bnJldi54bWxQSwUGAAAAAAQABAD1AAAAigMAAAAA&#10;" filled="f" stroked="f">
                  <v:textbox inset="0,0,0,0">
                    <w:txbxContent>
                      <w:p w:rsidR="00CA265C" w:rsidRPr="00503271" w:rsidRDefault="00CA265C" w:rsidP="0085475C">
                        <w:pPr>
                          <w:rPr>
                            <w:sz w:val="26"/>
                            <w:szCs w:val="26"/>
                          </w:rPr>
                        </w:pPr>
                        <w:r>
                          <w:rPr>
                            <w:sz w:val="26"/>
                            <w:szCs w:val="26"/>
                          </w:rPr>
                          <w:t>1</w:t>
                        </w:r>
                      </w:p>
                    </w:txbxContent>
                  </v:textbox>
                </v:shape>
                <v:shape id="Text Box 1927" o:spid="_x0000_s1279" type="#_x0000_t202" style="position:absolute;left:7336;top:7652;width:2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4gsUA&#10;AADcAAAADwAAAGRycy9kb3ducmV2LnhtbESPQWvCQBSE74L/YXmF3nRTE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cLiCxQAAANwAAAAPAAAAAAAAAAAAAAAAAJgCAABkcnMv&#10;ZG93bnJldi54bWxQSwUGAAAAAAQABAD1AAAAigMAAAAA&#10;" filled="f" stroked="f">
                  <v:textbox inset="0,0,0,0">
                    <w:txbxContent>
                      <w:p w:rsidR="00CA265C" w:rsidRPr="00503271" w:rsidRDefault="00CA265C" w:rsidP="0085475C">
                        <w:pPr>
                          <w:rPr>
                            <w:sz w:val="26"/>
                            <w:szCs w:val="26"/>
                          </w:rPr>
                        </w:pPr>
                        <w:r>
                          <w:rPr>
                            <w:sz w:val="26"/>
                            <w:szCs w:val="26"/>
                          </w:rPr>
                          <w:t>2</w:t>
                        </w:r>
                      </w:p>
                    </w:txbxContent>
                  </v:textbox>
                </v:shape>
                <v:shape id="Text Box 1930" o:spid="_x0000_s1280" type="#_x0000_t202" style="position:absolute;left:6712;top:7846;width:2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dGcUA&#10;AADcAAAADwAAAGRycy9kb3ducmV2LnhtbESPQWvCQBSE7wX/w/IEb3WjtK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B0ZxQAAANwAAAAPAAAAAAAAAAAAAAAAAJgCAABkcnMv&#10;ZG93bnJldi54bWxQSwUGAAAAAAQABAD1AAAAigMAAAAA&#10;" filled="f" stroked="f">
                  <v:textbox inset="0,0,0,0">
                    <w:txbxContent>
                      <w:p w:rsidR="00CA265C" w:rsidRPr="00503271" w:rsidRDefault="00CA265C" w:rsidP="0085475C">
                        <w:pPr>
                          <w:rPr>
                            <w:sz w:val="26"/>
                            <w:szCs w:val="26"/>
                          </w:rPr>
                        </w:pPr>
                        <w:r>
                          <w:rPr>
                            <w:sz w:val="26"/>
                            <w:szCs w:val="26"/>
                          </w:rPr>
                          <w:t>3</w:t>
                        </w:r>
                      </w:p>
                    </w:txbxContent>
                  </v:textbox>
                </v:shape>
                <v:shape id="Text Box 1931" o:spid="_x0000_s1281" type="#_x0000_t202" style="position:absolute;left:9788;top:6289;width:2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bsUA&#10;AADcAAAADwAAAGRycy9kb3ducmV2LnhtbESPQWvCQBSE7wX/w/KE3urGI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oNuxQAAANwAAAAPAAAAAAAAAAAAAAAAAJgCAABkcnMv&#10;ZG93bnJldi54bWxQSwUGAAAAAAQABAD1AAAAigMAAAAA&#10;" filled="f" stroked="f">
                  <v:textbox inset="0,0,0,0">
                    <w:txbxContent>
                      <w:p w:rsidR="00CA265C" w:rsidRPr="00503271" w:rsidRDefault="00CA265C" w:rsidP="0085475C">
                        <w:pPr>
                          <w:rPr>
                            <w:sz w:val="26"/>
                            <w:szCs w:val="26"/>
                          </w:rPr>
                        </w:pPr>
                        <w:r>
                          <w:rPr>
                            <w:sz w:val="26"/>
                            <w:szCs w:val="26"/>
                          </w:rPr>
                          <w:t>5</w:t>
                        </w:r>
                      </w:p>
                    </w:txbxContent>
                  </v:textbox>
                </v:shape>
                <v:shape id="Text Box 1932" o:spid="_x0000_s1282" type="#_x0000_t202" style="position:absolute;left:7907;top:10213;width:281;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CA265C" w:rsidRPr="00503271" w:rsidRDefault="00CA265C" w:rsidP="0085475C">
                        <w:pPr>
                          <w:rPr>
                            <w:sz w:val="26"/>
                            <w:szCs w:val="26"/>
                          </w:rPr>
                        </w:pPr>
                        <w:r>
                          <w:rPr>
                            <w:sz w:val="26"/>
                            <w:szCs w:val="26"/>
                          </w:rPr>
                          <w:t>4</w:t>
                        </w:r>
                      </w:p>
                    </w:txbxContent>
                  </v:textbox>
                </v:shape>
              </v:group>
            </w:pict>
          </mc:Fallback>
        </mc:AlternateContent>
      </w:r>
    </w:p>
    <w:p w:rsidR="00827E1B" w:rsidRPr="005128BB" w:rsidRDefault="00503271" w:rsidP="00503271">
      <w:pPr>
        <w:tabs>
          <w:tab w:val="left" w:pos="1701"/>
        </w:tabs>
        <w:ind w:firstLine="567"/>
        <w:rPr>
          <w:sz w:val="26"/>
          <w:szCs w:val="26"/>
          <w:lang w:val="nb-NO"/>
        </w:rPr>
      </w:pPr>
      <w:r w:rsidRPr="005128BB">
        <w:rPr>
          <w:sz w:val="26"/>
          <w:szCs w:val="26"/>
          <w:lang w:val="nb-NO"/>
        </w:rPr>
        <w:t>1. Mẫu thí nghiệm</w:t>
      </w:r>
    </w:p>
    <w:p w:rsidR="00503271" w:rsidRPr="005128BB" w:rsidRDefault="00503271" w:rsidP="00503271">
      <w:pPr>
        <w:tabs>
          <w:tab w:val="left" w:pos="1701"/>
        </w:tabs>
        <w:ind w:firstLine="567"/>
        <w:rPr>
          <w:sz w:val="26"/>
          <w:szCs w:val="26"/>
          <w:lang w:val="nb-NO"/>
        </w:rPr>
      </w:pPr>
      <w:r w:rsidRPr="005128BB">
        <w:rPr>
          <w:sz w:val="26"/>
          <w:szCs w:val="26"/>
          <w:lang w:val="nb-NO"/>
        </w:rPr>
        <w:t>2. Thanh chuẩn 200mm</w:t>
      </w:r>
    </w:p>
    <w:p w:rsidR="00503271" w:rsidRPr="005128BB" w:rsidRDefault="00503271" w:rsidP="00503271">
      <w:pPr>
        <w:tabs>
          <w:tab w:val="left" w:pos="1701"/>
        </w:tabs>
        <w:ind w:firstLine="567"/>
        <w:rPr>
          <w:sz w:val="26"/>
          <w:szCs w:val="26"/>
          <w:lang w:val="nb-NO"/>
        </w:rPr>
      </w:pPr>
      <w:r w:rsidRPr="005128BB">
        <w:rPr>
          <w:sz w:val="26"/>
          <w:szCs w:val="26"/>
          <w:lang w:val="nb-NO"/>
        </w:rPr>
        <w:t>3. Bách phân kế</w:t>
      </w:r>
    </w:p>
    <w:p w:rsidR="00503271" w:rsidRPr="005128BB" w:rsidRDefault="00503271" w:rsidP="00503271">
      <w:pPr>
        <w:tabs>
          <w:tab w:val="left" w:pos="1701"/>
        </w:tabs>
        <w:ind w:firstLine="567"/>
        <w:rPr>
          <w:sz w:val="26"/>
          <w:szCs w:val="26"/>
          <w:lang w:val="nb-NO"/>
        </w:rPr>
      </w:pPr>
      <w:r w:rsidRPr="005128BB">
        <w:rPr>
          <w:sz w:val="26"/>
          <w:szCs w:val="26"/>
          <w:lang w:val="nb-NO"/>
        </w:rPr>
        <w:t>4. Đầu dao di động</w:t>
      </w:r>
    </w:p>
    <w:p w:rsidR="00503271" w:rsidRPr="005128BB" w:rsidRDefault="00503271" w:rsidP="00503271">
      <w:pPr>
        <w:tabs>
          <w:tab w:val="left" w:pos="1701"/>
        </w:tabs>
        <w:ind w:firstLine="567"/>
        <w:rPr>
          <w:sz w:val="26"/>
          <w:szCs w:val="26"/>
          <w:lang w:val="nb-NO"/>
        </w:rPr>
      </w:pPr>
      <w:r w:rsidRPr="005128BB">
        <w:rPr>
          <w:sz w:val="26"/>
          <w:szCs w:val="26"/>
          <w:lang w:val="nb-NO"/>
        </w:rPr>
        <w:t>5. Đầu dao cố định</w:t>
      </w: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5128BB" w:rsidRDefault="00827E1B" w:rsidP="00827E1B">
      <w:pPr>
        <w:tabs>
          <w:tab w:val="left" w:pos="1701"/>
        </w:tabs>
        <w:rPr>
          <w:sz w:val="26"/>
          <w:szCs w:val="26"/>
          <w:lang w:val="nb-NO"/>
        </w:rPr>
      </w:pPr>
    </w:p>
    <w:p w:rsidR="00827E1B" w:rsidRPr="00AE247F" w:rsidRDefault="00827E1B" w:rsidP="00503271">
      <w:pPr>
        <w:tabs>
          <w:tab w:val="left" w:pos="762"/>
        </w:tabs>
        <w:rPr>
          <w:rFonts w:ascii=".VnTime" w:hAnsi=".VnTime"/>
          <w:sz w:val="26"/>
          <w:szCs w:val="26"/>
          <w:lang w:val="nb-NO"/>
        </w:rPr>
      </w:pPr>
      <w:r w:rsidRPr="005128BB">
        <w:rPr>
          <w:sz w:val="26"/>
          <w:szCs w:val="26"/>
          <w:lang w:val="nb-NO"/>
        </w:rPr>
        <w:tab/>
      </w:r>
    </w:p>
    <w:p w:rsidR="00827E1B" w:rsidRPr="00AE247F" w:rsidRDefault="00827E1B" w:rsidP="00827E1B">
      <w:pPr>
        <w:tabs>
          <w:tab w:val="left" w:pos="1701"/>
        </w:tabs>
        <w:rPr>
          <w:rFonts w:ascii=".VnTime" w:hAnsi=".VnTime"/>
          <w:sz w:val="26"/>
          <w:szCs w:val="26"/>
          <w:lang w:val="nb-NO"/>
        </w:rPr>
      </w:pPr>
    </w:p>
    <w:p w:rsidR="00827E1B" w:rsidRPr="00AE247F" w:rsidRDefault="00827E1B" w:rsidP="00827E1B">
      <w:pPr>
        <w:tabs>
          <w:tab w:val="left" w:pos="1701"/>
        </w:tabs>
        <w:rPr>
          <w:rFonts w:ascii=".VnTime" w:hAnsi=".VnTime"/>
          <w:sz w:val="26"/>
          <w:szCs w:val="26"/>
          <w:lang w:val="nb-NO"/>
        </w:rPr>
      </w:pPr>
    </w:p>
    <w:p w:rsidR="003542F0" w:rsidRDefault="003542F0" w:rsidP="00503271">
      <w:pPr>
        <w:tabs>
          <w:tab w:val="left" w:pos="1701"/>
        </w:tabs>
        <w:rPr>
          <w:sz w:val="26"/>
          <w:szCs w:val="26"/>
          <w:lang w:val="nb-NO"/>
        </w:rPr>
      </w:pPr>
    </w:p>
    <w:p w:rsidR="003542F0" w:rsidRDefault="003542F0" w:rsidP="00503271">
      <w:pPr>
        <w:tabs>
          <w:tab w:val="left" w:pos="1701"/>
        </w:tabs>
        <w:rPr>
          <w:sz w:val="26"/>
          <w:szCs w:val="26"/>
          <w:lang w:val="nb-NO"/>
        </w:rPr>
      </w:pPr>
    </w:p>
    <w:p w:rsidR="00503271" w:rsidRPr="00503271" w:rsidRDefault="00503271" w:rsidP="00503271">
      <w:pPr>
        <w:tabs>
          <w:tab w:val="left" w:pos="1701"/>
        </w:tabs>
        <w:rPr>
          <w:sz w:val="26"/>
          <w:szCs w:val="26"/>
          <w:lang w:val="nb-NO"/>
        </w:rPr>
      </w:pPr>
      <w:r w:rsidRPr="00503271">
        <w:rPr>
          <w:sz w:val="26"/>
          <w:szCs w:val="26"/>
          <w:lang w:val="nb-NO"/>
        </w:rPr>
        <w:t>b/ Tiến hành thí nghiệm</w:t>
      </w:r>
    </w:p>
    <w:p w:rsidR="00503271" w:rsidRPr="00503271" w:rsidRDefault="00503271" w:rsidP="00503271">
      <w:pPr>
        <w:numPr>
          <w:ilvl w:val="0"/>
          <w:numId w:val="7"/>
        </w:numPr>
        <w:tabs>
          <w:tab w:val="left" w:pos="567"/>
        </w:tabs>
        <w:rPr>
          <w:sz w:val="26"/>
          <w:szCs w:val="26"/>
          <w:lang w:val="nb-NO"/>
        </w:rPr>
      </w:pPr>
      <w:r w:rsidRPr="00503271">
        <w:rPr>
          <w:sz w:val="26"/>
          <w:szCs w:val="26"/>
          <w:lang w:val="nb-NO"/>
        </w:rPr>
        <w:t>Xác định kích thước của mẫu thử</w:t>
      </w:r>
    </w:p>
    <w:p w:rsidR="00503271" w:rsidRPr="00503271" w:rsidRDefault="00503271" w:rsidP="00503271">
      <w:pPr>
        <w:tabs>
          <w:tab w:val="left" w:pos="567"/>
        </w:tabs>
        <w:rPr>
          <w:sz w:val="26"/>
          <w:szCs w:val="26"/>
          <w:lang w:val="nb-NO"/>
        </w:rPr>
      </w:pPr>
      <w:r w:rsidRPr="00503271">
        <w:rPr>
          <w:sz w:val="26"/>
          <w:szCs w:val="26"/>
          <w:lang w:val="nb-NO"/>
        </w:rPr>
        <w:tab/>
        <w:t xml:space="preserve">Chiều dài đoạn mẫu đo biến dạng </w:t>
      </w:r>
      <w:r w:rsidRPr="00503271">
        <w:rPr>
          <w:sz w:val="26"/>
          <w:szCs w:val="26"/>
          <w:lang w:val="nb-NO"/>
        </w:rPr>
        <w:tab/>
      </w:r>
      <w:r w:rsidRPr="00503271">
        <w:rPr>
          <w:sz w:val="26"/>
          <w:szCs w:val="26"/>
          <w:lang w:val="nb-NO"/>
        </w:rPr>
        <w:tab/>
        <w:t>a</w:t>
      </w:r>
      <w:r w:rsidR="003542F0">
        <w:rPr>
          <w:sz w:val="26"/>
          <w:szCs w:val="26"/>
          <w:lang w:val="nb-NO"/>
        </w:rPr>
        <w:t xml:space="preserve"> </w:t>
      </w:r>
      <w:r w:rsidRPr="00503271">
        <w:rPr>
          <w:sz w:val="26"/>
          <w:szCs w:val="26"/>
          <w:lang w:val="nb-NO"/>
        </w:rPr>
        <w:t>=</w:t>
      </w:r>
    </w:p>
    <w:p w:rsidR="003542F0" w:rsidRDefault="00503271" w:rsidP="003542F0">
      <w:pPr>
        <w:widowControl w:val="0"/>
        <w:tabs>
          <w:tab w:val="left" w:pos="567"/>
        </w:tabs>
        <w:rPr>
          <w:sz w:val="26"/>
          <w:szCs w:val="26"/>
          <w:lang w:val="nb-NO"/>
        </w:rPr>
      </w:pPr>
      <w:r w:rsidRPr="00503271">
        <w:rPr>
          <w:sz w:val="26"/>
          <w:szCs w:val="26"/>
          <w:lang w:val="nb-NO"/>
        </w:rPr>
        <w:tab/>
      </w:r>
      <w:r>
        <w:rPr>
          <w:sz w:val="26"/>
          <w:szCs w:val="26"/>
          <w:lang w:val="nb-NO"/>
        </w:rPr>
        <w:t>Đường kính mẫu thử</w:t>
      </w:r>
      <w:r w:rsidR="003542F0">
        <w:rPr>
          <w:sz w:val="26"/>
          <w:szCs w:val="26"/>
          <w:lang w:val="nb-NO"/>
        </w:rPr>
        <w:tab/>
      </w:r>
      <w:r w:rsidR="003542F0">
        <w:rPr>
          <w:sz w:val="26"/>
          <w:szCs w:val="26"/>
          <w:lang w:val="nb-NO"/>
        </w:rPr>
        <w:tab/>
      </w:r>
      <w:r w:rsidR="003542F0">
        <w:rPr>
          <w:sz w:val="26"/>
          <w:szCs w:val="26"/>
          <w:lang w:val="nb-NO"/>
        </w:rPr>
        <w:tab/>
      </w:r>
      <w:r w:rsidR="003542F0">
        <w:rPr>
          <w:sz w:val="26"/>
          <w:szCs w:val="26"/>
          <w:lang w:val="nb-NO"/>
        </w:rPr>
        <w:tab/>
      </w:r>
      <w:r w:rsidR="003542F0">
        <w:rPr>
          <w:sz w:val="26"/>
          <w:szCs w:val="26"/>
          <w:lang w:val="nb-NO"/>
        </w:rPr>
        <w:tab/>
        <w:t>d =</w:t>
      </w:r>
      <w:r w:rsidRPr="00503271">
        <w:rPr>
          <w:sz w:val="26"/>
          <w:szCs w:val="26"/>
          <w:lang w:val="nb-NO"/>
        </w:rPr>
        <w:tab/>
      </w:r>
    </w:p>
    <w:p w:rsidR="00503271" w:rsidRPr="00503271" w:rsidRDefault="003542F0" w:rsidP="003542F0">
      <w:pPr>
        <w:widowControl w:val="0"/>
        <w:tabs>
          <w:tab w:val="left" w:pos="567"/>
        </w:tabs>
        <w:ind w:firstLine="567"/>
        <w:rPr>
          <w:sz w:val="26"/>
          <w:szCs w:val="26"/>
          <w:lang w:val="nb-NO"/>
        </w:rPr>
      </w:pPr>
      <w:r>
        <w:rPr>
          <w:sz w:val="26"/>
          <w:szCs w:val="26"/>
          <w:lang w:val="nb-NO"/>
        </w:rPr>
        <w:br w:type="page"/>
      </w:r>
      <w:r w:rsidR="00503271" w:rsidRPr="00503271">
        <w:rPr>
          <w:sz w:val="26"/>
          <w:szCs w:val="26"/>
          <w:lang w:val="nb-NO"/>
        </w:rPr>
        <w:lastRenderedPageBreak/>
        <w:t>- Tiến hành thí nghiệm (đặt tải vào mẫu thử) và ghi số liệu theo bảng dưới.</w:t>
      </w:r>
    </w:p>
    <w:p w:rsidR="00503271" w:rsidRPr="00503271" w:rsidRDefault="00503271" w:rsidP="00503271">
      <w:pPr>
        <w:tabs>
          <w:tab w:val="left" w:pos="1701"/>
        </w:tabs>
        <w:spacing w:before="120"/>
        <w:rPr>
          <w:sz w:val="26"/>
          <w:szCs w:val="26"/>
          <w:lang w:val="nb-NO"/>
        </w:rPr>
      </w:pPr>
      <w:r w:rsidRPr="00503271">
        <w:rPr>
          <w:sz w:val="26"/>
          <w:szCs w:val="26"/>
          <w:lang w:val="nb-NO"/>
        </w:rPr>
        <w:t>Bảng số liệu đọc được ở các đồng hồ đo</w:t>
      </w:r>
    </w:p>
    <w:p w:rsidR="00827E1B" w:rsidRPr="00503271" w:rsidRDefault="00827E1B" w:rsidP="00827E1B">
      <w:pPr>
        <w:tabs>
          <w:tab w:val="left" w:pos="1701"/>
        </w:tabs>
        <w:rPr>
          <w:rFonts w:ascii=".VnTime" w:hAnsi=".VnTime"/>
          <w:sz w:val="26"/>
          <w:szCs w:val="26"/>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1265"/>
        <w:gridCol w:w="1265"/>
        <w:gridCol w:w="1265"/>
        <w:gridCol w:w="1265"/>
        <w:gridCol w:w="1265"/>
        <w:gridCol w:w="1266"/>
      </w:tblGrid>
      <w:tr w:rsidR="00827E1B" w:rsidRPr="007132FB" w:rsidTr="007132FB">
        <w:tc>
          <w:tcPr>
            <w:tcW w:w="1265"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LÇn ®Æt t¶i thø</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P</w:t>
            </w:r>
          </w:p>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kG)</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sym w:font="Symbol" w:char="F044"/>
            </w:r>
            <w:r w:rsidRPr="007132FB">
              <w:rPr>
                <w:rFonts w:ascii=".VnTime" w:hAnsi=".VnTime"/>
                <w:sz w:val="26"/>
                <w:szCs w:val="26"/>
                <w:lang w:val="nb-NO"/>
              </w:rPr>
              <w:t>P</w:t>
            </w:r>
          </w:p>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kG)</w:t>
            </w:r>
          </w:p>
        </w:tc>
        <w:tc>
          <w:tcPr>
            <w:tcW w:w="5061" w:type="dxa"/>
            <w:gridSpan w:val="4"/>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Sè ®äc trªn b¸ch ph©n kÕ</w:t>
            </w:r>
          </w:p>
        </w:tc>
      </w:tr>
      <w:tr w:rsidR="00827E1B" w:rsidRPr="007132FB" w:rsidTr="007132FB">
        <w:tc>
          <w:tcPr>
            <w:tcW w:w="1265"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2530" w:type="dxa"/>
            <w:gridSpan w:val="2"/>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Nh¸nh bªn tr¸i</w:t>
            </w:r>
          </w:p>
        </w:tc>
        <w:tc>
          <w:tcPr>
            <w:tcW w:w="2531" w:type="dxa"/>
            <w:gridSpan w:val="2"/>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Nh¸nh bªn ph¶i</w:t>
            </w:r>
          </w:p>
        </w:tc>
      </w:tr>
      <w:tr w:rsidR="00827E1B" w:rsidRPr="007132FB" w:rsidTr="007132FB">
        <w:tc>
          <w:tcPr>
            <w:tcW w:w="1265" w:type="dxa"/>
            <w:vMerge/>
            <w:vAlign w:val="center"/>
          </w:tcPr>
          <w:p w:rsidR="00827E1B" w:rsidRPr="007132FB" w:rsidRDefault="00827E1B" w:rsidP="007132FB">
            <w:pPr>
              <w:tabs>
                <w:tab w:val="left" w:leader="hyphen" w:pos="1701"/>
              </w:tabs>
              <w:jc w:val="center"/>
              <w:rPr>
                <w:rFonts w:ascii=".VnTime" w:hAnsi=".VnTime"/>
                <w:sz w:val="26"/>
                <w:szCs w:val="26"/>
                <w:lang w:val="de-DE"/>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6"/>
                <w:lang w:val="de-DE"/>
              </w:rPr>
            </w:pPr>
          </w:p>
        </w:tc>
        <w:tc>
          <w:tcPr>
            <w:tcW w:w="1265" w:type="dxa"/>
            <w:vMerge/>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p>
        </w:tc>
        <w:tc>
          <w:tcPr>
            <w:tcW w:w="1265" w:type="dxa"/>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position w:val="-6"/>
                <w:sz w:val="26"/>
                <w:szCs w:val="26"/>
                <w:lang w:val="de-DE"/>
              </w:rPr>
              <w:object w:dxaOrig="300" w:dyaOrig="320">
                <v:shape id="_x0000_i1032" type="#_x0000_t75" style="width:15pt;height:15.9pt" o:ole="">
                  <v:imagedata r:id="rId22" o:title=""/>
                </v:shape>
                <o:OLEObject Type="Embed" ProgID="Equation.3" ShapeID="_x0000_i1032" DrawAspect="Content" ObjectID="_1631388284" r:id="rId23"/>
              </w:object>
            </w:r>
          </w:p>
        </w:tc>
        <w:tc>
          <w:tcPr>
            <w:tcW w:w="1265"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nb-NO"/>
              </w:rPr>
              <w:sym w:font="Symbol" w:char="F044"/>
            </w:r>
            <w:r w:rsidRPr="007132FB">
              <w:rPr>
                <w:rFonts w:ascii=".VnTime" w:hAnsi=".VnTime"/>
                <w:sz w:val="26"/>
                <w:szCs w:val="26"/>
                <w:lang w:val="de-DE"/>
              </w:rPr>
              <w:t xml:space="preserve"> </w:t>
            </w:r>
            <w:r w:rsidRPr="007132FB">
              <w:rPr>
                <w:rFonts w:ascii=".VnTime" w:hAnsi=".VnTime"/>
                <w:position w:val="-6"/>
                <w:sz w:val="26"/>
                <w:szCs w:val="26"/>
                <w:lang w:val="de-DE"/>
              </w:rPr>
              <w:object w:dxaOrig="300" w:dyaOrig="320">
                <v:shape id="_x0000_i1033" type="#_x0000_t75" style="width:15pt;height:15.9pt" o:ole="">
                  <v:imagedata r:id="rId22" o:title=""/>
                </v:shape>
                <o:OLEObject Type="Embed" ProgID="Equation.3" ShapeID="_x0000_i1033" DrawAspect="Content" ObjectID="_1631388285" r:id="rId24"/>
              </w:object>
            </w:r>
          </w:p>
        </w:tc>
        <w:tc>
          <w:tcPr>
            <w:tcW w:w="1265" w:type="dxa"/>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position w:val="-6"/>
                <w:sz w:val="26"/>
                <w:szCs w:val="26"/>
                <w:lang w:val="de-DE"/>
              </w:rPr>
              <w:object w:dxaOrig="340" w:dyaOrig="320">
                <v:shape id="_x0000_i1034" type="#_x0000_t75" style="width:16.8pt;height:15.9pt" o:ole="">
                  <v:imagedata r:id="rId25" o:title=""/>
                </v:shape>
                <o:OLEObject Type="Embed" ProgID="Equation.3" ShapeID="_x0000_i1034" DrawAspect="Content" ObjectID="_1631388286" r:id="rId26"/>
              </w:object>
            </w:r>
          </w:p>
        </w:tc>
        <w:tc>
          <w:tcPr>
            <w:tcW w:w="1266"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nb-NO"/>
              </w:rPr>
              <w:sym w:font="Symbol" w:char="F044"/>
            </w:r>
            <w:r w:rsidRPr="007132FB">
              <w:rPr>
                <w:rFonts w:ascii=".VnTime" w:hAnsi=".VnTime"/>
                <w:position w:val="-6"/>
                <w:sz w:val="26"/>
                <w:szCs w:val="26"/>
                <w:lang w:val="de-DE"/>
              </w:rPr>
              <w:object w:dxaOrig="340" w:dyaOrig="320">
                <v:shape id="_x0000_i1035" type="#_x0000_t75" style="width:16.8pt;height:15.9pt" o:ole="">
                  <v:imagedata r:id="rId27" o:title=""/>
                </v:shape>
                <o:OLEObject Type="Embed" ProgID="Equation.3" ShapeID="_x0000_i1035" DrawAspect="Content" ObjectID="_1631388287" r:id="rId28"/>
              </w:object>
            </w:r>
          </w:p>
        </w:tc>
      </w:tr>
      <w:tr w:rsidR="00827E1B" w:rsidRPr="007132FB" w:rsidTr="007132FB">
        <w:trPr>
          <w:trHeight w:val="315"/>
        </w:trPr>
        <w:tc>
          <w:tcPr>
            <w:tcW w:w="1265" w:type="dxa"/>
            <w:vMerge w:val="restart"/>
          </w:tcPr>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1</w:t>
            </w: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2</w:t>
            </w: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3</w:t>
            </w: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4</w:t>
            </w: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5</w:t>
            </w:r>
          </w:p>
          <w:p w:rsidR="00827E1B" w:rsidRPr="007132FB" w:rsidRDefault="00827E1B" w:rsidP="007132FB">
            <w:pPr>
              <w:tabs>
                <w:tab w:val="left" w:leader="hyphen" w:pos="1701"/>
              </w:tabs>
              <w:jc w:val="center"/>
              <w:rPr>
                <w:rFonts w:ascii=".VnTime" w:hAnsi=".VnTime"/>
                <w:sz w:val="26"/>
                <w:szCs w:val="26"/>
                <w:lang w:val="de-DE"/>
              </w:rPr>
            </w:pPr>
          </w:p>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6</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0</w:t>
            </w:r>
          </w:p>
        </w:tc>
        <w:tc>
          <w:tcPr>
            <w:tcW w:w="1265" w:type="dxa"/>
            <w:shd w:val="clear" w:color="auto" w:fill="8C8C8C"/>
          </w:tcPr>
          <w:p w:rsidR="00827E1B" w:rsidRPr="007132FB" w:rsidRDefault="00827E1B" w:rsidP="007132FB">
            <w:pPr>
              <w:tabs>
                <w:tab w:val="left" w:leader="hyphen" w:pos="1701"/>
              </w:tabs>
              <w:rPr>
                <w:rFonts w:ascii=".VnTime" w:hAnsi=".VnTime"/>
                <w:sz w:val="26"/>
                <w:szCs w:val="26"/>
                <w:lang w:val="de-DE"/>
              </w:rPr>
            </w:pPr>
          </w:p>
        </w:tc>
        <w:tc>
          <w:tcPr>
            <w:tcW w:w="1265" w:type="dxa"/>
            <w:vMerge w:val="restart"/>
          </w:tcPr>
          <w:p w:rsidR="00827E1B" w:rsidRPr="007132FB" w:rsidRDefault="00827E1B" w:rsidP="007132FB">
            <w:pPr>
              <w:tabs>
                <w:tab w:val="left" w:leader="hyphen" w:pos="1701"/>
              </w:tabs>
              <w:rPr>
                <w:rFonts w:ascii=".VnTime" w:hAnsi=".VnTime"/>
                <w:sz w:val="26"/>
                <w:szCs w:val="26"/>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6"/>
                <w:lang w:val="de-DE"/>
              </w:rPr>
            </w:pPr>
          </w:p>
        </w:tc>
        <w:tc>
          <w:tcPr>
            <w:tcW w:w="1265" w:type="dxa"/>
            <w:vMerge w:val="restart"/>
          </w:tcPr>
          <w:p w:rsidR="00827E1B" w:rsidRPr="007132FB" w:rsidRDefault="00827E1B" w:rsidP="007132FB">
            <w:pPr>
              <w:tabs>
                <w:tab w:val="left" w:leader="hyphen" w:pos="1701"/>
              </w:tabs>
              <w:rPr>
                <w:rFonts w:ascii=".VnTime" w:hAnsi=".VnTime"/>
                <w:sz w:val="26"/>
                <w:szCs w:val="26"/>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6"/>
                <w:lang w:val="de-DE"/>
              </w:rPr>
            </w:pPr>
          </w:p>
        </w:tc>
      </w:tr>
      <w:tr w:rsidR="00DC47D6" w:rsidRPr="007132FB" w:rsidTr="007132FB">
        <w:trPr>
          <w:trHeight w:val="326"/>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300</w:t>
            </w: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3"/>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300</w:t>
            </w: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2"/>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3"/>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600</w:t>
            </w: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2"/>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60"/>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900</w:t>
            </w: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60"/>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3"/>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600</w:t>
            </w: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2"/>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60"/>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300</w:t>
            </w: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60"/>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tcPr>
          <w:p w:rsidR="00DC47D6" w:rsidRPr="007132FB" w:rsidRDefault="00DC47D6" w:rsidP="007132FB">
            <w:pPr>
              <w:tabs>
                <w:tab w:val="left" w:leader="hyphen" w:pos="1701"/>
              </w:tabs>
              <w:rPr>
                <w:rFonts w:ascii=".VnTime" w:hAnsi=".VnTime"/>
                <w:sz w:val="26"/>
                <w:szCs w:val="26"/>
                <w:lang w:val="de-DE"/>
              </w:rPr>
            </w:pPr>
          </w:p>
        </w:tc>
        <w:tc>
          <w:tcPr>
            <w:tcW w:w="1266" w:type="dxa"/>
            <w:vMerge w:val="restart"/>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DC47D6" w:rsidRPr="007132FB" w:rsidTr="007132FB">
        <w:trPr>
          <w:trHeight w:val="353"/>
        </w:trPr>
        <w:tc>
          <w:tcPr>
            <w:tcW w:w="1265" w:type="dxa"/>
            <w:vMerge/>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vAlign w:val="center"/>
          </w:tcPr>
          <w:p w:rsidR="00DC47D6" w:rsidRPr="007132FB" w:rsidRDefault="00DC47D6" w:rsidP="007132FB">
            <w:pPr>
              <w:tabs>
                <w:tab w:val="left" w:leader="hyphen" w:pos="1701"/>
              </w:tabs>
              <w:jc w:val="center"/>
              <w:rPr>
                <w:rFonts w:ascii=".VnTime" w:hAnsi=".VnTime"/>
                <w:sz w:val="26"/>
                <w:szCs w:val="26"/>
                <w:lang w:val="de-DE"/>
              </w:rPr>
            </w:pPr>
            <w:r w:rsidRPr="007132FB">
              <w:rPr>
                <w:rFonts w:ascii=".VnTime" w:hAnsi=".VnTime"/>
                <w:sz w:val="26"/>
                <w:szCs w:val="26"/>
                <w:lang w:val="de-DE"/>
              </w:rPr>
              <w:t>0</w:t>
            </w:r>
          </w:p>
        </w:tc>
        <w:tc>
          <w:tcPr>
            <w:tcW w:w="1265" w:type="dxa"/>
            <w:vMerge/>
            <w:tcBorders>
              <w:bottom w:val="single" w:sz="4" w:space="0" w:color="auto"/>
            </w:tcBorders>
            <w:vAlign w:val="center"/>
          </w:tcPr>
          <w:p w:rsidR="00DC47D6" w:rsidRPr="007132FB" w:rsidRDefault="00DC47D6" w:rsidP="007132FB">
            <w:pPr>
              <w:tabs>
                <w:tab w:val="left" w:leader="hyphen" w:pos="1701"/>
              </w:tabs>
              <w:jc w:val="center"/>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5" w:type="dxa"/>
            <w:vMerge/>
            <w:tcBorders>
              <w:bottom w:val="single" w:sz="4" w:space="0" w:color="auto"/>
            </w:tcBorders>
            <w:shd w:val="clear" w:color="auto" w:fill="auto"/>
          </w:tcPr>
          <w:p w:rsidR="00DC47D6" w:rsidRPr="007132FB" w:rsidRDefault="00DC47D6" w:rsidP="007132FB">
            <w:pPr>
              <w:tabs>
                <w:tab w:val="left" w:leader="hyphen" w:pos="1701"/>
              </w:tabs>
              <w:rPr>
                <w:rFonts w:ascii=".VnTime" w:hAnsi=".VnTime"/>
                <w:sz w:val="26"/>
                <w:szCs w:val="26"/>
                <w:lang w:val="de-DE"/>
              </w:rPr>
            </w:pPr>
          </w:p>
        </w:tc>
        <w:tc>
          <w:tcPr>
            <w:tcW w:w="1265" w:type="dxa"/>
            <w:vMerge w:val="restart"/>
          </w:tcPr>
          <w:p w:rsidR="00DC47D6" w:rsidRPr="007132FB" w:rsidRDefault="00DC47D6" w:rsidP="007132FB">
            <w:pPr>
              <w:tabs>
                <w:tab w:val="left" w:leader="hyphen" w:pos="1701"/>
              </w:tabs>
              <w:rPr>
                <w:rFonts w:ascii=".VnTime" w:hAnsi=".VnTime"/>
                <w:sz w:val="26"/>
                <w:szCs w:val="26"/>
                <w:lang w:val="de-DE"/>
              </w:rPr>
            </w:pPr>
          </w:p>
        </w:tc>
        <w:tc>
          <w:tcPr>
            <w:tcW w:w="1266" w:type="dxa"/>
            <w:vMerge/>
            <w:tcBorders>
              <w:bottom w:val="single" w:sz="4" w:space="0" w:color="auto"/>
            </w:tcBorders>
            <w:shd w:val="clear" w:color="auto" w:fill="auto"/>
          </w:tcPr>
          <w:p w:rsidR="00DC47D6" w:rsidRPr="007132FB" w:rsidRDefault="00DC47D6" w:rsidP="007132FB">
            <w:pPr>
              <w:tabs>
                <w:tab w:val="left" w:leader="hyphen" w:pos="1701"/>
              </w:tabs>
              <w:rPr>
                <w:rFonts w:ascii=".VnTime" w:hAnsi=".VnTime"/>
                <w:sz w:val="26"/>
                <w:szCs w:val="26"/>
                <w:lang w:val="de-DE"/>
              </w:rPr>
            </w:pPr>
          </w:p>
        </w:tc>
      </w:tr>
      <w:tr w:rsidR="00827E1B" w:rsidRPr="007132FB" w:rsidTr="007132FB">
        <w:trPr>
          <w:trHeight w:val="352"/>
        </w:trPr>
        <w:tc>
          <w:tcPr>
            <w:tcW w:w="1265" w:type="dxa"/>
            <w:vMerge/>
          </w:tcPr>
          <w:p w:rsidR="00827E1B" w:rsidRPr="007132FB" w:rsidRDefault="00827E1B" w:rsidP="007132FB">
            <w:pPr>
              <w:tabs>
                <w:tab w:val="left" w:leader="hyphen" w:pos="1701"/>
              </w:tabs>
              <w:jc w:val="center"/>
              <w:rPr>
                <w:rFonts w:ascii=".VnTime" w:hAnsi=".VnTime"/>
                <w:sz w:val="26"/>
                <w:szCs w:val="26"/>
                <w:lang w:val="de-DE"/>
              </w:rPr>
            </w:pPr>
          </w:p>
        </w:tc>
        <w:tc>
          <w:tcPr>
            <w:tcW w:w="1265" w:type="dxa"/>
            <w:vMerge/>
          </w:tcPr>
          <w:p w:rsidR="00827E1B" w:rsidRPr="007132FB" w:rsidRDefault="00827E1B" w:rsidP="007132FB">
            <w:pPr>
              <w:tabs>
                <w:tab w:val="left" w:leader="hyphen" w:pos="1701"/>
              </w:tabs>
              <w:rPr>
                <w:rFonts w:ascii=".VnTime" w:hAnsi=".VnTime"/>
                <w:sz w:val="26"/>
                <w:szCs w:val="26"/>
                <w:lang w:val="de-DE"/>
              </w:rPr>
            </w:pPr>
          </w:p>
        </w:tc>
        <w:tc>
          <w:tcPr>
            <w:tcW w:w="1265" w:type="dxa"/>
            <w:shd w:val="clear" w:color="auto" w:fill="8C8C8C"/>
            <w:vAlign w:val="center"/>
          </w:tcPr>
          <w:p w:rsidR="00827E1B" w:rsidRPr="007132FB" w:rsidRDefault="00827E1B" w:rsidP="007132FB">
            <w:pPr>
              <w:tabs>
                <w:tab w:val="left" w:leader="hyphen" w:pos="1701"/>
              </w:tabs>
              <w:jc w:val="center"/>
              <w:rPr>
                <w:rFonts w:ascii=".VnTime" w:hAnsi=".VnTime"/>
                <w:sz w:val="26"/>
                <w:szCs w:val="26"/>
                <w:lang w:val="de-DE"/>
              </w:rPr>
            </w:pPr>
          </w:p>
        </w:tc>
        <w:tc>
          <w:tcPr>
            <w:tcW w:w="1265" w:type="dxa"/>
            <w:vMerge/>
          </w:tcPr>
          <w:p w:rsidR="00827E1B" w:rsidRPr="007132FB" w:rsidRDefault="00827E1B" w:rsidP="007132FB">
            <w:pPr>
              <w:tabs>
                <w:tab w:val="left" w:leader="hyphen" w:pos="1701"/>
              </w:tabs>
              <w:rPr>
                <w:rFonts w:ascii=".VnTime" w:hAnsi=".VnTime"/>
                <w:sz w:val="26"/>
                <w:szCs w:val="26"/>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6"/>
                <w:lang w:val="de-DE"/>
              </w:rPr>
            </w:pPr>
          </w:p>
        </w:tc>
        <w:tc>
          <w:tcPr>
            <w:tcW w:w="1265" w:type="dxa"/>
            <w:vMerge/>
          </w:tcPr>
          <w:p w:rsidR="00827E1B" w:rsidRPr="007132FB" w:rsidRDefault="00827E1B" w:rsidP="007132FB">
            <w:pPr>
              <w:tabs>
                <w:tab w:val="left" w:leader="hyphen" w:pos="1701"/>
              </w:tabs>
              <w:rPr>
                <w:rFonts w:ascii=".VnTime" w:hAnsi=".VnTime"/>
                <w:sz w:val="26"/>
                <w:szCs w:val="26"/>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6"/>
                <w:lang w:val="de-DE"/>
              </w:rPr>
            </w:pPr>
          </w:p>
        </w:tc>
      </w:tr>
    </w:tbl>
    <w:p w:rsidR="00827E1B" w:rsidRPr="00D11E72" w:rsidRDefault="00827E1B" w:rsidP="00827E1B">
      <w:pPr>
        <w:tabs>
          <w:tab w:val="left" w:pos="1701"/>
        </w:tabs>
        <w:rPr>
          <w:rFonts w:ascii=".VnTime" w:hAnsi=".VnTime"/>
          <w:sz w:val="26"/>
          <w:szCs w:val="26"/>
        </w:rPr>
      </w:pPr>
    </w:p>
    <w:p w:rsidR="00F96A2A" w:rsidRPr="00D11E72" w:rsidRDefault="003A2623" w:rsidP="00827E1B">
      <w:pPr>
        <w:tabs>
          <w:tab w:val="left" w:pos="1701"/>
        </w:tabs>
        <w:rPr>
          <w:rFonts w:ascii=".VnTime" w:hAnsi=".VnTime"/>
          <w:sz w:val="26"/>
          <w:szCs w:val="26"/>
        </w:rPr>
      </w:pPr>
      <w:r w:rsidRPr="00D11E72">
        <w:rPr>
          <w:sz w:val="26"/>
          <w:szCs w:val="26"/>
        </w:rPr>
        <w:t>Ghi chú :</w:t>
      </w:r>
      <w:r w:rsidR="00F96A2A" w:rsidRPr="00D11E72">
        <w:rPr>
          <w:rFonts w:ascii=".VnTime" w:hAnsi=".VnTime"/>
          <w:sz w:val="26"/>
          <w:szCs w:val="26"/>
        </w:rPr>
        <w:t xml:space="preserve">                     </w:t>
      </w:r>
      <w:r w:rsidR="00DE6F25" w:rsidRPr="00D11E72">
        <w:rPr>
          <w:position w:val="-14"/>
          <w:sz w:val="26"/>
          <w:szCs w:val="26"/>
        </w:rPr>
        <w:object w:dxaOrig="1540" w:dyaOrig="400">
          <v:shape id="_x0000_i1036" type="#_x0000_t75" style="width:101.15pt;height:26.95pt" o:ole="">
            <v:imagedata r:id="rId29" o:title=""/>
          </v:shape>
          <o:OLEObject Type="Embed" ProgID="Equation.3" ShapeID="_x0000_i1036" DrawAspect="Content" ObjectID="_1631388288" r:id="rId30"/>
        </w:object>
      </w:r>
    </w:p>
    <w:p w:rsidR="00DA2C52" w:rsidRDefault="00DA2C52" w:rsidP="00DA2C52">
      <w:pPr>
        <w:tabs>
          <w:tab w:val="left" w:pos="1701"/>
        </w:tabs>
        <w:rPr>
          <w:rFonts w:ascii=".VnTime" w:hAnsi=".VnTime"/>
          <w:b/>
          <w:bCs/>
          <w:sz w:val="26"/>
          <w:szCs w:val="26"/>
        </w:rPr>
      </w:pPr>
    </w:p>
    <w:p w:rsidR="003A2623" w:rsidRPr="00D11E72" w:rsidRDefault="003A2623" w:rsidP="003A2623">
      <w:pPr>
        <w:tabs>
          <w:tab w:val="left" w:pos="1701"/>
        </w:tabs>
        <w:rPr>
          <w:b/>
          <w:bCs/>
          <w:sz w:val="26"/>
          <w:szCs w:val="26"/>
        </w:rPr>
      </w:pPr>
      <w:r w:rsidRPr="00D11E72">
        <w:rPr>
          <w:b/>
          <w:bCs/>
          <w:sz w:val="26"/>
          <w:szCs w:val="26"/>
        </w:rPr>
        <w:t xml:space="preserve">3.Xử lý số liệu </w:t>
      </w:r>
    </w:p>
    <w:p w:rsidR="003A2623" w:rsidRPr="00D11E72" w:rsidRDefault="003A2623" w:rsidP="003A2623">
      <w:pPr>
        <w:tabs>
          <w:tab w:val="left" w:pos="1701"/>
        </w:tabs>
        <w:ind w:left="360"/>
        <w:rPr>
          <w:bCs/>
          <w:sz w:val="26"/>
          <w:szCs w:val="26"/>
        </w:rPr>
      </w:pPr>
    </w:p>
    <w:p w:rsidR="003A2623" w:rsidRPr="00D11E72" w:rsidRDefault="003A2623" w:rsidP="003A2623">
      <w:pPr>
        <w:tabs>
          <w:tab w:val="left" w:pos="1701"/>
        </w:tabs>
        <w:rPr>
          <w:sz w:val="26"/>
          <w:szCs w:val="26"/>
        </w:rPr>
      </w:pPr>
      <w:r w:rsidRPr="00D11E72">
        <w:rPr>
          <w:sz w:val="26"/>
          <w:szCs w:val="26"/>
        </w:rPr>
        <w:t>Trung bình số</w:t>
      </w:r>
      <w:r>
        <w:rPr>
          <w:sz w:val="26"/>
          <w:szCs w:val="26"/>
        </w:rPr>
        <w:t xml:space="preserve"> gia số gia số vạch  ở bên trái</w:t>
      </w:r>
    </w:p>
    <w:p w:rsidR="00F96A2A" w:rsidRPr="00D11E72" w:rsidRDefault="00CD6E1A" w:rsidP="00F96A2A">
      <w:pPr>
        <w:tabs>
          <w:tab w:val="left" w:pos="1701"/>
        </w:tabs>
        <w:rPr>
          <w:rFonts w:ascii=".VnTime" w:hAnsi=".VnTime"/>
          <w:sz w:val="26"/>
          <w:szCs w:val="26"/>
        </w:rPr>
      </w:pPr>
      <w:r w:rsidRPr="00D11E72">
        <w:rPr>
          <w:rFonts w:ascii=".VnTime" w:hAnsi=".VnTime"/>
          <w:sz w:val="26"/>
          <w:szCs w:val="26"/>
        </w:rPr>
        <w:tab/>
      </w:r>
      <w:r w:rsidR="00E049C1" w:rsidRPr="00D11E72">
        <w:rPr>
          <w:position w:val="-24"/>
          <w:sz w:val="26"/>
          <w:szCs w:val="26"/>
        </w:rPr>
        <w:object w:dxaOrig="1540" w:dyaOrig="660">
          <v:shape id="_x0000_i1037" type="#_x0000_t75" style="width:101.15pt;height:43.75pt" o:ole="">
            <v:imagedata r:id="rId31" o:title=""/>
          </v:shape>
          <o:OLEObject Type="Embed" ProgID="Equation.3" ShapeID="_x0000_i1037" DrawAspect="Content" ObjectID="_1631388289" r:id="rId32"/>
        </w:object>
      </w:r>
    </w:p>
    <w:p w:rsidR="003A2623" w:rsidRPr="00D11E72" w:rsidRDefault="003A2623" w:rsidP="003A2623">
      <w:pPr>
        <w:tabs>
          <w:tab w:val="left" w:pos="1701"/>
        </w:tabs>
        <w:rPr>
          <w:sz w:val="26"/>
          <w:szCs w:val="26"/>
        </w:rPr>
      </w:pPr>
      <w:r w:rsidRPr="00D11E72">
        <w:rPr>
          <w:sz w:val="26"/>
          <w:szCs w:val="26"/>
        </w:rPr>
        <w:t>Trung bình số</w:t>
      </w:r>
      <w:r>
        <w:rPr>
          <w:sz w:val="26"/>
          <w:szCs w:val="26"/>
        </w:rPr>
        <w:t xml:space="preserve"> gia số gia số vạch  ở bên phải</w:t>
      </w:r>
    </w:p>
    <w:p w:rsidR="00E049C1" w:rsidRPr="00D11E72" w:rsidRDefault="00CD6E1A" w:rsidP="00E049C1">
      <w:pPr>
        <w:tabs>
          <w:tab w:val="left" w:pos="1701"/>
        </w:tabs>
        <w:rPr>
          <w:rFonts w:ascii=".VnTime" w:hAnsi=".VnTime"/>
          <w:sz w:val="26"/>
          <w:szCs w:val="26"/>
          <w:lang w:val="de-DE"/>
        </w:rPr>
      </w:pPr>
      <w:r w:rsidRPr="00D11E72">
        <w:rPr>
          <w:sz w:val="26"/>
          <w:szCs w:val="26"/>
        </w:rPr>
        <w:tab/>
      </w:r>
      <w:r w:rsidR="00E049C1" w:rsidRPr="00D11E72">
        <w:rPr>
          <w:position w:val="-24"/>
          <w:sz w:val="26"/>
          <w:szCs w:val="26"/>
        </w:rPr>
        <w:object w:dxaOrig="1620" w:dyaOrig="660">
          <v:shape id="_x0000_i1038" type="#_x0000_t75" style="width:106.45pt;height:43.75pt" o:ole="">
            <v:imagedata r:id="rId33" o:title=""/>
          </v:shape>
          <o:OLEObject Type="Embed" ProgID="Equation.3" ShapeID="_x0000_i1038" DrawAspect="Content" ObjectID="_1631388290" r:id="rId34"/>
        </w:object>
      </w:r>
    </w:p>
    <w:p w:rsidR="00F96A2A" w:rsidRPr="00D11E72" w:rsidRDefault="00F96A2A" w:rsidP="00F96A2A">
      <w:pPr>
        <w:tabs>
          <w:tab w:val="left" w:pos="1701"/>
        </w:tabs>
        <w:rPr>
          <w:rFonts w:ascii=".VnTime" w:hAnsi=".VnTime"/>
          <w:sz w:val="26"/>
          <w:szCs w:val="26"/>
          <w:lang w:val="de-DE"/>
        </w:rPr>
      </w:pPr>
    </w:p>
    <w:p w:rsidR="003A2623" w:rsidRPr="00AE247F" w:rsidRDefault="003A2623" w:rsidP="003A2623">
      <w:pPr>
        <w:tabs>
          <w:tab w:val="left" w:pos="1701"/>
        </w:tabs>
        <w:rPr>
          <w:sz w:val="26"/>
          <w:szCs w:val="26"/>
          <w:lang w:val="de-DE"/>
        </w:rPr>
      </w:pPr>
      <w:r w:rsidRPr="00AE247F">
        <w:rPr>
          <w:sz w:val="26"/>
          <w:szCs w:val="26"/>
          <w:lang w:val="de-DE"/>
        </w:rPr>
        <w:t xml:space="preserve">Biến dạng ở phía bên trái của mẫu thử </w:t>
      </w:r>
    </w:p>
    <w:p w:rsidR="00827E1B" w:rsidRPr="00D11E72" w:rsidRDefault="00827E1B" w:rsidP="00827E1B">
      <w:pPr>
        <w:tabs>
          <w:tab w:val="left" w:pos="1701"/>
        </w:tabs>
        <w:rPr>
          <w:rFonts w:ascii=".VnTime" w:hAnsi=".VnTime"/>
          <w:sz w:val="26"/>
          <w:szCs w:val="26"/>
        </w:rPr>
      </w:pPr>
      <w:r w:rsidRPr="00AE247F">
        <w:rPr>
          <w:rFonts w:ascii=".VnTime" w:hAnsi=".VnTime"/>
          <w:sz w:val="26"/>
          <w:szCs w:val="26"/>
          <w:lang w:val="de-DE"/>
        </w:rPr>
        <w:t xml:space="preserve"> </w:t>
      </w:r>
      <w:r w:rsidRPr="00AE247F">
        <w:rPr>
          <w:rFonts w:ascii=".VnTime" w:hAnsi=".VnTime"/>
          <w:sz w:val="26"/>
          <w:szCs w:val="26"/>
          <w:lang w:val="de-DE"/>
        </w:rPr>
        <w:tab/>
      </w:r>
      <w:r w:rsidR="00F96A2A" w:rsidRPr="00AE247F">
        <w:rPr>
          <w:rFonts w:ascii=".VnTime" w:hAnsi=".VnTime"/>
          <w:sz w:val="26"/>
          <w:szCs w:val="26"/>
          <w:lang w:val="de-DE"/>
        </w:rPr>
        <w:t xml:space="preserve"> </w:t>
      </w:r>
      <w:r w:rsidR="00E049C1" w:rsidRPr="00D11E72">
        <w:rPr>
          <w:rFonts w:ascii=".VnTime" w:hAnsi=".VnTime"/>
          <w:position w:val="-24"/>
          <w:sz w:val="26"/>
          <w:szCs w:val="26"/>
        </w:rPr>
        <w:object w:dxaOrig="1340" w:dyaOrig="660">
          <v:shape id="_x0000_i1039" type="#_x0000_t75" style="width:98.05pt;height:44.15pt" o:ole="">
            <v:imagedata r:id="rId35" o:title=""/>
          </v:shape>
          <o:OLEObject Type="Embed" ProgID="Equation.3" ShapeID="_x0000_i1039" DrawAspect="Content" ObjectID="_1631388291" r:id="rId36"/>
        </w:object>
      </w:r>
    </w:p>
    <w:p w:rsidR="00F96A2A" w:rsidRPr="00D11E72" w:rsidRDefault="003A2623" w:rsidP="00F96A2A">
      <w:pPr>
        <w:tabs>
          <w:tab w:val="left" w:pos="1701"/>
        </w:tabs>
        <w:rPr>
          <w:rFonts w:ascii=".VnTime" w:hAnsi=".VnTime"/>
          <w:sz w:val="26"/>
          <w:szCs w:val="26"/>
        </w:rPr>
      </w:pPr>
      <w:r w:rsidRPr="00D11E72">
        <w:rPr>
          <w:sz w:val="26"/>
          <w:szCs w:val="26"/>
        </w:rPr>
        <w:t xml:space="preserve">Biến dạng ở </w:t>
      </w:r>
      <w:r>
        <w:rPr>
          <w:sz w:val="26"/>
          <w:szCs w:val="26"/>
        </w:rPr>
        <w:t>phía bên phải của mẫu thử</w:t>
      </w:r>
      <w:r w:rsidR="002977E6">
        <w:rPr>
          <w:rFonts w:ascii=".VnTime" w:hAnsi=".VnTime"/>
          <w:sz w:val="26"/>
          <w:szCs w:val="26"/>
        </w:rPr>
        <w:t xml:space="preserve"> </w:t>
      </w:r>
    </w:p>
    <w:p w:rsidR="00F96A2A" w:rsidRPr="00D11E72" w:rsidRDefault="00CD6E1A" w:rsidP="00F96A2A">
      <w:pPr>
        <w:tabs>
          <w:tab w:val="left" w:pos="1701"/>
        </w:tabs>
        <w:rPr>
          <w:rFonts w:ascii=".VnTime" w:hAnsi=".VnTime"/>
          <w:sz w:val="26"/>
          <w:szCs w:val="26"/>
        </w:rPr>
      </w:pPr>
      <w:r w:rsidRPr="00D11E72">
        <w:rPr>
          <w:rFonts w:ascii=".VnTime" w:hAnsi=".VnTime"/>
          <w:sz w:val="26"/>
          <w:szCs w:val="26"/>
        </w:rPr>
        <w:lastRenderedPageBreak/>
        <w:t xml:space="preserve"> </w:t>
      </w:r>
      <w:r w:rsidRPr="00D11E72">
        <w:rPr>
          <w:rFonts w:ascii=".VnTime" w:hAnsi=".VnTime"/>
          <w:sz w:val="26"/>
          <w:szCs w:val="26"/>
        </w:rPr>
        <w:tab/>
      </w:r>
      <w:r w:rsidR="00E049C1" w:rsidRPr="00D11E72">
        <w:rPr>
          <w:rFonts w:ascii=".VnTime" w:hAnsi=".VnTime"/>
          <w:position w:val="-24"/>
          <w:sz w:val="26"/>
          <w:szCs w:val="26"/>
        </w:rPr>
        <w:object w:dxaOrig="1420" w:dyaOrig="660">
          <v:shape id="_x0000_i1040" type="#_x0000_t75" style="width:103.8pt;height:44.15pt" o:ole="">
            <v:imagedata r:id="rId37" o:title=""/>
          </v:shape>
          <o:OLEObject Type="Embed" ProgID="Equation.3" ShapeID="_x0000_i1040" DrawAspect="Content" ObjectID="_1631388292" r:id="rId38"/>
        </w:object>
      </w:r>
    </w:p>
    <w:p w:rsidR="00827E1B" w:rsidRPr="00D11E72" w:rsidRDefault="003A2623" w:rsidP="00827E1B">
      <w:pPr>
        <w:tabs>
          <w:tab w:val="left" w:pos="1701"/>
        </w:tabs>
        <w:rPr>
          <w:rFonts w:ascii=".VnTime" w:hAnsi=".VnTime"/>
          <w:sz w:val="26"/>
          <w:szCs w:val="26"/>
        </w:rPr>
      </w:pPr>
      <w:r>
        <w:rPr>
          <w:sz w:val="26"/>
          <w:szCs w:val="26"/>
        </w:rPr>
        <w:t>Biến dạng tỉ đối của mẫu thử</w:t>
      </w:r>
      <w:r w:rsidR="00827E1B" w:rsidRPr="00D11E72">
        <w:rPr>
          <w:rFonts w:ascii=".VnTime" w:hAnsi=".VnTime"/>
          <w:sz w:val="26"/>
          <w:szCs w:val="26"/>
        </w:rPr>
        <w:tab/>
      </w:r>
    </w:p>
    <w:p w:rsidR="00827E1B" w:rsidRPr="00D11E72" w:rsidRDefault="00827E1B" w:rsidP="00827E1B">
      <w:pPr>
        <w:tabs>
          <w:tab w:val="left" w:pos="1701"/>
        </w:tabs>
        <w:rPr>
          <w:sz w:val="26"/>
          <w:szCs w:val="26"/>
        </w:rPr>
      </w:pPr>
      <w:r w:rsidRPr="00D11E72">
        <w:rPr>
          <w:rFonts w:ascii=".VnTime" w:hAnsi=".VnTime"/>
          <w:sz w:val="26"/>
          <w:szCs w:val="26"/>
        </w:rPr>
        <w:t xml:space="preserve"> </w:t>
      </w:r>
      <w:r w:rsidRPr="00D11E72">
        <w:rPr>
          <w:rFonts w:ascii=".VnTime" w:hAnsi=".VnTime"/>
          <w:sz w:val="26"/>
          <w:szCs w:val="26"/>
        </w:rPr>
        <w:tab/>
      </w:r>
      <w:r w:rsidR="00AA2F02" w:rsidRPr="00D11E72">
        <w:rPr>
          <w:rFonts w:ascii=".VnTime" w:hAnsi=".VnTime"/>
          <w:position w:val="-24"/>
          <w:sz w:val="26"/>
          <w:szCs w:val="26"/>
        </w:rPr>
        <w:object w:dxaOrig="1780" w:dyaOrig="660">
          <v:shape id="_x0000_i1041" type="#_x0000_t75" style="width:129.85pt;height:44.15pt" o:ole="">
            <v:imagedata r:id="rId39" o:title=""/>
          </v:shape>
          <o:OLEObject Type="Embed" ProgID="Equation.3" ShapeID="_x0000_i1041" DrawAspect="Content" ObjectID="_1631388293" r:id="rId40"/>
        </w:object>
      </w:r>
    </w:p>
    <w:p w:rsidR="00827E1B" w:rsidRPr="00D11E72" w:rsidRDefault="00827E1B" w:rsidP="00827E1B">
      <w:pPr>
        <w:tabs>
          <w:tab w:val="left" w:pos="1701"/>
        </w:tabs>
        <w:rPr>
          <w:sz w:val="26"/>
          <w:szCs w:val="26"/>
        </w:rPr>
      </w:pPr>
      <w:r w:rsidRPr="00D11E72">
        <w:rPr>
          <w:sz w:val="26"/>
          <w:szCs w:val="26"/>
        </w:rPr>
        <w:t xml:space="preserve"> </w:t>
      </w:r>
      <w:r w:rsidRPr="00D11E72">
        <w:rPr>
          <w:sz w:val="26"/>
          <w:szCs w:val="26"/>
        </w:rPr>
        <w:tab/>
      </w:r>
    </w:p>
    <w:p w:rsidR="00827E1B" w:rsidRPr="00D11E72" w:rsidRDefault="00AA2F02" w:rsidP="00827E1B">
      <w:pPr>
        <w:tabs>
          <w:tab w:val="left" w:pos="1701"/>
        </w:tabs>
        <w:rPr>
          <w:rFonts w:ascii=".VnTime" w:hAnsi=".VnTime"/>
          <w:sz w:val="26"/>
          <w:szCs w:val="26"/>
        </w:rPr>
      </w:pPr>
      <w:r w:rsidRPr="00D11E72">
        <w:rPr>
          <w:rFonts w:ascii=".VnTime" w:hAnsi=".VnTime"/>
          <w:sz w:val="26"/>
          <w:szCs w:val="26"/>
        </w:rPr>
        <w:t xml:space="preserve"> </w:t>
      </w:r>
      <w:r w:rsidR="003A2623" w:rsidRPr="00D11E72">
        <w:rPr>
          <w:sz w:val="26"/>
          <w:szCs w:val="26"/>
        </w:rPr>
        <w:t>Vì thanh chịu kéo đúng</w:t>
      </w:r>
      <w:r w:rsidR="003A2623">
        <w:rPr>
          <w:sz w:val="26"/>
          <w:szCs w:val="26"/>
        </w:rPr>
        <w:t xml:space="preserve"> tâm n</w:t>
      </w:r>
      <w:r w:rsidR="003A2623" w:rsidRPr="00D11E72">
        <w:rPr>
          <w:sz w:val="26"/>
          <w:szCs w:val="26"/>
        </w:rPr>
        <w:t>ên ứng suất của thanh là :</w:t>
      </w:r>
    </w:p>
    <w:p w:rsidR="00AA2F02" w:rsidRPr="00D11E72" w:rsidRDefault="00AA2F02" w:rsidP="00827E1B">
      <w:pPr>
        <w:tabs>
          <w:tab w:val="left" w:pos="1701"/>
        </w:tabs>
        <w:rPr>
          <w:rFonts w:ascii=".VnTime" w:hAnsi=".VnTime"/>
          <w:sz w:val="26"/>
          <w:szCs w:val="26"/>
        </w:rPr>
      </w:pPr>
      <w:r w:rsidRPr="00D11E72">
        <w:rPr>
          <w:rFonts w:ascii=".VnTime" w:hAnsi=".VnTime"/>
          <w:sz w:val="26"/>
          <w:szCs w:val="26"/>
        </w:rPr>
        <w:t xml:space="preserve">                         </w:t>
      </w:r>
      <w:r w:rsidR="00057CA7" w:rsidRPr="00D11E72">
        <w:rPr>
          <w:rFonts w:ascii=".VnTime" w:hAnsi=".VnTime"/>
          <w:position w:val="-24"/>
          <w:sz w:val="26"/>
          <w:szCs w:val="26"/>
        </w:rPr>
        <w:object w:dxaOrig="1200" w:dyaOrig="620">
          <v:shape id="_x0000_i1042" type="#_x0000_t75" style="width:87.9pt;height:41.95pt" o:ole="">
            <v:imagedata r:id="rId41" o:title=""/>
          </v:shape>
          <o:OLEObject Type="Embed" ProgID="Equation.3" ShapeID="_x0000_i1042" DrawAspect="Content" ObjectID="_1631388294" r:id="rId42"/>
        </w:object>
      </w:r>
    </w:p>
    <w:p w:rsidR="003A2623" w:rsidRPr="00D11E72" w:rsidRDefault="00057CA7" w:rsidP="003A2623">
      <w:pPr>
        <w:tabs>
          <w:tab w:val="left" w:pos="1701"/>
        </w:tabs>
        <w:rPr>
          <w:sz w:val="26"/>
          <w:szCs w:val="26"/>
        </w:rPr>
      </w:pPr>
      <w:r w:rsidRPr="00D11E72">
        <w:rPr>
          <w:rFonts w:ascii=".VnTime" w:hAnsi=".VnTime"/>
          <w:sz w:val="26"/>
          <w:szCs w:val="26"/>
        </w:rPr>
        <w:t xml:space="preserve"> </w:t>
      </w:r>
      <w:r w:rsidR="004A2D10">
        <w:rPr>
          <w:rFonts w:ascii=".VnTime" w:hAnsi=".VnTime"/>
          <w:sz w:val="26"/>
          <w:szCs w:val="26"/>
        </w:rPr>
        <w:t xml:space="preserve"> </w:t>
      </w:r>
      <w:r w:rsidR="003A2623">
        <w:rPr>
          <w:sz w:val="26"/>
          <w:szCs w:val="26"/>
        </w:rPr>
        <w:t>Mặt khác ta có</w:t>
      </w:r>
      <w:r w:rsidR="003A2623" w:rsidRPr="00D11E72">
        <w:rPr>
          <w:sz w:val="26"/>
          <w:szCs w:val="26"/>
        </w:rPr>
        <w:t xml:space="preserve"> </w:t>
      </w:r>
    </w:p>
    <w:p w:rsidR="00827E1B" w:rsidRPr="00D11E72" w:rsidRDefault="00827E1B" w:rsidP="00827E1B">
      <w:pPr>
        <w:tabs>
          <w:tab w:val="left" w:pos="1701"/>
        </w:tabs>
        <w:rPr>
          <w:rFonts w:ascii=".VnTime" w:hAnsi=".VnTime"/>
          <w:sz w:val="26"/>
          <w:szCs w:val="26"/>
        </w:rPr>
      </w:pPr>
      <w:r w:rsidRPr="00D11E72">
        <w:rPr>
          <w:rFonts w:ascii=".VnTime" w:hAnsi=".VnTime"/>
          <w:sz w:val="26"/>
          <w:szCs w:val="26"/>
        </w:rPr>
        <w:tab/>
      </w:r>
    </w:p>
    <w:p w:rsidR="00827E1B" w:rsidRPr="00D11E72" w:rsidRDefault="00827E1B" w:rsidP="00827E1B">
      <w:pPr>
        <w:tabs>
          <w:tab w:val="left" w:pos="1701"/>
        </w:tabs>
        <w:rPr>
          <w:rFonts w:ascii=".VnTime" w:hAnsi=".VnTime"/>
          <w:sz w:val="26"/>
          <w:szCs w:val="26"/>
        </w:rPr>
      </w:pPr>
      <w:r w:rsidRPr="00D11E72">
        <w:rPr>
          <w:rFonts w:ascii=".VnTime" w:hAnsi=".VnTime"/>
          <w:sz w:val="26"/>
          <w:szCs w:val="26"/>
        </w:rPr>
        <w:tab/>
      </w:r>
      <w:r w:rsidR="00057CA7" w:rsidRPr="00D11E72">
        <w:rPr>
          <w:rFonts w:ascii=".VnTime" w:hAnsi=".VnTime"/>
          <w:position w:val="-6"/>
          <w:sz w:val="26"/>
          <w:szCs w:val="26"/>
        </w:rPr>
        <w:object w:dxaOrig="800" w:dyaOrig="260">
          <v:shape id="_x0000_i1043" type="#_x0000_t75" style="width:58.75pt;height:17.65pt" o:ole="">
            <v:imagedata r:id="rId43" o:title=""/>
          </v:shape>
          <o:OLEObject Type="Embed" ProgID="Equation.3" ShapeID="_x0000_i1043" DrawAspect="Content" ObjectID="_1631388295" r:id="rId44"/>
        </w:object>
      </w:r>
      <w:r w:rsidRPr="00D11E72">
        <w:rPr>
          <w:rFonts w:ascii=".VnTime" w:hAnsi=".VnTime"/>
          <w:sz w:val="26"/>
          <w:szCs w:val="26"/>
        </w:rPr>
        <w:t>( theo ®</w:t>
      </w:r>
      <w:proofErr w:type="spellStart"/>
      <w:r w:rsidRPr="00D11E72">
        <w:rPr>
          <w:rFonts w:ascii=".VnTime" w:hAnsi=".VnTime"/>
          <w:sz w:val="26"/>
          <w:szCs w:val="26"/>
        </w:rPr>
        <w:t>Þnh</w:t>
      </w:r>
      <w:proofErr w:type="spellEnd"/>
      <w:r w:rsidRPr="00D11E72">
        <w:rPr>
          <w:rFonts w:ascii=".VnTime" w:hAnsi=".VnTime"/>
          <w:sz w:val="26"/>
          <w:szCs w:val="26"/>
        </w:rPr>
        <w:t xml:space="preserve"> </w:t>
      </w:r>
      <w:proofErr w:type="spellStart"/>
      <w:r w:rsidRPr="00D11E72">
        <w:rPr>
          <w:rFonts w:ascii=".VnTime" w:hAnsi=".VnTime"/>
          <w:sz w:val="26"/>
          <w:szCs w:val="26"/>
        </w:rPr>
        <w:t>luËt</w:t>
      </w:r>
      <w:proofErr w:type="spellEnd"/>
      <w:r w:rsidRPr="00D11E72">
        <w:rPr>
          <w:rFonts w:ascii=".VnTime" w:hAnsi=".VnTime"/>
          <w:sz w:val="26"/>
          <w:szCs w:val="26"/>
        </w:rPr>
        <w:t xml:space="preserve"> Hooke )</w:t>
      </w:r>
    </w:p>
    <w:p w:rsidR="00827E1B" w:rsidRPr="00D11E72" w:rsidRDefault="00827E1B" w:rsidP="00827E1B">
      <w:pPr>
        <w:tabs>
          <w:tab w:val="left" w:pos="1701"/>
        </w:tabs>
        <w:rPr>
          <w:rFonts w:ascii=".VnTime" w:hAnsi=".VnTime"/>
          <w:sz w:val="26"/>
          <w:szCs w:val="26"/>
        </w:rPr>
      </w:pPr>
    </w:p>
    <w:p w:rsidR="003A2623" w:rsidRPr="00D11E72" w:rsidRDefault="003A2623" w:rsidP="003A2623">
      <w:pPr>
        <w:ind w:firstLine="567"/>
        <w:rPr>
          <w:sz w:val="26"/>
          <w:szCs w:val="26"/>
        </w:rPr>
      </w:pPr>
      <w:r w:rsidRPr="00D11E72">
        <w:rPr>
          <w:sz w:val="26"/>
          <w:szCs w:val="26"/>
        </w:rPr>
        <w:t xml:space="preserve">Vậy mô đun đàn hồi đo được theo thực nghiệm </w:t>
      </w:r>
    </w:p>
    <w:p w:rsidR="00827E1B" w:rsidRPr="00D11E72" w:rsidRDefault="00827E1B" w:rsidP="00827E1B">
      <w:pPr>
        <w:tabs>
          <w:tab w:val="left" w:pos="1701"/>
          <w:tab w:val="left" w:pos="1843"/>
          <w:tab w:val="left" w:pos="1985"/>
        </w:tabs>
        <w:rPr>
          <w:sz w:val="26"/>
          <w:szCs w:val="26"/>
        </w:rPr>
      </w:pPr>
    </w:p>
    <w:p w:rsidR="00827E1B" w:rsidRPr="00D11E72" w:rsidRDefault="00827E1B" w:rsidP="00827E1B">
      <w:pPr>
        <w:tabs>
          <w:tab w:val="left" w:pos="1701"/>
          <w:tab w:val="left" w:pos="1843"/>
          <w:tab w:val="left" w:pos="1985"/>
        </w:tabs>
        <w:rPr>
          <w:rFonts w:ascii=".VnTime" w:hAnsi=".VnTime"/>
          <w:sz w:val="26"/>
          <w:szCs w:val="26"/>
        </w:rPr>
      </w:pPr>
      <w:r w:rsidRPr="00D11E72">
        <w:rPr>
          <w:sz w:val="26"/>
          <w:szCs w:val="26"/>
        </w:rPr>
        <w:tab/>
      </w:r>
      <w:r w:rsidR="00DE6F25" w:rsidRPr="00D11E72">
        <w:rPr>
          <w:rFonts w:ascii=".VnTime" w:hAnsi=".VnTime"/>
          <w:position w:val="-30"/>
          <w:sz w:val="26"/>
          <w:szCs w:val="26"/>
        </w:rPr>
        <w:object w:dxaOrig="1040" w:dyaOrig="680">
          <v:shape id="_x0000_i1044" type="#_x0000_t75" style="width:76pt;height:45.05pt" o:ole="">
            <v:imagedata r:id="rId45" o:title=""/>
          </v:shape>
          <o:OLEObject Type="Embed" ProgID="Equation.3" ShapeID="_x0000_i1044" DrawAspect="Content" ObjectID="_1631388296" r:id="rId46"/>
        </w:object>
      </w:r>
      <w:r w:rsidRPr="00D11E72">
        <w:rPr>
          <w:sz w:val="26"/>
          <w:szCs w:val="26"/>
        </w:rPr>
        <w:t xml:space="preserve"> </w:t>
      </w:r>
    </w:p>
    <w:p w:rsidR="00827E1B" w:rsidRPr="00D11E72" w:rsidRDefault="00827E1B" w:rsidP="00827E1B">
      <w:pPr>
        <w:tabs>
          <w:tab w:val="left" w:pos="1701"/>
        </w:tabs>
        <w:rPr>
          <w:rFonts w:ascii=".VnTime" w:hAnsi=".VnTime"/>
          <w:sz w:val="26"/>
          <w:szCs w:val="26"/>
        </w:rPr>
      </w:pPr>
    </w:p>
    <w:p w:rsidR="003A2623" w:rsidRPr="00D11E72" w:rsidRDefault="003A2623" w:rsidP="003A2623">
      <w:pPr>
        <w:tabs>
          <w:tab w:val="left" w:pos="1701"/>
        </w:tabs>
        <w:rPr>
          <w:b/>
          <w:bCs/>
          <w:sz w:val="26"/>
          <w:szCs w:val="26"/>
        </w:rPr>
      </w:pPr>
      <w:r>
        <w:rPr>
          <w:b/>
          <w:bCs/>
          <w:sz w:val="26"/>
          <w:szCs w:val="26"/>
        </w:rPr>
        <w:t>4.Nhận xét kết quả thí nghiệm</w:t>
      </w:r>
    </w:p>
    <w:p w:rsidR="003A2623" w:rsidRPr="00D11E72" w:rsidRDefault="003A2623" w:rsidP="003A2623">
      <w:pPr>
        <w:tabs>
          <w:tab w:val="left" w:pos="1701"/>
        </w:tabs>
        <w:rPr>
          <w:sz w:val="26"/>
          <w:szCs w:val="26"/>
        </w:rPr>
      </w:pPr>
      <w:r w:rsidRPr="00D11E72">
        <w:rPr>
          <w:sz w:val="26"/>
          <w:szCs w:val="26"/>
        </w:rPr>
        <w:t>-Tính sai số giữa thực nghiệm và lý thuyết</w:t>
      </w:r>
    </w:p>
    <w:p w:rsidR="003A2623" w:rsidRPr="003A2623" w:rsidRDefault="003A2623" w:rsidP="003A2623">
      <w:pPr>
        <w:tabs>
          <w:tab w:val="left" w:pos="1701"/>
        </w:tabs>
        <w:rPr>
          <w:b/>
          <w:bCs/>
          <w:sz w:val="26"/>
          <w:szCs w:val="26"/>
        </w:rPr>
      </w:pPr>
      <w:r w:rsidRPr="003A2623">
        <w:rPr>
          <w:sz w:val="26"/>
          <w:szCs w:val="26"/>
        </w:rPr>
        <w:t>- Nêu ra một số nguyên nhân gây ra sai số</w:t>
      </w: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p>
    <w:p w:rsidR="00827E1B" w:rsidRPr="003A2623" w:rsidRDefault="00827E1B" w:rsidP="00827E1B">
      <w:pPr>
        <w:tabs>
          <w:tab w:val="left" w:pos="1701"/>
        </w:tabs>
        <w:rPr>
          <w:rFonts w:ascii=".VnTime" w:hAnsi=".VnTime"/>
          <w:sz w:val="28"/>
          <w:szCs w:val="28"/>
        </w:rPr>
      </w:pPr>
      <w:r w:rsidRPr="003A2623">
        <w:rPr>
          <w:rFonts w:ascii=".VnTime" w:hAnsi=".VnTime"/>
          <w:sz w:val="28"/>
          <w:szCs w:val="28"/>
        </w:rPr>
        <w:tab/>
      </w:r>
      <w:r w:rsidRPr="003A2623">
        <w:rPr>
          <w:rFonts w:ascii=".VnTime" w:hAnsi=".VnTime"/>
          <w:sz w:val="28"/>
          <w:szCs w:val="28"/>
        </w:rPr>
        <w:tab/>
      </w:r>
    </w:p>
    <w:p w:rsidR="00827E1B" w:rsidRDefault="00827E1B" w:rsidP="00827E1B">
      <w:pPr>
        <w:tabs>
          <w:tab w:val="left" w:leader="hyphen" w:pos="1701"/>
        </w:tabs>
        <w:jc w:val="center"/>
        <w:rPr>
          <w:rFonts w:ascii=".VnTime" w:hAnsi=".VnTime"/>
          <w:sz w:val="28"/>
          <w:szCs w:val="28"/>
          <w:lang w:val="nb-NO"/>
        </w:rPr>
      </w:pPr>
    </w:p>
    <w:p w:rsidR="00827E1B" w:rsidRDefault="00827E1B" w:rsidP="00827E1B">
      <w:pPr>
        <w:tabs>
          <w:tab w:val="left" w:leader="hyphen" w:pos="1701"/>
        </w:tabs>
        <w:jc w:val="center"/>
        <w:rPr>
          <w:rFonts w:ascii=".VnTime" w:hAnsi=".VnTime"/>
          <w:sz w:val="28"/>
          <w:szCs w:val="28"/>
          <w:lang w:val="nb-NO"/>
        </w:rPr>
      </w:pPr>
    </w:p>
    <w:p w:rsidR="00827E1B" w:rsidRDefault="00827E1B" w:rsidP="00827E1B">
      <w:pPr>
        <w:tabs>
          <w:tab w:val="left" w:leader="hyphen" w:pos="1701"/>
        </w:tabs>
        <w:jc w:val="center"/>
        <w:rPr>
          <w:rFonts w:ascii=".VnTime" w:hAnsi=".VnTime"/>
          <w:sz w:val="28"/>
          <w:szCs w:val="28"/>
          <w:lang w:val="nb-NO"/>
        </w:rPr>
      </w:pPr>
    </w:p>
    <w:p w:rsidR="005B2E25" w:rsidRPr="005B2E25" w:rsidRDefault="00827E1B" w:rsidP="005B2E25">
      <w:pPr>
        <w:tabs>
          <w:tab w:val="left" w:pos="1701"/>
        </w:tabs>
        <w:jc w:val="center"/>
        <w:rPr>
          <w:b/>
          <w:sz w:val="28"/>
          <w:szCs w:val="28"/>
          <w:lang w:val="nb-NO"/>
        </w:rPr>
      </w:pPr>
      <w:r>
        <w:rPr>
          <w:rFonts w:ascii=".VnTime" w:hAnsi=".VnTime"/>
          <w:sz w:val="28"/>
          <w:szCs w:val="28"/>
          <w:lang w:val="nb-NO"/>
        </w:rPr>
        <w:br w:type="page"/>
      </w:r>
      <w:r w:rsidR="005B2E25">
        <w:rPr>
          <w:b/>
          <w:sz w:val="28"/>
          <w:szCs w:val="28"/>
          <w:lang w:val="nb-NO"/>
        </w:rPr>
        <w:lastRenderedPageBreak/>
        <w:t>Bài</w:t>
      </w:r>
      <w:r w:rsidR="005B2E25" w:rsidRPr="005B2E25">
        <w:rPr>
          <w:b/>
          <w:sz w:val="28"/>
          <w:szCs w:val="28"/>
          <w:lang w:val="nb-NO"/>
        </w:rPr>
        <w:t xml:space="preserve"> 3</w:t>
      </w:r>
    </w:p>
    <w:p w:rsidR="00827E1B" w:rsidRPr="00AE247F" w:rsidRDefault="005B2E25" w:rsidP="00827E1B">
      <w:pPr>
        <w:tabs>
          <w:tab w:val="left" w:pos="1701"/>
        </w:tabs>
        <w:jc w:val="center"/>
        <w:rPr>
          <w:rFonts w:ascii=".VnCentury SchoolbookH" w:hAnsi=".VnCentury SchoolbookH"/>
          <w:b/>
          <w:sz w:val="32"/>
          <w:szCs w:val="36"/>
          <w:lang w:val="nb-NO"/>
        </w:rPr>
      </w:pPr>
      <w:r w:rsidRPr="00AE247F">
        <w:rPr>
          <w:b/>
          <w:sz w:val="32"/>
          <w:szCs w:val="36"/>
          <w:lang w:val="nb-NO"/>
        </w:rPr>
        <w:t>XÁC ĐỊNH MÔ ĐUN ĐÀN HỒI TRƯỢT G</w:t>
      </w:r>
    </w:p>
    <w:p w:rsidR="00827E1B" w:rsidRPr="00AE247F" w:rsidRDefault="00827E1B" w:rsidP="00827E1B">
      <w:pPr>
        <w:tabs>
          <w:tab w:val="left" w:pos="1701"/>
        </w:tabs>
        <w:jc w:val="center"/>
        <w:rPr>
          <w:rFonts w:ascii=".VnCentury SchoolbookH" w:hAnsi=".VnCentury SchoolbookH"/>
          <w:b/>
          <w:sz w:val="32"/>
          <w:szCs w:val="36"/>
          <w:lang w:val="nb-NO"/>
        </w:rPr>
      </w:pPr>
    </w:p>
    <w:p w:rsidR="00827E1B" w:rsidRPr="00AE247F" w:rsidRDefault="00827E1B" w:rsidP="00827E1B">
      <w:pPr>
        <w:tabs>
          <w:tab w:val="left" w:pos="1701"/>
        </w:tabs>
        <w:rPr>
          <w:rFonts w:ascii=".VnTime" w:hAnsi=".VnTime"/>
          <w:sz w:val="28"/>
          <w:szCs w:val="28"/>
          <w:lang w:val="nb-NO"/>
        </w:rPr>
      </w:pPr>
    </w:p>
    <w:p w:rsidR="00CA265C" w:rsidRPr="00AE247F" w:rsidRDefault="00CA265C" w:rsidP="00CA265C">
      <w:pPr>
        <w:tabs>
          <w:tab w:val="left" w:pos="1701"/>
        </w:tabs>
        <w:rPr>
          <w:b/>
          <w:bCs/>
          <w:sz w:val="26"/>
          <w:szCs w:val="26"/>
          <w:lang w:val="nb-NO"/>
        </w:rPr>
      </w:pPr>
      <w:r w:rsidRPr="00AE247F">
        <w:rPr>
          <w:b/>
          <w:bCs/>
          <w:sz w:val="26"/>
          <w:szCs w:val="26"/>
          <w:lang w:val="nb-NO"/>
        </w:rPr>
        <w:t xml:space="preserve">1.Mục đích thí nghiệm  </w:t>
      </w:r>
    </w:p>
    <w:p w:rsidR="00CA265C" w:rsidRPr="00AE247F" w:rsidRDefault="00CA265C" w:rsidP="00CA265C">
      <w:pPr>
        <w:tabs>
          <w:tab w:val="left" w:pos="567"/>
          <w:tab w:val="left" w:pos="1701"/>
        </w:tabs>
        <w:rPr>
          <w:sz w:val="26"/>
          <w:szCs w:val="26"/>
          <w:lang w:val="nb-NO"/>
        </w:rPr>
      </w:pPr>
      <w:r w:rsidRPr="00AE247F">
        <w:rPr>
          <w:sz w:val="26"/>
          <w:szCs w:val="26"/>
          <w:lang w:val="nb-NO"/>
        </w:rPr>
        <w:tab/>
        <w:t>Thông qua việc đo góc xoắn giữa hai mặt cắt của một thanh chụi xoắn thuần tuý kiểm tra lại mô đun đàn hồi trượt G của vật liệu</w:t>
      </w:r>
    </w:p>
    <w:p w:rsidR="00CA265C" w:rsidRPr="00AE247F" w:rsidRDefault="00CA265C" w:rsidP="00CA265C">
      <w:pPr>
        <w:tabs>
          <w:tab w:val="left" w:pos="567"/>
          <w:tab w:val="left" w:pos="1701"/>
        </w:tabs>
        <w:rPr>
          <w:sz w:val="26"/>
          <w:szCs w:val="26"/>
          <w:lang w:val="nb-NO"/>
        </w:rPr>
      </w:pPr>
      <w:r w:rsidRPr="00AE247F">
        <w:rPr>
          <w:sz w:val="26"/>
          <w:szCs w:val="26"/>
          <w:lang w:val="nb-NO"/>
        </w:rPr>
        <w:tab/>
        <w:t>Như đã biết khi vật liệu còn làm việc trong giới hạn đàn hồi thì ta có quan hệ sau:</w:t>
      </w:r>
    </w:p>
    <w:p w:rsidR="00827E1B" w:rsidRPr="00D92B8F" w:rsidRDefault="008F5477" w:rsidP="008F5477">
      <w:pPr>
        <w:tabs>
          <w:tab w:val="left" w:pos="1701"/>
        </w:tabs>
        <w:ind w:firstLine="567"/>
        <w:rPr>
          <w:rFonts w:ascii=".VnTime" w:hAnsi=".VnTime"/>
          <w:sz w:val="26"/>
          <w:szCs w:val="26"/>
        </w:rPr>
      </w:pPr>
      <w:r w:rsidRPr="00AE247F">
        <w:rPr>
          <w:rFonts w:ascii=".VnTime" w:hAnsi=".VnTime"/>
          <w:sz w:val="26"/>
          <w:szCs w:val="26"/>
          <w:lang w:val="nb-NO"/>
        </w:rPr>
        <w:tab/>
      </w:r>
      <w:r w:rsidRPr="00AE247F">
        <w:rPr>
          <w:rFonts w:ascii=".VnTime" w:hAnsi=".VnTime"/>
          <w:sz w:val="26"/>
          <w:szCs w:val="26"/>
          <w:lang w:val="nb-NO"/>
        </w:rPr>
        <w:tab/>
      </w:r>
      <w:r w:rsidRPr="00CA46DC">
        <w:rPr>
          <w:rFonts w:ascii=".VnTime" w:hAnsi=".VnTime"/>
          <w:position w:val="-28"/>
          <w:sz w:val="28"/>
          <w:szCs w:val="28"/>
        </w:rPr>
        <w:object w:dxaOrig="1340" w:dyaOrig="660">
          <v:shape id="_x0000_i1045" type="#_x0000_t75" style="width:98.05pt;height:39.3pt" o:ole="">
            <v:imagedata r:id="rId47" o:title=""/>
          </v:shape>
          <o:OLEObject Type="Embed" ProgID="Equation.3" ShapeID="_x0000_i1045" DrawAspect="Content" ObjectID="_1631388297" r:id="rId48"/>
        </w:object>
      </w:r>
      <w:r>
        <w:rPr>
          <w:rFonts w:ascii=".VnTime" w:hAnsi=".VnTime"/>
          <w:sz w:val="26"/>
          <w:szCs w:val="26"/>
        </w:rPr>
        <w:tab/>
      </w:r>
    </w:p>
    <w:p w:rsidR="00CA265C" w:rsidRDefault="008F5477" w:rsidP="00CA265C">
      <w:pPr>
        <w:tabs>
          <w:tab w:val="left" w:pos="567"/>
          <w:tab w:val="left" w:pos="1701"/>
        </w:tabs>
        <w:rPr>
          <w:sz w:val="26"/>
          <w:szCs w:val="26"/>
        </w:rPr>
      </w:pPr>
      <w:r>
        <w:rPr>
          <w:rFonts w:ascii=".VnTime" w:hAnsi=".VnTime"/>
          <w:sz w:val="26"/>
          <w:szCs w:val="26"/>
        </w:rPr>
        <w:tab/>
      </w:r>
      <w:r w:rsidR="00CA265C">
        <w:rPr>
          <w:sz w:val="26"/>
          <w:szCs w:val="26"/>
        </w:rPr>
        <w:t>Mặt khác nếu một thanh xoắn thuần tuý trong giới hạn đàn hồi và với các giả thiết</w:t>
      </w:r>
      <w:r w:rsidR="00CA265C">
        <w:rPr>
          <w:sz w:val="26"/>
          <w:szCs w:val="26"/>
        </w:rPr>
        <w:tab/>
      </w:r>
      <w:r w:rsidR="00CA265C">
        <w:rPr>
          <w:sz w:val="26"/>
          <w:szCs w:val="26"/>
        </w:rPr>
        <w:tab/>
        <w:t>+ Trục thanh vẫn thẳng trước và sau khi biến dạng</w:t>
      </w:r>
    </w:p>
    <w:p w:rsidR="00CA265C" w:rsidRDefault="00CA265C" w:rsidP="00CA265C">
      <w:pPr>
        <w:tabs>
          <w:tab w:val="left" w:pos="567"/>
          <w:tab w:val="left" w:pos="1701"/>
        </w:tabs>
        <w:rPr>
          <w:sz w:val="26"/>
          <w:szCs w:val="26"/>
        </w:rPr>
      </w:pPr>
      <w:r>
        <w:rPr>
          <w:sz w:val="26"/>
          <w:szCs w:val="26"/>
        </w:rPr>
        <w:tab/>
      </w:r>
      <w:r>
        <w:rPr>
          <w:sz w:val="26"/>
          <w:szCs w:val="26"/>
        </w:rPr>
        <w:tab/>
        <w:t>+ Bán kính mặt cắt trước thẳng sau vẫn thẳng</w:t>
      </w:r>
    </w:p>
    <w:p w:rsidR="00CA265C" w:rsidRPr="00CA265C" w:rsidRDefault="00CA265C" w:rsidP="00CA265C">
      <w:pPr>
        <w:tabs>
          <w:tab w:val="left" w:pos="567"/>
          <w:tab w:val="left" w:pos="1701"/>
        </w:tabs>
        <w:rPr>
          <w:sz w:val="26"/>
          <w:szCs w:val="26"/>
        </w:rPr>
      </w:pPr>
      <w:r>
        <w:rPr>
          <w:sz w:val="26"/>
          <w:szCs w:val="26"/>
        </w:rPr>
        <w:tab/>
      </w:r>
      <w:r>
        <w:rPr>
          <w:sz w:val="26"/>
          <w:szCs w:val="26"/>
        </w:rPr>
        <w:tab/>
      </w:r>
      <w:r w:rsidRPr="00CA265C">
        <w:rPr>
          <w:sz w:val="26"/>
          <w:szCs w:val="26"/>
        </w:rPr>
        <w:t xml:space="preserve">+ Mặt cắt ngang </w:t>
      </w:r>
      <w:proofErr w:type="spellStart"/>
      <w:r w:rsidRPr="00CA265C">
        <w:rPr>
          <w:sz w:val="26"/>
          <w:szCs w:val="26"/>
        </w:rPr>
        <w:t>trươc</w:t>
      </w:r>
      <w:proofErr w:type="spellEnd"/>
      <w:r w:rsidRPr="00CA265C">
        <w:rPr>
          <w:sz w:val="26"/>
          <w:szCs w:val="26"/>
        </w:rPr>
        <w:t xml:space="preserve"> và sau biến dạng đều phẳng</w:t>
      </w:r>
    </w:p>
    <w:p w:rsidR="00CA265C" w:rsidRDefault="00CA265C" w:rsidP="00CA265C">
      <w:pPr>
        <w:tabs>
          <w:tab w:val="left" w:pos="567"/>
          <w:tab w:val="left" w:pos="1701"/>
        </w:tabs>
        <w:rPr>
          <w:sz w:val="26"/>
          <w:szCs w:val="26"/>
        </w:rPr>
      </w:pPr>
      <w:r>
        <w:rPr>
          <w:sz w:val="26"/>
          <w:szCs w:val="26"/>
        </w:rPr>
        <w:t xml:space="preserve">Ta có quan hệ </w:t>
      </w:r>
    </w:p>
    <w:p w:rsidR="008F5477" w:rsidRPr="00D92B8F" w:rsidRDefault="008F5477" w:rsidP="00CA265C">
      <w:pPr>
        <w:tabs>
          <w:tab w:val="left" w:pos="567"/>
          <w:tab w:val="left" w:pos="1701"/>
        </w:tabs>
        <w:rPr>
          <w:rFonts w:ascii=".VnTime" w:hAnsi=".VnTime"/>
          <w:sz w:val="26"/>
          <w:szCs w:val="26"/>
        </w:rPr>
      </w:pPr>
      <w:r>
        <w:rPr>
          <w:rFonts w:ascii=".VnTime" w:hAnsi=".VnTime"/>
          <w:sz w:val="26"/>
          <w:szCs w:val="26"/>
        </w:rPr>
        <w:tab/>
      </w:r>
      <w:r>
        <w:rPr>
          <w:rFonts w:ascii=".VnTime" w:hAnsi=".VnTime"/>
          <w:sz w:val="26"/>
          <w:szCs w:val="26"/>
        </w:rPr>
        <w:tab/>
      </w:r>
      <w:r>
        <w:rPr>
          <w:rFonts w:ascii=".VnTime" w:hAnsi=".VnTime"/>
          <w:sz w:val="26"/>
          <w:szCs w:val="26"/>
        </w:rPr>
        <w:tab/>
      </w:r>
      <w:r w:rsidR="00C62116" w:rsidRPr="008F5477">
        <w:rPr>
          <w:rFonts w:ascii=".VnTime" w:hAnsi=".VnTime"/>
          <w:position w:val="-24"/>
          <w:sz w:val="28"/>
          <w:szCs w:val="28"/>
        </w:rPr>
        <w:object w:dxaOrig="1219" w:dyaOrig="620">
          <v:shape id="_x0000_i1046" type="#_x0000_t75" style="width:88.8pt;height:41.95pt" o:ole="">
            <v:imagedata r:id="rId49" o:title=""/>
          </v:shape>
          <o:OLEObject Type="Embed" ProgID="Equation.3" ShapeID="_x0000_i1046" DrawAspect="Content" ObjectID="_1631388298" r:id="rId50"/>
        </w:object>
      </w:r>
    </w:p>
    <w:p w:rsidR="00CA265C" w:rsidRPr="00D92B8F" w:rsidRDefault="00C62116" w:rsidP="00CA265C">
      <w:pPr>
        <w:tabs>
          <w:tab w:val="left" w:pos="567"/>
          <w:tab w:val="left" w:pos="1701"/>
        </w:tabs>
        <w:rPr>
          <w:b/>
          <w:bCs/>
          <w:sz w:val="26"/>
          <w:szCs w:val="26"/>
        </w:rPr>
      </w:pPr>
      <w:r>
        <w:rPr>
          <w:rFonts w:ascii=".VnTime" w:hAnsi=".VnTime"/>
          <w:sz w:val="26"/>
          <w:szCs w:val="26"/>
        </w:rPr>
        <w:tab/>
      </w:r>
      <w:r w:rsidR="00CA265C">
        <w:rPr>
          <w:sz w:val="26"/>
          <w:szCs w:val="26"/>
        </w:rPr>
        <w:t xml:space="preserve">Vậy với mặt cắt xác định khi đo được </w:t>
      </w:r>
      <w:r w:rsidR="00CA265C" w:rsidRPr="00450DB9">
        <w:rPr>
          <w:position w:val="-10"/>
        </w:rPr>
        <w:object w:dxaOrig="380" w:dyaOrig="320">
          <v:shape id="_x0000_i1047" type="#_x0000_t75" style="width:19.45pt;height:15.9pt" o:ole="">
            <v:imagedata r:id="rId51" o:title=""/>
          </v:shape>
          <o:OLEObject Type="Embed" ProgID="Equation.3" ShapeID="_x0000_i1047" DrawAspect="Content" ObjectID="_1631388299" r:id="rId52"/>
        </w:object>
      </w:r>
      <w:r w:rsidR="00CA265C">
        <w:t xml:space="preserve"> </w:t>
      </w:r>
      <w:r w:rsidR="00CA265C">
        <w:rPr>
          <w:sz w:val="26"/>
        </w:rPr>
        <w:t xml:space="preserve">ta </w:t>
      </w:r>
      <w:proofErr w:type="spellStart"/>
      <w:r w:rsidR="00CA265C">
        <w:rPr>
          <w:sz w:val="26"/>
        </w:rPr>
        <w:t>xẽ</w:t>
      </w:r>
      <w:proofErr w:type="spellEnd"/>
      <w:r w:rsidR="00CA265C">
        <w:rPr>
          <w:sz w:val="26"/>
        </w:rPr>
        <w:t xml:space="preserve"> kiểm tra </w:t>
      </w:r>
      <w:proofErr w:type="spellStart"/>
      <w:r w:rsidR="00CA265C">
        <w:rPr>
          <w:sz w:val="26"/>
        </w:rPr>
        <w:t>đựơc</w:t>
      </w:r>
      <w:proofErr w:type="spellEnd"/>
      <w:r w:rsidR="00CA265C">
        <w:rPr>
          <w:sz w:val="26"/>
        </w:rPr>
        <w:t xml:space="preserve"> G</w:t>
      </w:r>
    </w:p>
    <w:p w:rsidR="00CA265C" w:rsidRPr="00D92B8F" w:rsidRDefault="00CA265C" w:rsidP="00CA265C">
      <w:pPr>
        <w:tabs>
          <w:tab w:val="left" w:pos="567"/>
          <w:tab w:val="left" w:pos="1701"/>
        </w:tabs>
        <w:rPr>
          <w:b/>
          <w:bCs/>
          <w:sz w:val="26"/>
          <w:szCs w:val="26"/>
        </w:rPr>
      </w:pPr>
      <w:r w:rsidRPr="00D92B8F">
        <w:rPr>
          <w:b/>
          <w:bCs/>
          <w:sz w:val="26"/>
          <w:szCs w:val="26"/>
        </w:rPr>
        <w:t xml:space="preserve">2. Bố trí và tiến hành thí nghiệm  </w:t>
      </w:r>
    </w:p>
    <w:p w:rsidR="00CA265C" w:rsidRPr="00D92B8F" w:rsidRDefault="00CA265C" w:rsidP="00CA265C">
      <w:pPr>
        <w:tabs>
          <w:tab w:val="left" w:pos="1701"/>
        </w:tabs>
        <w:rPr>
          <w:bCs/>
          <w:sz w:val="26"/>
          <w:szCs w:val="26"/>
        </w:rPr>
      </w:pPr>
      <w:r w:rsidRPr="00D92B8F">
        <w:rPr>
          <w:bCs/>
          <w:sz w:val="26"/>
          <w:szCs w:val="26"/>
        </w:rPr>
        <w:t>a/ Bố trí thí nghiệm</w:t>
      </w:r>
    </w:p>
    <w:p w:rsidR="00CA265C" w:rsidRPr="00C62116" w:rsidRDefault="00CA265C" w:rsidP="00CA265C">
      <w:pPr>
        <w:tabs>
          <w:tab w:val="left" w:pos="567"/>
          <w:tab w:val="left" w:pos="1701"/>
        </w:tabs>
        <w:rPr>
          <w:sz w:val="26"/>
          <w:szCs w:val="26"/>
        </w:rPr>
      </w:pPr>
      <w:r w:rsidRPr="00C62116">
        <w:rPr>
          <w:sz w:val="26"/>
          <w:szCs w:val="26"/>
        </w:rPr>
        <w:t>Thí nghiệm được bố trí như</w:t>
      </w:r>
      <w:r>
        <w:rPr>
          <w:sz w:val="26"/>
          <w:szCs w:val="26"/>
        </w:rPr>
        <w:t xml:space="preserve"> hình vẽ</w:t>
      </w:r>
    </w:p>
    <w:p w:rsidR="00CA265C" w:rsidRDefault="009F4BEA" w:rsidP="00CA265C">
      <w:pPr>
        <w:tabs>
          <w:tab w:val="left" w:pos="567"/>
          <w:tab w:val="left" w:pos="1701"/>
        </w:tabs>
        <w:rPr>
          <w:sz w:val="26"/>
          <w:szCs w:val="26"/>
        </w:rPr>
      </w:pPr>
      <w:r>
        <w:rPr>
          <w:noProof/>
        </w:rPr>
        <mc:AlternateContent>
          <mc:Choice Requires="wpg">
            <w:drawing>
              <wp:anchor distT="0" distB="0" distL="114300" distR="114300" simplePos="0" relativeHeight="251662848" behindDoc="0" locked="0" layoutInCell="1" allowOverlap="1">
                <wp:simplePos x="0" y="0"/>
                <wp:positionH relativeFrom="column">
                  <wp:posOffset>2371725</wp:posOffset>
                </wp:positionH>
                <wp:positionV relativeFrom="paragraph">
                  <wp:posOffset>133985</wp:posOffset>
                </wp:positionV>
                <wp:extent cx="3324225" cy="1867535"/>
                <wp:effectExtent l="5080" t="7620" r="4445" b="1270"/>
                <wp:wrapSquare wrapText="bothSides"/>
                <wp:docPr id="456" name="Group 1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867535"/>
                          <a:chOff x="5615" y="7771"/>
                          <a:chExt cx="5235" cy="2941"/>
                        </a:xfrm>
                      </wpg:grpSpPr>
                      <wpg:grpSp>
                        <wpg:cNvPr id="457" name="Group 1947"/>
                        <wpg:cNvGrpSpPr>
                          <a:grpSpLocks/>
                        </wpg:cNvGrpSpPr>
                        <wpg:grpSpPr bwMode="auto">
                          <a:xfrm>
                            <a:off x="5615" y="7771"/>
                            <a:ext cx="5100" cy="2941"/>
                            <a:chOff x="3497" y="1151"/>
                            <a:chExt cx="5070" cy="2656"/>
                          </a:xfrm>
                        </wpg:grpSpPr>
                        <wps:wsp>
                          <wps:cNvPr id="458" name="Text Box 1948"/>
                          <wps:cNvSpPr txBox="1">
                            <a:spLocks noChangeArrowheads="1"/>
                          </wps:cNvSpPr>
                          <wps:spPr bwMode="auto">
                            <a:xfrm>
                              <a:off x="8375" y="2600"/>
                              <a:ext cx="1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sz w:val="20"/>
                                    <w:szCs w:val="20"/>
                                  </w:rPr>
                                </w:pPr>
                                <w:r w:rsidRPr="0044306F">
                                  <w:rPr>
                                    <w:sz w:val="20"/>
                                    <w:szCs w:val="20"/>
                                  </w:rPr>
                                  <w:t>P</w:t>
                                </w:r>
                              </w:p>
                            </w:txbxContent>
                          </wps:txbx>
                          <wps:bodyPr rot="0" vert="horz" wrap="square" lIns="0" tIns="0" rIns="0" bIns="0" anchor="t" anchorCtr="0" upright="1">
                            <a:noAutofit/>
                          </wps:bodyPr>
                        </wps:wsp>
                        <wps:wsp>
                          <wps:cNvPr id="459" name="Text Box 1949"/>
                          <wps:cNvSpPr txBox="1">
                            <a:spLocks noChangeArrowheads="1"/>
                          </wps:cNvSpPr>
                          <wps:spPr bwMode="auto">
                            <a:xfrm>
                              <a:off x="7312" y="3423"/>
                              <a:ext cx="3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sz w:val="20"/>
                                    <w:szCs w:val="20"/>
                                  </w:rPr>
                                </w:pPr>
                                <w:r w:rsidRPr="0044306F">
                                  <w:rPr>
                                    <w:sz w:val="20"/>
                                    <w:szCs w:val="20"/>
                                  </w:rPr>
                                  <w:t>P</w:t>
                                </w:r>
                              </w:p>
                            </w:txbxContent>
                          </wps:txbx>
                          <wps:bodyPr rot="0" vert="horz" wrap="square" lIns="91440" tIns="45720" rIns="91440" bIns="45720" anchor="t" anchorCtr="0" upright="1">
                            <a:noAutofit/>
                          </wps:bodyPr>
                        </wps:wsp>
                        <wps:wsp>
                          <wps:cNvPr id="460" name="Line 1950"/>
                          <wps:cNvCnPr>
                            <a:cxnSpLocks noChangeShapeType="1"/>
                          </wps:cNvCnPr>
                          <wps:spPr bwMode="auto">
                            <a:xfrm>
                              <a:off x="3600" y="2088"/>
                              <a:ext cx="0" cy="9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1" name="Line 1951"/>
                          <wps:cNvCnPr>
                            <a:cxnSpLocks noChangeShapeType="1"/>
                          </wps:cNvCnPr>
                          <wps:spPr bwMode="auto">
                            <a:xfrm flipV="1">
                              <a:off x="3600" y="1426"/>
                              <a:ext cx="571" cy="6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 name="Line 1952"/>
                          <wps:cNvCnPr>
                            <a:cxnSpLocks noChangeShapeType="1"/>
                          </wps:cNvCnPr>
                          <wps:spPr bwMode="auto">
                            <a:xfrm flipV="1">
                              <a:off x="3600" y="2578"/>
                              <a:ext cx="405" cy="4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 name="Line 1953"/>
                          <wps:cNvCnPr>
                            <a:cxnSpLocks noChangeShapeType="1"/>
                          </wps:cNvCnPr>
                          <wps:spPr bwMode="auto">
                            <a:xfrm>
                              <a:off x="4174" y="1424"/>
                              <a:ext cx="0" cy="5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4" name="Line 1954"/>
                          <wps:cNvCnPr>
                            <a:cxnSpLocks noChangeShapeType="1"/>
                          </wps:cNvCnPr>
                          <wps:spPr bwMode="auto">
                            <a:xfrm>
                              <a:off x="3879" y="1933"/>
                              <a:ext cx="39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1955"/>
                          <wps:cNvCnPr>
                            <a:cxnSpLocks noChangeShapeType="1"/>
                          </wps:cNvCnPr>
                          <wps:spPr bwMode="auto">
                            <a:xfrm>
                              <a:off x="3870" y="2580"/>
                              <a:ext cx="3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6" name="Oval 1956"/>
                          <wps:cNvSpPr>
                            <a:spLocks noChangeArrowheads="1"/>
                          </wps:cNvSpPr>
                          <wps:spPr bwMode="auto">
                            <a:xfrm>
                              <a:off x="7715" y="1933"/>
                              <a:ext cx="283" cy="64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7" name="Line 1957"/>
                          <wps:cNvCnPr>
                            <a:cxnSpLocks noChangeShapeType="1"/>
                          </wps:cNvCnPr>
                          <wps:spPr bwMode="auto">
                            <a:xfrm flipV="1">
                              <a:off x="3998" y="2386"/>
                              <a:ext cx="165" cy="19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 name="Line 1958"/>
                          <wps:cNvCnPr>
                            <a:cxnSpLocks noChangeShapeType="1"/>
                          </wps:cNvCnPr>
                          <wps:spPr bwMode="auto">
                            <a:xfrm>
                              <a:off x="4170" y="1922"/>
                              <a:ext cx="0" cy="46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 name="Oval 1959"/>
                          <wps:cNvSpPr>
                            <a:spLocks noChangeArrowheads="1"/>
                          </wps:cNvSpPr>
                          <wps:spPr bwMode="auto">
                            <a:xfrm>
                              <a:off x="3739"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70" name="Freeform 1960"/>
                          <wps:cNvSpPr>
                            <a:spLocks/>
                          </wps:cNvSpPr>
                          <wps:spPr bwMode="auto">
                            <a:xfrm>
                              <a:off x="3736" y="1931"/>
                              <a:ext cx="147"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Oval 1961"/>
                          <wps:cNvSpPr>
                            <a:spLocks noChangeArrowheads="1"/>
                          </wps:cNvSpPr>
                          <wps:spPr bwMode="auto">
                            <a:xfrm>
                              <a:off x="4886"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72" name="Freeform 1962"/>
                          <wps:cNvSpPr>
                            <a:spLocks/>
                          </wps:cNvSpPr>
                          <wps:spPr bwMode="auto">
                            <a:xfrm>
                              <a:off x="4882" y="1931"/>
                              <a:ext cx="148"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Oval 1963"/>
                          <wps:cNvSpPr>
                            <a:spLocks noChangeArrowheads="1"/>
                          </wps:cNvSpPr>
                          <wps:spPr bwMode="auto">
                            <a:xfrm>
                              <a:off x="6333" y="1933"/>
                              <a:ext cx="282" cy="64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74" name="Freeform 1964"/>
                          <wps:cNvSpPr>
                            <a:spLocks/>
                          </wps:cNvSpPr>
                          <wps:spPr bwMode="auto">
                            <a:xfrm>
                              <a:off x="6330" y="1931"/>
                              <a:ext cx="147" cy="650"/>
                            </a:xfrm>
                            <a:custGeom>
                              <a:avLst/>
                              <a:gdLst>
                                <a:gd name="T0" fmla="*/ 240 w 243"/>
                                <a:gd name="T1" fmla="*/ 1 h 1160"/>
                                <a:gd name="T2" fmla="*/ 210 w 243"/>
                                <a:gd name="T3" fmla="*/ 4 h 1160"/>
                                <a:gd name="T4" fmla="*/ 168 w 243"/>
                                <a:gd name="T5" fmla="*/ 25 h 1160"/>
                                <a:gd name="T6" fmla="*/ 138 w 243"/>
                                <a:gd name="T7" fmla="*/ 55 h 1160"/>
                                <a:gd name="T8" fmla="*/ 96 w 243"/>
                                <a:gd name="T9" fmla="*/ 118 h 1160"/>
                                <a:gd name="T10" fmla="*/ 63 w 243"/>
                                <a:gd name="T11" fmla="*/ 211 h 1160"/>
                                <a:gd name="T12" fmla="*/ 42 w 243"/>
                                <a:gd name="T13" fmla="*/ 277 h 1160"/>
                                <a:gd name="T14" fmla="*/ 21 w 243"/>
                                <a:gd name="T15" fmla="*/ 361 h 1160"/>
                                <a:gd name="T16" fmla="*/ 9 w 243"/>
                                <a:gd name="T17" fmla="*/ 454 h 1160"/>
                                <a:gd name="T18" fmla="*/ 0 w 243"/>
                                <a:gd name="T19" fmla="*/ 559 h 1160"/>
                                <a:gd name="T20" fmla="*/ 9 w 243"/>
                                <a:gd name="T21" fmla="*/ 664 h 1160"/>
                                <a:gd name="T22" fmla="*/ 21 w 243"/>
                                <a:gd name="T23" fmla="*/ 790 h 1160"/>
                                <a:gd name="T24" fmla="*/ 33 w 243"/>
                                <a:gd name="T25" fmla="*/ 862 h 1160"/>
                                <a:gd name="T26" fmla="*/ 63 w 243"/>
                                <a:gd name="T27" fmla="*/ 970 h 1160"/>
                                <a:gd name="T28" fmla="*/ 105 w 243"/>
                                <a:gd name="T29" fmla="*/ 1054 h 1160"/>
                                <a:gd name="T30" fmla="*/ 156 w 243"/>
                                <a:gd name="T31" fmla="*/ 1117 h 1160"/>
                                <a:gd name="T32" fmla="*/ 177 w 243"/>
                                <a:gd name="T33" fmla="*/ 1135 h 1160"/>
                                <a:gd name="T34" fmla="*/ 210 w 243"/>
                                <a:gd name="T35" fmla="*/ 1156 h 1160"/>
                                <a:gd name="T36" fmla="*/ 243 w 243"/>
                                <a:gd name="T37" fmla="*/ 115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3" h="1160">
                                  <a:moveTo>
                                    <a:pt x="240" y="1"/>
                                  </a:moveTo>
                                  <a:cubicBezTo>
                                    <a:pt x="231" y="0"/>
                                    <a:pt x="222" y="0"/>
                                    <a:pt x="210" y="4"/>
                                  </a:cubicBezTo>
                                  <a:cubicBezTo>
                                    <a:pt x="198" y="8"/>
                                    <a:pt x="180" y="17"/>
                                    <a:pt x="168" y="25"/>
                                  </a:cubicBezTo>
                                  <a:cubicBezTo>
                                    <a:pt x="156" y="33"/>
                                    <a:pt x="150" y="40"/>
                                    <a:pt x="138" y="55"/>
                                  </a:cubicBezTo>
                                  <a:cubicBezTo>
                                    <a:pt x="126" y="70"/>
                                    <a:pt x="109" y="92"/>
                                    <a:pt x="96" y="118"/>
                                  </a:cubicBezTo>
                                  <a:cubicBezTo>
                                    <a:pt x="83" y="144"/>
                                    <a:pt x="72" y="185"/>
                                    <a:pt x="63" y="211"/>
                                  </a:cubicBezTo>
                                  <a:cubicBezTo>
                                    <a:pt x="54" y="237"/>
                                    <a:pt x="49" y="252"/>
                                    <a:pt x="42" y="277"/>
                                  </a:cubicBezTo>
                                  <a:cubicBezTo>
                                    <a:pt x="35" y="302"/>
                                    <a:pt x="26" y="332"/>
                                    <a:pt x="21" y="361"/>
                                  </a:cubicBezTo>
                                  <a:cubicBezTo>
                                    <a:pt x="16" y="390"/>
                                    <a:pt x="12" y="421"/>
                                    <a:pt x="9" y="454"/>
                                  </a:cubicBezTo>
                                  <a:cubicBezTo>
                                    <a:pt x="6" y="487"/>
                                    <a:pt x="0" y="524"/>
                                    <a:pt x="0" y="559"/>
                                  </a:cubicBezTo>
                                  <a:cubicBezTo>
                                    <a:pt x="0" y="594"/>
                                    <a:pt x="6" y="626"/>
                                    <a:pt x="9" y="664"/>
                                  </a:cubicBezTo>
                                  <a:cubicBezTo>
                                    <a:pt x="12" y="702"/>
                                    <a:pt x="17" y="757"/>
                                    <a:pt x="21" y="790"/>
                                  </a:cubicBezTo>
                                  <a:cubicBezTo>
                                    <a:pt x="25" y="823"/>
                                    <a:pt x="26" y="832"/>
                                    <a:pt x="33" y="862"/>
                                  </a:cubicBezTo>
                                  <a:cubicBezTo>
                                    <a:pt x="40" y="892"/>
                                    <a:pt x="51" y="938"/>
                                    <a:pt x="63" y="970"/>
                                  </a:cubicBezTo>
                                  <a:cubicBezTo>
                                    <a:pt x="75" y="1002"/>
                                    <a:pt x="90" y="1030"/>
                                    <a:pt x="105" y="1054"/>
                                  </a:cubicBezTo>
                                  <a:cubicBezTo>
                                    <a:pt x="120" y="1078"/>
                                    <a:pt x="144" y="1104"/>
                                    <a:pt x="156" y="1117"/>
                                  </a:cubicBezTo>
                                  <a:cubicBezTo>
                                    <a:pt x="168" y="1130"/>
                                    <a:pt x="168" y="1129"/>
                                    <a:pt x="177" y="1135"/>
                                  </a:cubicBezTo>
                                  <a:cubicBezTo>
                                    <a:pt x="186" y="1141"/>
                                    <a:pt x="199" y="1152"/>
                                    <a:pt x="210" y="1156"/>
                                  </a:cubicBezTo>
                                  <a:cubicBezTo>
                                    <a:pt x="221" y="1160"/>
                                    <a:pt x="232" y="1159"/>
                                    <a:pt x="243" y="115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Line 1965"/>
                          <wps:cNvCnPr>
                            <a:cxnSpLocks noChangeShapeType="1"/>
                          </wps:cNvCnPr>
                          <wps:spPr bwMode="auto">
                            <a:xfrm flipV="1">
                              <a:off x="4488" y="2405"/>
                              <a:ext cx="413" cy="4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6" name="Line 1966"/>
                          <wps:cNvCnPr>
                            <a:cxnSpLocks noChangeShapeType="1"/>
                          </wps:cNvCnPr>
                          <wps:spPr bwMode="auto">
                            <a:xfrm>
                              <a:off x="3753" y="2257"/>
                              <a:ext cx="4214"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77" name="Line 1967"/>
                          <wps:cNvCnPr>
                            <a:cxnSpLocks noChangeShapeType="1"/>
                          </wps:cNvCnPr>
                          <wps:spPr bwMode="auto">
                            <a:xfrm>
                              <a:off x="5027"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78" name="Line 1968"/>
                          <wps:cNvCnPr>
                            <a:cxnSpLocks noChangeShapeType="1"/>
                          </wps:cNvCnPr>
                          <wps:spPr bwMode="auto">
                            <a:xfrm>
                              <a:off x="6477"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79" name="Line 1969"/>
                          <wps:cNvCnPr>
                            <a:cxnSpLocks noChangeShapeType="1"/>
                          </wps:cNvCnPr>
                          <wps:spPr bwMode="auto">
                            <a:xfrm flipV="1">
                              <a:off x="4553" y="2706"/>
                              <a:ext cx="441" cy="5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1970"/>
                          <wps:cNvSpPr>
                            <a:spLocks noChangeArrowheads="1"/>
                          </wps:cNvSpPr>
                          <wps:spPr bwMode="auto">
                            <a:xfrm rot="2340000">
                              <a:off x="4990" y="2660"/>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481" name="Line 1971"/>
                          <wps:cNvCnPr>
                            <a:cxnSpLocks noChangeShapeType="1"/>
                          </wps:cNvCnPr>
                          <wps:spPr bwMode="auto">
                            <a:xfrm rot="-10800000">
                              <a:off x="4499" y="2665"/>
                              <a:ext cx="0" cy="1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1972"/>
                          <wps:cNvSpPr>
                            <a:spLocks noChangeArrowheads="1"/>
                          </wps:cNvSpPr>
                          <wps:spPr bwMode="auto">
                            <a:xfrm rot="-8409088">
                              <a:off x="4517" y="3213"/>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483" name="AutoShape 1973"/>
                          <wps:cNvSpPr>
                            <a:spLocks noChangeArrowheads="1"/>
                          </wps:cNvSpPr>
                          <wps:spPr bwMode="auto">
                            <a:xfrm rot="-10800000">
                              <a:off x="4484" y="2805"/>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84" name="Oval 1974"/>
                          <wps:cNvSpPr>
                            <a:spLocks noChangeArrowheads="1"/>
                          </wps:cNvSpPr>
                          <wps:spPr bwMode="auto">
                            <a:xfrm rot="-10800000">
                              <a:off x="4297" y="2215"/>
                              <a:ext cx="406" cy="3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5" name="Line 1975"/>
                          <wps:cNvCnPr>
                            <a:cxnSpLocks noChangeShapeType="1"/>
                          </wps:cNvCnPr>
                          <wps:spPr bwMode="auto">
                            <a:xfrm rot="-10800000">
                              <a:off x="4457" y="2665"/>
                              <a:ext cx="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6" name="Line 1976"/>
                          <wps:cNvCnPr>
                            <a:cxnSpLocks noChangeShapeType="1"/>
                          </wps:cNvCnPr>
                          <wps:spPr bwMode="auto">
                            <a:xfrm rot="-10800000">
                              <a:off x="4499" y="2387"/>
                              <a:ext cx="0"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977"/>
                          <wps:cNvCnPr>
                            <a:cxnSpLocks noChangeShapeType="1"/>
                          </wps:cNvCnPr>
                          <wps:spPr bwMode="auto">
                            <a:xfrm rot="-10800000">
                              <a:off x="4543" y="2582"/>
                              <a:ext cx="0"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Line 1978"/>
                          <wps:cNvCnPr>
                            <a:cxnSpLocks noChangeShapeType="1"/>
                          </wps:cNvCnPr>
                          <wps:spPr bwMode="auto">
                            <a:xfrm rot="-10800000">
                              <a:off x="4459" y="2582"/>
                              <a:ext cx="0"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9" name="Line 1979"/>
                          <wps:cNvCnPr>
                            <a:cxnSpLocks noChangeShapeType="1"/>
                          </wps:cNvCnPr>
                          <wps:spPr bwMode="auto">
                            <a:xfrm rot="-10800000">
                              <a:off x="4676" y="2401"/>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980"/>
                          <wps:cNvCnPr>
                            <a:cxnSpLocks noChangeShapeType="1"/>
                          </wps:cNvCnPr>
                          <wps:spPr bwMode="auto">
                            <a:xfrm rot="10800000" flipH="1">
                              <a:off x="4184" y="2406"/>
                              <a:ext cx="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1981"/>
                          <wps:cNvCnPr>
                            <a:cxnSpLocks noChangeShapeType="1"/>
                          </wps:cNvCnPr>
                          <wps:spPr bwMode="auto">
                            <a:xfrm rot="10800000" flipV="1">
                              <a:off x="4638" y="2283"/>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1982"/>
                          <wps:cNvCnPr>
                            <a:cxnSpLocks noChangeShapeType="1"/>
                          </wps:cNvCnPr>
                          <wps:spPr bwMode="auto">
                            <a:xfrm rot="10800000" flipV="1">
                              <a:off x="4503" y="2212"/>
                              <a:ext cx="0"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3" name="Line 1983"/>
                          <wps:cNvCnPr>
                            <a:cxnSpLocks noChangeShapeType="1"/>
                          </wps:cNvCnPr>
                          <wps:spPr bwMode="auto">
                            <a:xfrm rot="-10800000" flipH="1" flipV="1">
                              <a:off x="4350" y="2276"/>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Oval 1984"/>
                          <wps:cNvSpPr>
                            <a:spLocks noChangeArrowheads="1"/>
                          </wps:cNvSpPr>
                          <wps:spPr bwMode="auto">
                            <a:xfrm rot="-10800000">
                              <a:off x="4297" y="2215"/>
                              <a:ext cx="406" cy="3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95" name="Line 1985"/>
                          <wps:cNvCnPr>
                            <a:cxnSpLocks noChangeShapeType="1"/>
                          </wps:cNvCnPr>
                          <wps:spPr bwMode="auto">
                            <a:xfrm rot="10800000" flipV="1">
                              <a:off x="4638" y="2283"/>
                              <a:ext cx="18"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Oval 1986"/>
                          <wps:cNvSpPr>
                            <a:spLocks noChangeArrowheads="1"/>
                          </wps:cNvSpPr>
                          <wps:spPr bwMode="auto">
                            <a:xfrm rot="-10800000">
                              <a:off x="4489" y="2390"/>
                              <a:ext cx="28" cy="2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497" name="Line 1987"/>
                          <wps:cNvCnPr>
                            <a:cxnSpLocks noChangeShapeType="1"/>
                          </wps:cNvCnPr>
                          <wps:spPr bwMode="auto">
                            <a:xfrm rot="10800000" flipV="1">
                              <a:off x="4470" y="2304"/>
                              <a:ext cx="119"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1988"/>
                          <wps:cNvSpPr>
                            <a:spLocks noChangeArrowheads="1"/>
                          </wps:cNvSpPr>
                          <wps:spPr bwMode="auto">
                            <a:xfrm rot="2340000">
                              <a:off x="4570" y="2279"/>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499" name="Line 1989"/>
                          <wps:cNvCnPr>
                            <a:cxnSpLocks noChangeShapeType="1"/>
                          </wps:cNvCnPr>
                          <wps:spPr bwMode="auto">
                            <a:xfrm rot="10800000" flipV="1">
                              <a:off x="4499" y="2216"/>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1990"/>
                          <wps:cNvCnPr>
                            <a:cxnSpLocks noChangeShapeType="1"/>
                          </wps:cNvCnPr>
                          <wps:spPr bwMode="auto">
                            <a:xfrm rot="10800000" flipH="1">
                              <a:off x="4296" y="2401"/>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1991"/>
                          <wps:cNvCnPr>
                            <a:cxnSpLocks noChangeShapeType="1"/>
                          </wps:cNvCnPr>
                          <wps:spPr bwMode="auto">
                            <a:xfrm rot="-10800000">
                              <a:off x="4499" y="256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992"/>
                          <wps:cNvCnPr>
                            <a:cxnSpLocks noChangeShapeType="1"/>
                          </wps:cNvCnPr>
                          <wps:spPr bwMode="auto">
                            <a:xfrm rot="-10800000">
                              <a:off x="4678" y="2404"/>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1993"/>
                          <wps:cNvCnPr>
                            <a:cxnSpLocks noChangeShapeType="1"/>
                          </wps:cNvCnPr>
                          <wps:spPr bwMode="auto">
                            <a:xfrm rot="-10800000" flipH="1" flipV="1">
                              <a:off x="4345" y="2281"/>
                              <a:ext cx="21"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994"/>
                          <wps:cNvCnPr>
                            <a:cxnSpLocks noChangeShapeType="1"/>
                          </wps:cNvCnPr>
                          <wps:spPr bwMode="auto">
                            <a:xfrm rot="10800000" flipH="1">
                              <a:off x="4347" y="2510"/>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995"/>
                          <wps:cNvCnPr>
                            <a:cxnSpLocks noChangeShapeType="1"/>
                          </wps:cNvCnPr>
                          <wps:spPr bwMode="auto">
                            <a:xfrm rot="-10800000">
                              <a:off x="4621" y="2510"/>
                              <a:ext cx="26"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1996"/>
                          <wps:cNvCnPr>
                            <a:cxnSpLocks noChangeShapeType="1"/>
                          </wps:cNvCnPr>
                          <wps:spPr bwMode="auto">
                            <a:xfrm rot="-10800000">
                              <a:off x="4206" y="2402"/>
                              <a:ext cx="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07" name="Group 1997"/>
                          <wpg:cNvGrpSpPr>
                            <a:grpSpLocks/>
                          </wpg:cNvGrpSpPr>
                          <wpg:grpSpPr bwMode="auto">
                            <a:xfrm>
                              <a:off x="4066" y="2288"/>
                              <a:ext cx="142" cy="251"/>
                              <a:chOff x="3892" y="2288"/>
                              <a:chExt cx="142" cy="251"/>
                            </a:xfrm>
                          </wpg:grpSpPr>
                          <wps:wsp>
                            <wps:cNvPr id="508" name="Line 1998"/>
                            <wps:cNvCnPr>
                              <a:cxnSpLocks noChangeShapeType="1"/>
                            </wps:cNvCnPr>
                            <wps:spPr bwMode="auto">
                              <a:xfrm rot="-10800000">
                                <a:off x="4032" y="2288"/>
                                <a:ext cx="0" cy="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999"/>
                            <wps:cNvCnPr>
                              <a:cxnSpLocks noChangeShapeType="1"/>
                            </wps:cNvCnPr>
                            <wps:spPr bwMode="auto">
                              <a:xfrm rot="10800000" flipH="1">
                                <a:off x="3986" y="2496"/>
                                <a:ext cx="46" cy="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2000"/>
                            <wps:cNvCnPr>
                              <a:cxnSpLocks noChangeShapeType="1"/>
                            </wps:cNvCnPr>
                            <wps:spPr bwMode="auto">
                              <a:xfrm rot="10800000" flipH="1">
                                <a:off x="3951" y="2461"/>
                                <a:ext cx="82" cy="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2001"/>
                            <wps:cNvCnPr>
                              <a:cxnSpLocks noChangeShapeType="1"/>
                            </wps:cNvCnPr>
                            <wps:spPr bwMode="auto">
                              <a:xfrm rot="10800000" flipH="1">
                                <a:off x="3914" y="2431"/>
                                <a:ext cx="116"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2" name="Line 2002"/>
                            <wps:cNvCnPr>
                              <a:cxnSpLocks noChangeShapeType="1"/>
                            </wps:cNvCnPr>
                            <wps:spPr bwMode="auto">
                              <a:xfrm rot="10800000" flipH="1">
                                <a:off x="3892" y="2397"/>
                                <a:ext cx="138"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3" name="Line 2003"/>
                            <wps:cNvCnPr>
                              <a:cxnSpLocks noChangeShapeType="1"/>
                            </wps:cNvCnPr>
                            <wps:spPr bwMode="auto">
                              <a:xfrm rot="10800000" flipH="1">
                                <a:off x="3897" y="2362"/>
                                <a:ext cx="135" cy="1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2004"/>
                            <wps:cNvCnPr>
                              <a:cxnSpLocks noChangeShapeType="1"/>
                            </wps:cNvCnPr>
                            <wps:spPr bwMode="auto">
                              <a:xfrm rot="10800000" flipH="1">
                                <a:off x="3895" y="2327"/>
                                <a:ext cx="139"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2005"/>
                            <wps:cNvCnPr>
                              <a:cxnSpLocks noChangeShapeType="1"/>
                            </wps:cNvCnPr>
                            <wps:spPr bwMode="auto">
                              <a:xfrm rot="10800000" flipH="1">
                                <a:off x="3895" y="2297"/>
                                <a:ext cx="135"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2006"/>
                            <wps:cNvCnPr>
                              <a:cxnSpLocks noChangeShapeType="1"/>
                            </wps:cNvCnPr>
                            <wps:spPr bwMode="auto">
                              <a:xfrm rot="10800000" flipH="1">
                                <a:off x="3892" y="2293"/>
                                <a:ext cx="106"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7" name="Line 2007"/>
                            <wps:cNvCnPr>
                              <a:cxnSpLocks noChangeShapeType="1"/>
                            </wps:cNvCnPr>
                            <wps:spPr bwMode="auto">
                              <a:xfrm rot="10800000" flipH="1">
                                <a:off x="3897" y="2288"/>
                                <a:ext cx="71"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 name="Line 2008"/>
                            <wps:cNvCnPr>
                              <a:cxnSpLocks noChangeShapeType="1"/>
                            </wps:cNvCnPr>
                            <wps:spPr bwMode="auto">
                              <a:xfrm rot="10800000" flipH="1">
                                <a:off x="3895" y="2293"/>
                                <a:ext cx="31" cy="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19" name="Line 2009"/>
                          <wps:cNvCnPr>
                            <a:cxnSpLocks noChangeShapeType="1"/>
                          </wps:cNvCnPr>
                          <wps:spPr bwMode="auto">
                            <a:xfrm rot="-10800000">
                              <a:off x="4448" y="2132"/>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Line 2010"/>
                          <wps:cNvCnPr>
                            <a:cxnSpLocks noChangeShapeType="1"/>
                          </wps:cNvCnPr>
                          <wps:spPr bwMode="auto">
                            <a:xfrm rot="-10800000">
                              <a:off x="4557" y="2132"/>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 name="Line 2011"/>
                          <wps:cNvCnPr>
                            <a:cxnSpLocks noChangeShapeType="1"/>
                          </wps:cNvCnPr>
                          <wps:spPr bwMode="auto">
                            <a:xfrm rot="-10800000">
                              <a:off x="4446" y="2136"/>
                              <a:ext cx="1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2012"/>
                          <wps:cNvCnPr>
                            <a:cxnSpLocks noChangeShapeType="1"/>
                          </wps:cNvCnPr>
                          <wps:spPr bwMode="auto">
                            <a:xfrm flipV="1">
                              <a:off x="5938" y="2405"/>
                              <a:ext cx="413" cy="4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2013"/>
                          <wps:cNvCnPr>
                            <a:cxnSpLocks noChangeShapeType="1"/>
                          </wps:cNvCnPr>
                          <wps:spPr bwMode="auto">
                            <a:xfrm flipV="1">
                              <a:off x="7473" y="2712"/>
                              <a:ext cx="345" cy="4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2014"/>
                          <wps:cNvSpPr>
                            <a:spLocks noChangeArrowheads="1"/>
                          </wps:cNvSpPr>
                          <wps:spPr bwMode="auto">
                            <a:xfrm rot="13140000">
                              <a:off x="7446" y="3099"/>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525" name="AutoShape 2015"/>
                          <wps:cNvSpPr>
                            <a:spLocks noChangeArrowheads="1"/>
                          </wps:cNvSpPr>
                          <wps:spPr bwMode="auto">
                            <a:xfrm rot="2340000">
                              <a:off x="7814" y="2669"/>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526" name="Line 2016"/>
                          <wps:cNvCnPr>
                            <a:cxnSpLocks noChangeShapeType="1"/>
                          </wps:cNvCnPr>
                          <wps:spPr bwMode="auto">
                            <a:xfrm flipV="1">
                              <a:off x="7428" y="2405"/>
                              <a:ext cx="303" cy="3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7" name="Line 2017"/>
                          <wps:cNvCnPr>
                            <a:cxnSpLocks noChangeShapeType="1"/>
                          </wps:cNvCnPr>
                          <wps:spPr bwMode="auto">
                            <a:xfrm>
                              <a:off x="7428" y="2756"/>
                              <a:ext cx="0" cy="6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8" name="Line 2018"/>
                          <wps:cNvCnPr>
                            <a:cxnSpLocks noChangeShapeType="1"/>
                          </wps:cNvCnPr>
                          <wps:spPr bwMode="auto">
                            <a:xfrm>
                              <a:off x="7353" y="3388"/>
                              <a:ext cx="1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9" name="Line 2019"/>
                          <wps:cNvCnPr>
                            <a:cxnSpLocks noChangeShapeType="1"/>
                          </wps:cNvCnPr>
                          <wps:spPr bwMode="auto">
                            <a:xfrm flipH="1">
                              <a:off x="7344" y="3385"/>
                              <a:ext cx="13"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0" name="Line 2020"/>
                          <wps:cNvCnPr>
                            <a:cxnSpLocks noChangeShapeType="1"/>
                          </wps:cNvCnPr>
                          <wps:spPr bwMode="auto">
                            <a:xfrm>
                              <a:off x="7317" y="341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2021"/>
                          <wps:cNvCnPr>
                            <a:cxnSpLocks noChangeShapeType="1"/>
                          </wps:cNvCnPr>
                          <wps:spPr bwMode="auto">
                            <a:xfrm>
                              <a:off x="7484" y="3385"/>
                              <a:ext cx="13"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2022"/>
                          <wps:cNvCnPr>
                            <a:cxnSpLocks noChangeShapeType="1"/>
                          </wps:cNvCnPr>
                          <wps:spPr bwMode="auto">
                            <a:xfrm flipH="1">
                              <a:off x="7298" y="3408"/>
                              <a:ext cx="26"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2023"/>
                          <wps:cNvCnPr>
                            <a:cxnSpLocks noChangeShapeType="1"/>
                          </wps:cNvCnPr>
                          <wps:spPr bwMode="auto">
                            <a:xfrm>
                              <a:off x="7513" y="3408"/>
                              <a:ext cx="24"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2024"/>
                          <wps:cNvCnPr>
                            <a:cxnSpLocks noChangeShapeType="1"/>
                          </wps:cNvCnPr>
                          <wps:spPr bwMode="auto">
                            <a:xfrm>
                              <a:off x="7293" y="3452"/>
                              <a:ext cx="2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2025"/>
                          <wps:cNvCnPr>
                            <a:cxnSpLocks noChangeShapeType="1"/>
                          </wps:cNvCnPr>
                          <wps:spPr bwMode="auto">
                            <a:xfrm>
                              <a:off x="7428" y="3456"/>
                              <a:ext cx="0" cy="1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026"/>
                          <wps:cNvSpPr>
                            <a:spLocks noChangeArrowheads="1"/>
                          </wps:cNvSpPr>
                          <wps:spPr bwMode="auto">
                            <a:xfrm rot="10800000">
                              <a:off x="7413" y="3592"/>
                              <a:ext cx="28"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37" name="Text Box 2027" descr="P"/>
                          <wps:cNvSpPr txBox="1">
                            <a:spLocks noChangeArrowheads="1"/>
                          </wps:cNvSpPr>
                          <wps:spPr bwMode="auto">
                            <a:xfrm>
                              <a:off x="7462" y="3577"/>
                              <a:ext cx="15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CA265C"/>
                            </w:txbxContent>
                          </wps:txbx>
                          <wps:bodyPr rot="0" vert="horz" wrap="square" lIns="91440" tIns="45720" rIns="91440" bIns="45720" anchor="t" anchorCtr="0" upright="1">
                            <a:noAutofit/>
                          </wps:bodyPr>
                        </wps:wsp>
                        <wps:wsp>
                          <wps:cNvPr id="538" name="Line 2028"/>
                          <wps:cNvCnPr>
                            <a:cxnSpLocks noChangeShapeType="1"/>
                          </wps:cNvCnPr>
                          <wps:spPr bwMode="auto">
                            <a:xfrm flipV="1">
                              <a:off x="7984" y="1779"/>
                              <a:ext cx="303" cy="3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9" name="Line 2029"/>
                          <wps:cNvCnPr>
                            <a:cxnSpLocks noChangeShapeType="1"/>
                          </wps:cNvCnPr>
                          <wps:spPr bwMode="auto">
                            <a:xfrm flipV="1">
                              <a:off x="8284" y="1288"/>
                              <a:ext cx="0" cy="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Oval 2030"/>
                          <wps:cNvSpPr>
                            <a:spLocks noChangeArrowheads="1"/>
                          </wps:cNvSpPr>
                          <wps:spPr bwMode="auto">
                            <a:xfrm>
                              <a:off x="8283" y="1266"/>
                              <a:ext cx="61"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Line 2031"/>
                          <wps:cNvCnPr>
                            <a:cxnSpLocks noChangeShapeType="1"/>
                          </wps:cNvCnPr>
                          <wps:spPr bwMode="auto">
                            <a:xfrm>
                              <a:off x="8344" y="1556"/>
                              <a:ext cx="0" cy="8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2032"/>
                          <wps:cNvCnPr>
                            <a:cxnSpLocks noChangeShapeType="1"/>
                          </wps:cNvCnPr>
                          <wps:spPr bwMode="auto">
                            <a:xfrm>
                              <a:off x="8276" y="2415"/>
                              <a:ext cx="13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 name="Line 2033"/>
                          <wps:cNvCnPr>
                            <a:cxnSpLocks noChangeShapeType="1"/>
                          </wps:cNvCnPr>
                          <wps:spPr bwMode="auto">
                            <a:xfrm flipH="1">
                              <a:off x="8270" y="2415"/>
                              <a:ext cx="13"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4" name="Line 2034"/>
                          <wps:cNvCnPr>
                            <a:cxnSpLocks noChangeShapeType="1"/>
                          </wps:cNvCnPr>
                          <wps:spPr bwMode="auto">
                            <a:xfrm>
                              <a:off x="8245" y="2441"/>
                              <a:ext cx="1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 name="Line 2035"/>
                          <wps:cNvCnPr>
                            <a:cxnSpLocks noChangeShapeType="1"/>
                          </wps:cNvCnPr>
                          <wps:spPr bwMode="auto">
                            <a:xfrm>
                              <a:off x="8411" y="2415"/>
                              <a:ext cx="12"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6" name="Line 2036"/>
                          <wps:cNvCnPr>
                            <a:cxnSpLocks noChangeShapeType="1"/>
                          </wps:cNvCnPr>
                          <wps:spPr bwMode="auto">
                            <a:xfrm flipH="1">
                              <a:off x="8225" y="2439"/>
                              <a:ext cx="25"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2037"/>
                          <wps:cNvCnPr>
                            <a:cxnSpLocks noChangeShapeType="1"/>
                          </wps:cNvCnPr>
                          <wps:spPr bwMode="auto">
                            <a:xfrm>
                              <a:off x="8440" y="2439"/>
                              <a:ext cx="23" cy="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2038"/>
                          <wps:cNvCnPr>
                            <a:cxnSpLocks noChangeShapeType="1"/>
                          </wps:cNvCnPr>
                          <wps:spPr bwMode="auto">
                            <a:xfrm>
                              <a:off x="8223" y="2483"/>
                              <a:ext cx="2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9" name="Line 2039"/>
                          <wps:cNvCnPr>
                            <a:cxnSpLocks noChangeShapeType="1"/>
                          </wps:cNvCnPr>
                          <wps:spPr bwMode="auto">
                            <a:xfrm>
                              <a:off x="8344" y="2487"/>
                              <a:ext cx="0" cy="1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2040"/>
                          <wps:cNvSpPr>
                            <a:spLocks noChangeArrowheads="1"/>
                          </wps:cNvSpPr>
                          <wps:spPr bwMode="auto">
                            <a:xfrm rot="10800000">
                              <a:off x="8330" y="2623"/>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1" name="Text Box 2041" descr="P"/>
                          <wps:cNvSpPr txBox="1">
                            <a:spLocks noChangeArrowheads="1"/>
                          </wps:cNvSpPr>
                          <wps:spPr bwMode="auto">
                            <a:xfrm>
                              <a:off x="8379" y="2607"/>
                              <a:ext cx="15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CA265C"/>
                            </w:txbxContent>
                          </wps:txbx>
                          <wps:bodyPr rot="0" vert="horz" wrap="square" lIns="91440" tIns="45720" rIns="91440" bIns="45720" anchor="t" anchorCtr="0" upright="1">
                            <a:noAutofit/>
                          </wps:bodyPr>
                        </wps:wsp>
                        <wps:wsp>
                          <wps:cNvPr id="552" name="Line 2042"/>
                          <wps:cNvCnPr>
                            <a:cxnSpLocks noChangeShapeType="1"/>
                          </wps:cNvCnPr>
                          <wps:spPr bwMode="auto">
                            <a:xfrm>
                              <a:off x="8344" y="1293"/>
                              <a:ext cx="0" cy="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2043"/>
                          <wps:cNvCnPr>
                            <a:cxnSpLocks noChangeShapeType="1"/>
                          </wps:cNvCnPr>
                          <wps:spPr bwMode="auto">
                            <a:xfrm flipH="1" flipV="1">
                              <a:off x="8190" y="1224"/>
                              <a:ext cx="122"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2044"/>
                          <wps:cNvCnPr>
                            <a:cxnSpLocks noChangeShapeType="1"/>
                          </wps:cNvCnPr>
                          <wps:spPr bwMode="auto">
                            <a:xfrm flipH="1">
                              <a:off x="8187" y="1293"/>
                              <a:ext cx="125"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2045"/>
                          <wps:cNvCnPr>
                            <a:cxnSpLocks noChangeShapeType="1"/>
                          </wps:cNvCnPr>
                          <wps:spPr bwMode="auto">
                            <a:xfrm flipV="1">
                              <a:off x="8188" y="1191"/>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2046"/>
                          <wps:cNvCnPr>
                            <a:cxnSpLocks noChangeShapeType="1"/>
                          </wps:cNvCnPr>
                          <wps:spPr bwMode="auto">
                            <a:xfrm flipH="1">
                              <a:off x="8120" y="1192"/>
                              <a:ext cx="3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7" name="Line 2047"/>
                          <wps:cNvCnPr>
                            <a:cxnSpLocks noChangeShapeType="1"/>
                          </wps:cNvCnPr>
                          <wps:spPr bwMode="auto">
                            <a:xfrm flipH="1">
                              <a:off x="8120" y="1192"/>
                              <a:ext cx="62"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8" name="Line 2048"/>
                          <wps:cNvCnPr>
                            <a:cxnSpLocks noChangeShapeType="1"/>
                          </wps:cNvCnPr>
                          <wps:spPr bwMode="auto">
                            <a:xfrm flipH="1">
                              <a:off x="8120" y="1216"/>
                              <a:ext cx="68"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9" name="Line 2049"/>
                          <wps:cNvCnPr>
                            <a:cxnSpLocks noChangeShapeType="1"/>
                          </wps:cNvCnPr>
                          <wps:spPr bwMode="auto">
                            <a:xfrm flipH="1">
                              <a:off x="8120" y="1250"/>
                              <a:ext cx="62"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0" name="Line 2050"/>
                          <wps:cNvCnPr>
                            <a:cxnSpLocks noChangeShapeType="1"/>
                          </wps:cNvCnPr>
                          <wps:spPr bwMode="auto">
                            <a:xfrm flipH="1">
                              <a:off x="8120" y="1271"/>
                              <a:ext cx="68"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1" name="Line 2051"/>
                          <wps:cNvCnPr>
                            <a:cxnSpLocks noChangeShapeType="1"/>
                          </wps:cNvCnPr>
                          <wps:spPr bwMode="auto">
                            <a:xfrm flipH="1">
                              <a:off x="8120" y="1305"/>
                              <a:ext cx="62"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2" name="Line 2052"/>
                          <wps:cNvCnPr>
                            <a:cxnSpLocks noChangeShapeType="1"/>
                          </wps:cNvCnPr>
                          <wps:spPr bwMode="auto">
                            <a:xfrm flipH="1">
                              <a:off x="8140" y="1329"/>
                              <a:ext cx="48" cy="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3" name="Line 2053"/>
                          <wps:cNvCnPr>
                            <a:cxnSpLocks noChangeShapeType="1"/>
                          </wps:cNvCnPr>
                          <wps:spPr bwMode="auto">
                            <a:xfrm flipH="1">
                              <a:off x="8177" y="1362"/>
                              <a:ext cx="5" cy="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4" name="Line 2054"/>
                          <wps:cNvCnPr>
                            <a:cxnSpLocks noChangeShapeType="1"/>
                          </wps:cNvCnPr>
                          <wps:spPr bwMode="auto">
                            <a:xfrm flipH="1">
                              <a:off x="3497" y="209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5" name="Line 2055"/>
                          <wps:cNvCnPr>
                            <a:cxnSpLocks noChangeShapeType="1"/>
                          </wps:cNvCnPr>
                          <wps:spPr bwMode="auto">
                            <a:xfrm flipH="1">
                              <a:off x="3497" y="213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6" name="Line 2056"/>
                          <wps:cNvCnPr>
                            <a:cxnSpLocks noChangeShapeType="1"/>
                          </wps:cNvCnPr>
                          <wps:spPr bwMode="auto">
                            <a:xfrm flipH="1">
                              <a:off x="3497" y="217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7" name="Line 2057"/>
                          <wps:cNvCnPr>
                            <a:cxnSpLocks noChangeShapeType="1"/>
                          </wps:cNvCnPr>
                          <wps:spPr bwMode="auto">
                            <a:xfrm flipH="1">
                              <a:off x="3497" y="221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8" name="Line 2058"/>
                          <wps:cNvCnPr>
                            <a:cxnSpLocks noChangeShapeType="1"/>
                          </wps:cNvCnPr>
                          <wps:spPr bwMode="auto">
                            <a:xfrm flipH="1">
                              <a:off x="3497" y="225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9" name="Line 2059"/>
                          <wps:cNvCnPr>
                            <a:cxnSpLocks noChangeShapeType="1"/>
                          </wps:cNvCnPr>
                          <wps:spPr bwMode="auto">
                            <a:xfrm flipH="1">
                              <a:off x="3497" y="229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0" name="Line 2060"/>
                          <wps:cNvCnPr>
                            <a:cxnSpLocks noChangeShapeType="1"/>
                          </wps:cNvCnPr>
                          <wps:spPr bwMode="auto">
                            <a:xfrm flipH="1">
                              <a:off x="3497" y="2335"/>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1" name="Line 2061"/>
                          <wps:cNvCnPr>
                            <a:cxnSpLocks noChangeShapeType="1"/>
                          </wps:cNvCnPr>
                          <wps:spPr bwMode="auto">
                            <a:xfrm flipH="1">
                              <a:off x="3497" y="237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2" name="Line 2062"/>
                          <wps:cNvCnPr>
                            <a:cxnSpLocks noChangeShapeType="1"/>
                          </wps:cNvCnPr>
                          <wps:spPr bwMode="auto">
                            <a:xfrm flipH="1">
                              <a:off x="3497" y="242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3" name="Line 2063"/>
                          <wps:cNvCnPr>
                            <a:cxnSpLocks noChangeShapeType="1"/>
                          </wps:cNvCnPr>
                          <wps:spPr bwMode="auto">
                            <a:xfrm flipH="1">
                              <a:off x="3497" y="246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4" name="Line 2064"/>
                          <wps:cNvCnPr>
                            <a:cxnSpLocks noChangeShapeType="1"/>
                          </wps:cNvCnPr>
                          <wps:spPr bwMode="auto">
                            <a:xfrm flipH="1">
                              <a:off x="3497" y="250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5" name="Line 2065"/>
                          <wps:cNvCnPr>
                            <a:cxnSpLocks noChangeShapeType="1"/>
                          </wps:cNvCnPr>
                          <wps:spPr bwMode="auto">
                            <a:xfrm flipH="1">
                              <a:off x="3497" y="254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6" name="Line 2066"/>
                          <wps:cNvCnPr>
                            <a:cxnSpLocks noChangeShapeType="1"/>
                          </wps:cNvCnPr>
                          <wps:spPr bwMode="auto">
                            <a:xfrm flipH="1">
                              <a:off x="3497" y="258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7" name="Line 2067"/>
                          <wps:cNvCnPr>
                            <a:cxnSpLocks noChangeShapeType="1"/>
                          </wps:cNvCnPr>
                          <wps:spPr bwMode="auto">
                            <a:xfrm flipH="1">
                              <a:off x="3497" y="262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8" name="Line 2068"/>
                          <wps:cNvCnPr>
                            <a:cxnSpLocks noChangeShapeType="1"/>
                          </wps:cNvCnPr>
                          <wps:spPr bwMode="auto">
                            <a:xfrm flipH="1">
                              <a:off x="3497" y="266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9" name="Line 2069"/>
                          <wps:cNvCnPr>
                            <a:cxnSpLocks noChangeShapeType="1"/>
                          </wps:cNvCnPr>
                          <wps:spPr bwMode="auto">
                            <a:xfrm flipH="1">
                              <a:off x="3497" y="2705"/>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0" name="Line 2070"/>
                          <wps:cNvCnPr>
                            <a:cxnSpLocks noChangeShapeType="1"/>
                          </wps:cNvCnPr>
                          <wps:spPr bwMode="auto">
                            <a:xfrm flipH="1">
                              <a:off x="3497" y="274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1" name="Line 2071"/>
                          <wps:cNvCnPr>
                            <a:cxnSpLocks noChangeShapeType="1"/>
                          </wps:cNvCnPr>
                          <wps:spPr bwMode="auto">
                            <a:xfrm flipH="1">
                              <a:off x="3497" y="278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2" name="Line 2072"/>
                          <wps:cNvCnPr>
                            <a:cxnSpLocks noChangeShapeType="1"/>
                          </wps:cNvCnPr>
                          <wps:spPr bwMode="auto">
                            <a:xfrm flipH="1">
                              <a:off x="3497" y="282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3" name="Line 2073"/>
                          <wps:cNvCnPr>
                            <a:cxnSpLocks noChangeShapeType="1"/>
                          </wps:cNvCnPr>
                          <wps:spPr bwMode="auto">
                            <a:xfrm flipH="1">
                              <a:off x="3497" y="2869"/>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4" name="Line 2074"/>
                          <wps:cNvCnPr>
                            <a:cxnSpLocks noChangeShapeType="1"/>
                          </wps:cNvCnPr>
                          <wps:spPr bwMode="auto">
                            <a:xfrm flipH="1">
                              <a:off x="3497" y="291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5" name="Line 2075"/>
                          <wps:cNvCnPr>
                            <a:cxnSpLocks noChangeShapeType="1"/>
                          </wps:cNvCnPr>
                          <wps:spPr bwMode="auto">
                            <a:xfrm flipH="1">
                              <a:off x="3497" y="2951"/>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6" name="Line 2076"/>
                          <wps:cNvCnPr>
                            <a:cxnSpLocks noChangeShapeType="1"/>
                          </wps:cNvCnPr>
                          <wps:spPr bwMode="auto">
                            <a:xfrm flipH="1">
                              <a:off x="3497" y="299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7" name="Line 2077"/>
                          <wps:cNvCnPr>
                            <a:cxnSpLocks noChangeShapeType="1"/>
                          </wps:cNvCnPr>
                          <wps:spPr bwMode="auto">
                            <a:xfrm flipH="1">
                              <a:off x="3497" y="303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8" name="Line 2078"/>
                          <wps:cNvCnPr>
                            <a:cxnSpLocks noChangeShapeType="1"/>
                          </wps:cNvCnPr>
                          <wps:spPr bwMode="auto">
                            <a:xfrm flipH="1">
                              <a:off x="3532" y="2048"/>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9" name="Line 2079"/>
                          <wps:cNvCnPr>
                            <a:cxnSpLocks noChangeShapeType="1"/>
                          </wps:cNvCnPr>
                          <wps:spPr bwMode="auto">
                            <a:xfrm flipH="1">
                              <a:off x="3568" y="200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0" name="Line 2080"/>
                          <wps:cNvCnPr>
                            <a:cxnSpLocks noChangeShapeType="1"/>
                          </wps:cNvCnPr>
                          <wps:spPr bwMode="auto">
                            <a:xfrm flipH="1">
                              <a:off x="3603" y="196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1" name="Line 2081"/>
                          <wps:cNvCnPr>
                            <a:cxnSpLocks noChangeShapeType="1"/>
                          </wps:cNvCnPr>
                          <wps:spPr bwMode="auto">
                            <a:xfrm flipH="1">
                              <a:off x="3568" y="200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2" name="Line 2082"/>
                          <wps:cNvCnPr>
                            <a:cxnSpLocks noChangeShapeType="1"/>
                          </wps:cNvCnPr>
                          <wps:spPr bwMode="auto">
                            <a:xfrm flipH="1">
                              <a:off x="3639" y="192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3" name="Line 2083"/>
                          <wps:cNvCnPr>
                            <a:cxnSpLocks noChangeShapeType="1"/>
                          </wps:cNvCnPr>
                          <wps:spPr bwMode="auto">
                            <a:xfrm flipH="1">
                              <a:off x="3674" y="188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4" name="Line 2084"/>
                          <wps:cNvCnPr>
                            <a:cxnSpLocks noChangeShapeType="1"/>
                          </wps:cNvCnPr>
                          <wps:spPr bwMode="auto">
                            <a:xfrm flipH="1">
                              <a:off x="3745" y="1800"/>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5" name="Line 2085"/>
                          <wps:cNvCnPr>
                            <a:cxnSpLocks noChangeShapeType="1"/>
                          </wps:cNvCnPr>
                          <wps:spPr bwMode="auto">
                            <a:xfrm flipH="1">
                              <a:off x="3710" y="184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2086"/>
                          <wps:cNvCnPr>
                            <a:cxnSpLocks noChangeShapeType="1"/>
                          </wps:cNvCnPr>
                          <wps:spPr bwMode="auto">
                            <a:xfrm flipH="1">
                              <a:off x="3781" y="1758"/>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7" name="Line 2087"/>
                          <wps:cNvCnPr>
                            <a:cxnSpLocks noChangeShapeType="1"/>
                          </wps:cNvCnPr>
                          <wps:spPr bwMode="auto">
                            <a:xfrm flipH="1">
                              <a:off x="3816" y="171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8" name="Line 2088"/>
                          <wps:cNvCnPr>
                            <a:cxnSpLocks noChangeShapeType="1"/>
                          </wps:cNvCnPr>
                          <wps:spPr bwMode="auto">
                            <a:xfrm flipH="1">
                              <a:off x="3887" y="1634"/>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9" name="Line 2089"/>
                          <wps:cNvCnPr>
                            <a:cxnSpLocks noChangeShapeType="1"/>
                          </wps:cNvCnPr>
                          <wps:spPr bwMode="auto">
                            <a:xfrm flipH="1">
                              <a:off x="3852" y="1676"/>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0" name="Line 2090"/>
                          <wps:cNvCnPr>
                            <a:cxnSpLocks noChangeShapeType="1"/>
                          </wps:cNvCnPr>
                          <wps:spPr bwMode="auto">
                            <a:xfrm flipH="1">
                              <a:off x="3923" y="1592"/>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1" name="Line 2091"/>
                          <wps:cNvCnPr>
                            <a:cxnSpLocks noChangeShapeType="1"/>
                          </wps:cNvCnPr>
                          <wps:spPr bwMode="auto">
                            <a:xfrm flipH="1">
                              <a:off x="3958" y="1549"/>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2" name="Line 2092"/>
                          <wps:cNvCnPr>
                            <a:cxnSpLocks noChangeShapeType="1"/>
                          </wps:cNvCnPr>
                          <wps:spPr bwMode="auto">
                            <a:xfrm flipH="1">
                              <a:off x="4029" y="1467"/>
                              <a:ext cx="10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3" name="Line 2093"/>
                          <wps:cNvCnPr>
                            <a:cxnSpLocks noChangeShapeType="1"/>
                          </wps:cNvCnPr>
                          <wps:spPr bwMode="auto">
                            <a:xfrm flipH="1">
                              <a:off x="3995" y="1509"/>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4" name="Line 2094"/>
                          <wps:cNvCnPr>
                            <a:cxnSpLocks noChangeShapeType="1"/>
                          </wps:cNvCnPr>
                          <wps:spPr bwMode="auto">
                            <a:xfrm flipH="1">
                              <a:off x="4066" y="1427"/>
                              <a:ext cx="10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5" name="Oval 2095"/>
                          <wps:cNvSpPr>
                            <a:spLocks noChangeArrowheads="1"/>
                          </wps:cNvSpPr>
                          <wps:spPr bwMode="auto">
                            <a:xfrm>
                              <a:off x="6766" y="1204"/>
                              <a:ext cx="664" cy="58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06" name="Oval 2096"/>
                          <wps:cNvSpPr>
                            <a:spLocks noChangeArrowheads="1"/>
                          </wps:cNvSpPr>
                          <wps:spPr bwMode="auto">
                            <a:xfrm>
                              <a:off x="6801" y="1236"/>
                              <a:ext cx="594" cy="52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07" name="Line 2097"/>
                          <wps:cNvCnPr>
                            <a:cxnSpLocks noChangeShapeType="1"/>
                          </wps:cNvCnPr>
                          <wps:spPr bwMode="auto">
                            <a:xfrm>
                              <a:off x="6695" y="1497"/>
                              <a:ext cx="764"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08" name="Line 2098"/>
                          <wps:cNvCnPr>
                            <a:cxnSpLocks noChangeShapeType="1"/>
                          </wps:cNvCnPr>
                          <wps:spPr bwMode="auto">
                            <a:xfrm>
                              <a:off x="7098" y="1151"/>
                              <a:ext cx="0" cy="72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09" name="Line 2099"/>
                          <wps:cNvCnPr>
                            <a:cxnSpLocks noChangeShapeType="1"/>
                          </wps:cNvCnPr>
                          <wps:spPr bwMode="auto">
                            <a:xfrm>
                              <a:off x="7098" y="1204"/>
                              <a:ext cx="63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0" name="Line 2100"/>
                          <wps:cNvCnPr>
                            <a:cxnSpLocks noChangeShapeType="1"/>
                          </wps:cNvCnPr>
                          <wps:spPr bwMode="auto">
                            <a:xfrm>
                              <a:off x="7098" y="1235"/>
                              <a:ext cx="50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1" name="Line 2101"/>
                          <wps:cNvCnPr>
                            <a:cxnSpLocks noChangeShapeType="1"/>
                          </wps:cNvCnPr>
                          <wps:spPr bwMode="auto">
                            <a:xfrm>
                              <a:off x="7096" y="1765"/>
                              <a:ext cx="52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2" name="Line 2102"/>
                          <wps:cNvCnPr>
                            <a:cxnSpLocks noChangeShapeType="1"/>
                          </wps:cNvCnPr>
                          <wps:spPr bwMode="auto">
                            <a:xfrm>
                              <a:off x="7096" y="1795"/>
                              <a:ext cx="63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3" name="Line 2103"/>
                          <wps:cNvCnPr>
                            <a:cxnSpLocks noChangeShapeType="1"/>
                          </wps:cNvCnPr>
                          <wps:spPr bwMode="auto">
                            <a:xfrm>
                              <a:off x="7583" y="1278"/>
                              <a:ext cx="0" cy="44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4" name="Line 2104"/>
                          <wps:cNvCnPr>
                            <a:cxnSpLocks noChangeShapeType="1"/>
                          </wps:cNvCnPr>
                          <wps:spPr bwMode="auto">
                            <a:xfrm>
                              <a:off x="7727" y="1224"/>
                              <a:ext cx="0" cy="5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2105"/>
                          <wps:cNvSpPr>
                            <a:spLocks noChangeArrowheads="1"/>
                          </wps:cNvSpPr>
                          <wps:spPr bwMode="auto">
                            <a:xfrm rot="10800000">
                              <a:off x="7712" y="1750"/>
                              <a:ext cx="27"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16" name="AutoShape 2106"/>
                          <wps:cNvSpPr>
                            <a:spLocks noChangeArrowheads="1"/>
                          </wps:cNvSpPr>
                          <wps:spPr bwMode="auto">
                            <a:xfrm rot="10800000">
                              <a:off x="7568" y="1716"/>
                              <a:ext cx="27"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17" name="AutoShape 2107"/>
                          <wps:cNvSpPr>
                            <a:spLocks noChangeArrowheads="1"/>
                          </wps:cNvSpPr>
                          <wps:spPr bwMode="auto">
                            <a:xfrm>
                              <a:off x="7713" y="1208"/>
                              <a:ext cx="28" cy="44"/>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18" name="AutoShape 2108"/>
                          <wps:cNvSpPr>
                            <a:spLocks noChangeArrowheads="1"/>
                          </wps:cNvSpPr>
                          <wps:spPr bwMode="auto">
                            <a:xfrm>
                              <a:off x="7569" y="1238"/>
                              <a:ext cx="28" cy="4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19" name="Line 2109"/>
                          <wps:cNvCnPr>
                            <a:cxnSpLocks noChangeShapeType="1"/>
                          </wps:cNvCnPr>
                          <wps:spPr bwMode="auto">
                            <a:xfrm>
                              <a:off x="7855" y="1862"/>
                              <a:ext cx="0" cy="81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20" name="Line 2110"/>
                          <wps:cNvCnPr>
                            <a:cxnSpLocks noChangeShapeType="1"/>
                          </wps:cNvCnPr>
                          <wps:spPr bwMode="auto">
                            <a:xfrm>
                              <a:off x="7854" y="2644"/>
                              <a:ext cx="0"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1" name="Line 2111"/>
                          <wps:cNvCnPr>
                            <a:cxnSpLocks noChangeShapeType="1"/>
                          </wps:cNvCnPr>
                          <wps:spPr bwMode="auto">
                            <a:xfrm flipV="1">
                              <a:off x="6011" y="2679"/>
                              <a:ext cx="433" cy="5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2" name="Line 2112"/>
                          <wps:cNvCnPr>
                            <a:cxnSpLocks noChangeShapeType="1"/>
                          </wps:cNvCnPr>
                          <wps:spPr bwMode="auto">
                            <a:xfrm rot="-10800000">
                              <a:off x="5956" y="2646"/>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2113"/>
                          <wps:cNvSpPr>
                            <a:spLocks noChangeArrowheads="1"/>
                          </wps:cNvSpPr>
                          <wps:spPr bwMode="auto">
                            <a:xfrm rot="-10800000">
                              <a:off x="5941" y="2794"/>
                              <a:ext cx="27" cy="65"/>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4" name="Oval 2114"/>
                          <wps:cNvSpPr>
                            <a:spLocks noChangeArrowheads="1"/>
                          </wps:cNvSpPr>
                          <wps:spPr bwMode="auto">
                            <a:xfrm rot="-10800000">
                              <a:off x="5754" y="2203"/>
                              <a:ext cx="406" cy="3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 name="Line 2115"/>
                          <wps:cNvCnPr>
                            <a:cxnSpLocks noChangeShapeType="1"/>
                          </wps:cNvCnPr>
                          <wps:spPr bwMode="auto">
                            <a:xfrm rot="-10800000">
                              <a:off x="5914" y="2653"/>
                              <a:ext cx="9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6" name="Line 2116"/>
                          <wps:cNvCnPr>
                            <a:cxnSpLocks noChangeShapeType="1"/>
                          </wps:cNvCnPr>
                          <wps:spPr bwMode="auto">
                            <a:xfrm rot="-10800000">
                              <a:off x="5956" y="2375"/>
                              <a:ext cx="0"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2117"/>
                          <wps:cNvCnPr>
                            <a:cxnSpLocks noChangeShapeType="1"/>
                          </wps:cNvCnPr>
                          <wps:spPr bwMode="auto">
                            <a:xfrm rot="-10800000">
                              <a:off x="6000" y="2571"/>
                              <a:ext cx="0"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2118"/>
                          <wps:cNvCnPr>
                            <a:cxnSpLocks noChangeShapeType="1"/>
                          </wps:cNvCnPr>
                          <wps:spPr bwMode="auto">
                            <a:xfrm rot="-10800000">
                              <a:off x="5916" y="2571"/>
                              <a:ext cx="0"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9" name="Line 2119"/>
                          <wps:cNvCnPr>
                            <a:cxnSpLocks noChangeShapeType="1"/>
                          </wps:cNvCnPr>
                          <wps:spPr bwMode="auto">
                            <a:xfrm rot="-10800000">
                              <a:off x="6133" y="2389"/>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120"/>
                          <wps:cNvCnPr>
                            <a:cxnSpLocks noChangeShapeType="1"/>
                          </wps:cNvCnPr>
                          <wps:spPr bwMode="auto">
                            <a:xfrm rot="10800000" flipH="1">
                              <a:off x="5755" y="2394"/>
                              <a:ext cx="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121"/>
                          <wps:cNvCnPr>
                            <a:cxnSpLocks noChangeShapeType="1"/>
                          </wps:cNvCnPr>
                          <wps:spPr bwMode="auto">
                            <a:xfrm rot="10800000" flipV="1">
                              <a:off x="6094" y="2271"/>
                              <a:ext cx="19"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2122"/>
                          <wps:cNvCnPr>
                            <a:cxnSpLocks noChangeShapeType="1"/>
                          </wps:cNvCnPr>
                          <wps:spPr bwMode="auto">
                            <a:xfrm rot="10800000" flipV="1">
                              <a:off x="5960" y="2200"/>
                              <a:ext cx="0"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3" name="Line 2123"/>
                          <wps:cNvCnPr>
                            <a:cxnSpLocks noChangeShapeType="1"/>
                          </wps:cNvCnPr>
                          <wps:spPr bwMode="auto">
                            <a:xfrm rot="-10800000" flipH="1" flipV="1">
                              <a:off x="5807" y="2265"/>
                              <a:ext cx="1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Oval 2124"/>
                          <wps:cNvSpPr>
                            <a:spLocks noChangeArrowheads="1"/>
                          </wps:cNvSpPr>
                          <wps:spPr bwMode="auto">
                            <a:xfrm rot="-10800000">
                              <a:off x="5756" y="2203"/>
                              <a:ext cx="406" cy="3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35" name="Line 2125"/>
                          <wps:cNvCnPr>
                            <a:cxnSpLocks noChangeShapeType="1"/>
                          </wps:cNvCnPr>
                          <wps:spPr bwMode="auto">
                            <a:xfrm rot="10800000" flipV="1">
                              <a:off x="6094" y="2271"/>
                              <a:ext cx="19"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Oval 2126"/>
                          <wps:cNvSpPr>
                            <a:spLocks noChangeArrowheads="1"/>
                          </wps:cNvSpPr>
                          <wps:spPr bwMode="auto">
                            <a:xfrm rot="-10800000">
                              <a:off x="5946" y="2378"/>
                              <a:ext cx="28" cy="26"/>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37" name="Line 2127"/>
                          <wps:cNvCnPr>
                            <a:cxnSpLocks noChangeShapeType="1"/>
                          </wps:cNvCnPr>
                          <wps:spPr bwMode="auto">
                            <a:xfrm rot="10800000" flipV="1">
                              <a:off x="5927" y="2292"/>
                              <a:ext cx="119"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2128"/>
                          <wps:cNvSpPr>
                            <a:spLocks noChangeArrowheads="1"/>
                          </wps:cNvSpPr>
                          <wps:spPr bwMode="auto">
                            <a:xfrm rot="2340000">
                              <a:off x="6026" y="2267"/>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39" name="Line 2129"/>
                          <wps:cNvCnPr>
                            <a:cxnSpLocks noChangeShapeType="1"/>
                          </wps:cNvCnPr>
                          <wps:spPr bwMode="auto">
                            <a:xfrm rot="10800000" flipV="1">
                              <a:off x="5956" y="2204"/>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130"/>
                          <wps:cNvCnPr>
                            <a:cxnSpLocks noChangeShapeType="1"/>
                          </wps:cNvCnPr>
                          <wps:spPr bwMode="auto">
                            <a:xfrm rot="10800000" flipH="1">
                              <a:off x="5753" y="2389"/>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131"/>
                          <wps:cNvCnPr>
                            <a:cxnSpLocks noChangeShapeType="1"/>
                          </wps:cNvCnPr>
                          <wps:spPr bwMode="auto">
                            <a:xfrm rot="-10800000">
                              <a:off x="5955" y="2557"/>
                              <a:ext cx="2"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132"/>
                          <wps:cNvCnPr>
                            <a:cxnSpLocks noChangeShapeType="1"/>
                          </wps:cNvCnPr>
                          <wps:spPr bwMode="auto">
                            <a:xfrm rot="-10800000">
                              <a:off x="6135" y="2392"/>
                              <a:ext cx="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2133"/>
                          <wps:cNvCnPr>
                            <a:cxnSpLocks noChangeShapeType="1"/>
                          </wps:cNvCnPr>
                          <wps:spPr bwMode="auto">
                            <a:xfrm rot="-10800000" flipH="1" flipV="1">
                              <a:off x="5802" y="2269"/>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2134"/>
                          <wps:cNvCnPr>
                            <a:cxnSpLocks noChangeShapeType="1"/>
                          </wps:cNvCnPr>
                          <wps:spPr bwMode="auto">
                            <a:xfrm rot="10800000" flipH="1">
                              <a:off x="5804" y="2498"/>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2135"/>
                          <wps:cNvCnPr>
                            <a:cxnSpLocks noChangeShapeType="1"/>
                          </wps:cNvCnPr>
                          <wps:spPr bwMode="auto">
                            <a:xfrm rot="-10800000">
                              <a:off x="6078" y="2498"/>
                              <a:ext cx="26"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2136"/>
                          <wps:cNvCnPr>
                            <a:cxnSpLocks noChangeShapeType="1"/>
                          </wps:cNvCnPr>
                          <wps:spPr bwMode="auto">
                            <a:xfrm rot="-10800000">
                              <a:off x="5596" y="2391"/>
                              <a:ext cx="15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 name="Line 2137"/>
                          <wps:cNvCnPr>
                            <a:cxnSpLocks noChangeShapeType="1"/>
                          </wps:cNvCnPr>
                          <wps:spPr bwMode="auto">
                            <a:xfrm rot="-10800000">
                              <a:off x="5597" y="2276"/>
                              <a:ext cx="0" cy="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 name="Line 2138"/>
                          <wps:cNvCnPr>
                            <a:cxnSpLocks noChangeShapeType="1"/>
                          </wps:cNvCnPr>
                          <wps:spPr bwMode="auto">
                            <a:xfrm rot="10800000" flipH="1">
                              <a:off x="5551" y="2484"/>
                              <a:ext cx="45" cy="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9" name="Line 2139"/>
                          <wps:cNvCnPr>
                            <a:cxnSpLocks noChangeShapeType="1"/>
                          </wps:cNvCnPr>
                          <wps:spPr bwMode="auto">
                            <a:xfrm rot="10800000" flipH="1">
                              <a:off x="5516" y="2449"/>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0" name="Line 2140"/>
                          <wps:cNvCnPr>
                            <a:cxnSpLocks noChangeShapeType="1"/>
                          </wps:cNvCnPr>
                          <wps:spPr bwMode="auto">
                            <a:xfrm rot="10800000" flipH="1">
                              <a:off x="5479" y="2419"/>
                              <a:ext cx="116"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1" name="Line 2141"/>
                          <wps:cNvCnPr>
                            <a:cxnSpLocks noChangeShapeType="1"/>
                          </wps:cNvCnPr>
                          <wps:spPr bwMode="auto">
                            <a:xfrm rot="10800000" flipH="1">
                              <a:off x="5457" y="2386"/>
                              <a:ext cx="138" cy="1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2" name="Line 2142"/>
                          <wps:cNvCnPr>
                            <a:cxnSpLocks noChangeShapeType="1"/>
                          </wps:cNvCnPr>
                          <wps:spPr bwMode="auto">
                            <a:xfrm rot="10800000" flipH="1">
                              <a:off x="5462" y="2350"/>
                              <a:ext cx="135" cy="1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3" name="Line 2143"/>
                          <wps:cNvCnPr>
                            <a:cxnSpLocks noChangeShapeType="1"/>
                          </wps:cNvCnPr>
                          <wps:spPr bwMode="auto">
                            <a:xfrm rot="10800000" flipH="1">
                              <a:off x="5460" y="2315"/>
                              <a:ext cx="139"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4" name="Line 2144"/>
                          <wps:cNvCnPr>
                            <a:cxnSpLocks noChangeShapeType="1"/>
                          </wps:cNvCnPr>
                          <wps:spPr bwMode="auto">
                            <a:xfrm rot="10800000" flipH="1">
                              <a:off x="5460" y="2285"/>
                              <a:ext cx="135"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5" name="Line 2145"/>
                          <wps:cNvCnPr>
                            <a:cxnSpLocks noChangeShapeType="1"/>
                          </wps:cNvCnPr>
                          <wps:spPr bwMode="auto">
                            <a:xfrm rot="10800000" flipH="1">
                              <a:off x="5457" y="2281"/>
                              <a:ext cx="105"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6" name="Line 2146"/>
                          <wps:cNvCnPr>
                            <a:cxnSpLocks noChangeShapeType="1"/>
                          </wps:cNvCnPr>
                          <wps:spPr bwMode="auto">
                            <a:xfrm rot="10800000" flipH="1">
                              <a:off x="5462" y="2276"/>
                              <a:ext cx="71"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7" name="Line 2147"/>
                          <wps:cNvCnPr>
                            <a:cxnSpLocks noChangeShapeType="1"/>
                          </wps:cNvCnPr>
                          <wps:spPr bwMode="auto">
                            <a:xfrm rot="10800000" flipH="1">
                              <a:off x="5460" y="2281"/>
                              <a:ext cx="31" cy="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8" name="Line 2148"/>
                          <wps:cNvCnPr>
                            <a:cxnSpLocks noChangeShapeType="1"/>
                          </wps:cNvCnPr>
                          <wps:spPr bwMode="auto">
                            <a:xfrm rot="-10800000">
                              <a:off x="5905" y="2120"/>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2149"/>
                          <wps:cNvCnPr>
                            <a:cxnSpLocks noChangeShapeType="1"/>
                          </wps:cNvCnPr>
                          <wps:spPr bwMode="auto">
                            <a:xfrm rot="-10800000">
                              <a:off x="6014" y="2120"/>
                              <a:ext cx="0"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2150"/>
                          <wps:cNvCnPr>
                            <a:cxnSpLocks noChangeShapeType="1"/>
                          </wps:cNvCnPr>
                          <wps:spPr bwMode="auto">
                            <a:xfrm rot="-10800000">
                              <a:off x="5903" y="2124"/>
                              <a:ext cx="1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1" name="AutoShape 2151"/>
                          <wps:cNvSpPr>
                            <a:spLocks noChangeArrowheads="1"/>
                          </wps:cNvSpPr>
                          <wps:spPr bwMode="auto">
                            <a:xfrm rot="-8337054">
                              <a:off x="5972" y="3176"/>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62" name="AutoShape 2152"/>
                          <wps:cNvSpPr>
                            <a:spLocks noChangeArrowheads="1"/>
                          </wps:cNvSpPr>
                          <wps:spPr bwMode="auto">
                            <a:xfrm rot="2340000">
                              <a:off x="6440" y="2638"/>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63" name="Line 2153"/>
                          <wps:cNvCnPr>
                            <a:cxnSpLocks noChangeShapeType="1"/>
                          </wps:cNvCnPr>
                          <wps:spPr bwMode="auto">
                            <a:xfrm>
                              <a:off x="8282" y="1747"/>
                              <a:ext cx="0" cy="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4" name="Line 2154"/>
                          <wps:cNvCnPr>
                            <a:cxnSpLocks noChangeShapeType="1"/>
                          </wps:cNvCnPr>
                          <wps:spPr bwMode="auto">
                            <a:xfrm flipV="1">
                              <a:off x="7879" y="2214"/>
                              <a:ext cx="369" cy="4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5" name="AutoShape 2155"/>
                          <wps:cNvSpPr>
                            <a:spLocks noChangeArrowheads="1"/>
                          </wps:cNvSpPr>
                          <wps:spPr bwMode="auto">
                            <a:xfrm rot="13140000">
                              <a:off x="7866" y="2611"/>
                              <a:ext cx="28"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66" name="AutoShape 2156"/>
                          <wps:cNvSpPr>
                            <a:spLocks noChangeArrowheads="1"/>
                          </wps:cNvSpPr>
                          <wps:spPr bwMode="auto">
                            <a:xfrm rot="2340000">
                              <a:off x="8244" y="2170"/>
                              <a:ext cx="27" cy="65"/>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67" name="Line 2157"/>
                          <wps:cNvCnPr>
                            <a:cxnSpLocks noChangeShapeType="1"/>
                          </wps:cNvCnPr>
                          <wps:spPr bwMode="auto">
                            <a:xfrm>
                              <a:off x="5057" y="1882"/>
                              <a:ext cx="137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8" name="AutoShape 2158"/>
                          <wps:cNvSpPr>
                            <a:spLocks noChangeArrowheads="1"/>
                          </wps:cNvSpPr>
                          <wps:spPr bwMode="auto">
                            <a:xfrm rot="5400000">
                              <a:off x="6435" y="1858"/>
                              <a:ext cx="25" cy="48"/>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69" name="AutoShape 2159"/>
                          <wps:cNvSpPr>
                            <a:spLocks noChangeArrowheads="1"/>
                          </wps:cNvSpPr>
                          <wps:spPr bwMode="auto">
                            <a:xfrm rot="16200000">
                              <a:off x="5041" y="1858"/>
                              <a:ext cx="25" cy="48"/>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670" name="Text Box 2160"/>
                          <wps:cNvSpPr txBox="1">
                            <a:spLocks noChangeArrowheads="1"/>
                          </wps:cNvSpPr>
                          <wps:spPr bwMode="auto">
                            <a:xfrm>
                              <a:off x="5540" y="1657"/>
                              <a:ext cx="27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067F70" w:rsidRDefault="00CA265C" w:rsidP="00CA265C">
                                <w:pPr>
                                  <w:rPr>
                                    <w:i/>
                                    <w:iCs/>
                                    <w:sz w:val="16"/>
                                    <w:szCs w:val="16"/>
                                  </w:rPr>
                                </w:pPr>
                                <w:r w:rsidRPr="00067F70">
                                  <w:rPr>
                                    <w:i/>
                                    <w:iCs/>
                                    <w:sz w:val="16"/>
                                    <w:szCs w:val="16"/>
                                  </w:rPr>
                                  <w:t>l</w:t>
                                </w:r>
                              </w:p>
                            </w:txbxContent>
                          </wps:txbx>
                          <wps:bodyPr rot="0" vert="horz" wrap="square" lIns="91440" tIns="45720" rIns="91440" bIns="45720" anchor="t" anchorCtr="0" upright="1">
                            <a:noAutofit/>
                          </wps:bodyPr>
                        </wps:wsp>
                        <wps:wsp>
                          <wps:cNvPr id="671" name="Text Box 2161"/>
                          <wps:cNvSpPr txBox="1">
                            <a:spLocks noChangeArrowheads="1"/>
                          </wps:cNvSpPr>
                          <wps:spPr bwMode="auto">
                            <a:xfrm>
                              <a:off x="7419" y="1435"/>
                              <a:ext cx="24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sz w:val="16"/>
                                    <w:szCs w:val="16"/>
                                  </w:rPr>
                                </w:pPr>
                                <w:r w:rsidRPr="0044306F">
                                  <w:rPr>
                                    <w:sz w:val="16"/>
                                    <w:szCs w:val="16"/>
                                  </w:rPr>
                                  <w:t>d</w:t>
                                </w:r>
                              </w:p>
                            </w:txbxContent>
                          </wps:txbx>
                          <wps:bodyPr rot="0" vert="vert270" wrap="square" lIns="0" tIns="0" rIns="0" bIns="0" anchor="t" anchorCtr="0" upright="1">
                            <a:noAutofit/>
                          </wps:bodyPr>
                        </wps:wsp>
                        <wps:wsp>
                          <wps:cNvPr id="672" name="Text Box 2162"/>
                          <wps:cNvSpPr txBox="1">
                            <a:spLocks noChangeArrowheads="1"/>
                          </wps:cNvSpPr>
                          <wps:spPr bwMode="auto">
                            <a:xfrm>
                              <a:off x="7570" y="1397"/>
                              <a:ext cx="16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sz w:val="16"/>
                                    <w:szCs w:val="16"/>
                                  </w:rPr>
                                </w:pPr>
                                <w:r w:rsidRPr="0044306F">
                                  <w:rPr>
                                    <w:sz w:val="16"/>
                                    <w:szCs w:val="16"/>
                                  </w:rPr>
                                  <w:t>D</w:t>
                                </w:r>
                              </w:p>
                            </w:txbxContent>
                          </wps:txbx>
                          <wps:bodyPr rot="0" vert="vert270" wrap="square" lIns="0" tIns="0" rIns="0" bIns="0" anchor="t" anchorCtr="0" upright="1">
                            <a:noAutofit/>
                          </wps:bodyPr>
                        </wps:wsp>
                        <wps:wsp>
                          <wps:cNvPr id="673" name="Text Box 2163"/>
                          <wps:cNvSpPr txBox="1">
                            <a:spLocks noChangeArrowheads="1"/>
                          </wps:cNvSpPr>
                          <wps:spPr bwMode="auto">
                            <a:xfrm>
                              <a:off x="6194" y="1991"/>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i/>
                                    <w:sz w:val="16"/>
                                    <w:szCs w:val="16"/>
                                    <w:vertAlign w:val="subscript"/>
                                  </w:rPr>
                                </w:pPr>
                                <w:r w:rsidRPr="0044306F">
                                  <w:rPr>
                                    <w:i/>
                                    <w:sz w:val="16"/>
                                    <w:szCs w:val="16"/>
                                  </w:rPr>
                                  <w:t>M</w:t>
                                </w:r>
                              </w:p>
                            </w:txbxContent>
                          </wps:txbx>
                          <wps:bodyPr rot="0" vert="horz" wrap="square" lIns="0" tIns="0" rIns="0" bIns="0" anchor="t" anchorCtr="0" upright="1">
                            <a:noAutofit/>
                          </wps:bodyPr>
                        </wps:wsp>
                        <wps:wsp>
                          <wps:cNvPr id="674" name="Text Box 2164"/>
                          <wps:cNvSpPr txBox="1">
                            <a:spLocks noChangeArrowheads="1"/>
                          </wps:cNvSpPr>
                          <wps:spPr bwMode="auto">
                            <a:xfrm>
                              <a:off x="4670" y="2724"/>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067F70" w:rsidRDefault="00CA265C" w:rsidP="00CA265C">
                                <w:pPr>
                                  <w:rPr>
                                    <w:i/>
                                    <w:sz w:val="16"/>
                                    <w:szCs w:val="16"/>
                                    <w:vertAlign w:val="subscript"/>
                                  </w:rPr>
                                </w:pPr>
                                <w:proofErr w:type="spellStart"/>
                                <w:r w:rsidRPr="00067F70">
                                  <w:rPr>
                                    <w:i/>
                                    <w:sz w:val="16"/>
                                    <w:szCs w:val="16"/>
                                  </w:rPr>
                                  <w:t>b</w:t>
                                </w:r>
                                <w:r w:rsidRPr="00067F70">
                                  <w:rPr>
                                    <w:i/>
                                    <w:sz w:val="16"/>
                                    <w:szCs w:val="16"/>
                                    <w:vertAlign w:val="subscript"/>
                                  </w:rPr>
                                  <w:t>N</w:t>
                                </w:r>
                                <w:proofErr w:type="spellEnd"/>
                              </w:p>
                            </w:txbxContent>
                          </wps:txbx>
                          <wps:bodyPr rot="0" vert="horz" wrap="square" lIns="0" tIns="0" rIns="0" bIns="0" anchor="t" anchorCtr="0" upright="1">
                            <a:noAutofit/>
                          </wps:bodyPr>
                        </wps:wsp>
                        <wps:wsp>
                          <wps:cNvPr id="675" name="Text Box 2165"/>
                          <wps:cNvSpPr txBox="1">
                            <a:spLocks noChangeArrowheads="1"/>
                          </wps:cNvSpPr>
                          <wps:spPr bwMode="auto">
                            <a:xfrm>
                              <a:off x="4775" y="1992"/>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i/>
                                    <w:sz w:val="16"/>
                                    <w:szCs w:val="16"/>
                                    <w:vertAlign w:val="subscript"/>
                                  </w:rPr>
                                </w:pPr>
                                <w:r w:rsidRPr="0044306F">
                                  <w:rPr>
                                    <w:i/>
                                    <w:sz w:val="16"/>
                                    <w:szCs w:val="16"/>
                                  </w:rPr>
                                  <w:t>N</w:t>
                                </w:r>
                              </w:p>
                            </w:txbxContent>
                          </wps:txbx>
                          <wps:bodyPr rot="0" vert="horz" wrap="square" lIns="0" tIns="0" rIns="0" bIns="0" anchor="t" anchorCtr="0" upright="1">
                            <a:noAutofit/>
                          </wps:bodyPr>
                        </wps:wsp>
                        <wps:wsp>
                          <wps:cNvPr id="676" name="Text Box 2166"/>
                          <wps:cNvSpPr txBox="1">
                            <a:spLocks noChangeArrowheads="1"/>
                          </wps:cNvSpPr>
                          <wps:spPr bwMode="auto">
                            <a:xfrm>
                              <a:off x="6099" y="2709"/>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i/>
                                    <w:sz w:val="16"/>
                                    <w:szCs w:val="16"/>
                                    <w:vertAlign w:val="subscript"/>
                                  </w:rPr>
                                </w:pPr>
                                <w:proofErr w:type="spellStart"/>
                                <w:r>
                                  <w:rPr>
                                    <w:i/>
                                    <w:sz w:val="16"/>
                                    <w:szCs w:val="16"/>
                                  </w:rPr>
                                  <w:t>b</w:t>
                                </w:r>
                                <w:r>
                                  <w:rPr>
                                    <w:i/>
                                    <w:sz w:val="16"/>
                                    <w:szCs w:val="16"/>
                                    <w:vertAlign w:val="subscript"/>
                                  </w:rPr>
                                  <w:t>M</w:t>
                                </w:r>
                                <w:proofErr w:type="spellEnd"/>
                              </w:p>
                            </w:txbxContent>
                          </wps:txbx>
                          <wps:bodyPr rot="0" vert="horz" wrap="square" lIns="0" tIns="0" rIns="0" bIns="0" anchor="t" anchorCtr="0" upright="1">
                            <a:noAutofit/>
                          </wps:bodyPr>
                        </wps:wsp>
                        <wps:wsp>
                          <wps:cNvPr id="677" name="Text Box 2167"/>
                          <wps:cNvSpPr txBox="1">
                            <a:spLocks noChangeArrowheads="1"/>
                          </wps:cNvSpPr>
                          <wps:spPr bwMode="auto">
                            <a:xfrm>
                              <a:off x="7575" y="2746"/>
                              <a:ext cx="12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i/>
                                    <w:sz w:val="16"/>
                                    <w:szCs w:val="16"/>
                                    <w:vertAlign w:val="subscript"/>
                                  </w:rPr>
                                </w:pPr>
                                <w:r>
                                  <w:rPr>
                                    <w:i/>
                                    <w:sz w:val="16"/>
                                    <w:szCs w:val="16"/>
                                  </w:rPr>
                                  <w:t>a</w:t>
                                </w:r>
                              </w:p>
                            </w:txbxContent>
                          </wps:txbx>
                          <wps:bodyPr rot="0" vert="horz" wrap="square" lIns="0" tIns="0" rIns="0" bIns="0" anchor="t" anchorCtr="0" upright="1">
                            <a:noAutofit/>
                          </wps:bodyPr>
                        </wps:wsp>
                        <wps:wsp>
                          <wps:cNvPr id="678" name="Text Box 2168"/>
                          <wps:cNvSpPr txBox="1">
                            <a:spLocks noChangeArrowheads="1"/>
                          </wps:cNvSpPr>
                          <wps:spPr bwMode="auto">
                            <a:xfrm>
                              <a:off x="8015" y="2242"/>
                              <a:ext cx="1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44306F" w:rsidRDefault="00CA265C" w:rsidP="00CA265C">
                                <w:pPr>
                                  <w:rPr>
                                    <w:i/>
                                    <w:sz w:val="16"/>
                                    <w:szCs w:val="16"/>
                                    <w:vertAlign w:val="subscript"/>
                                  </w:rPr>
                                </w:pPr>
                                <w:r>
                                  <w:rPr>
                                    <w:i/>
                                    <w:sz w:val="16"/>
                                    <w:szCs w:val="16"/>
                                  </w:rPr>
                                  <w:t>a</w:t>
                                </w:r>
                              </w:p>
                            </w:txbxContent>
                          </wps:txbx>
                          <wps:bodyPr rot="0" vert="horz" wrap="square" lIns="0" tIns="0" rIns="0" bIns="0" anchor="t" anchorCtr="0" upright="1">
                            <a:noAutofit/>
                          </wps:bodyPr>
                        </wps:wsp>
                        <wps:wsp>
                          <wps:cNvPr id="679" name="Line 2169"/>
                          <wps:cNvCnPr>
                            <a:cxnSpLocks noChangeShapeType="1"/>
                          </wps:cNvCnPr>
                          <wps:spPr bwMode="auto">
                            <a:xfrm>
                              <a:off x="4500" y="2928"/>
                              <a:ext cx="0" cy="4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80" name="Line 2170"/>
                          <wps:cNvCnPr>
                            <a:cxnSpLocks noChangeShapeType="1"/>
                          </wps:cNvCnPr>
                          <wps:spPr bwMode="auto">
                            <a:xfrm>
                              <a:off x="5958" y="2928"/>
                              <a:ext cx="0" cy="4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81" name="Rectangle 2171"/>
                        <wps:cNvSpPr>
                          <a:spLocks noChangeArrowheads="1"/>
                        </wps:cNvSpPr>
                        <wps:spPr bwMode="auto">
                          <a:xfrm>
                            <a:off x="9225" y="10330"/>
                            <a:ext cx="525"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Rectangle 2172"/>
                        <wps:cNvSpPr>
                          <a:spLocks noChangeArrowheads="1"/>
                        </wps:cNvSpPr>
                        <wps:spPr bwMode="auto">
                          <a:xfrm>
                            <a:off x="10325" y="9260"/>
                            <a:ext cx="525"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6" o:spid="_x0000_s1283" style="position:absolute;left:0;text-align:left;margin-left:186.75pt;margin-top:10.55pt;width:261.75pt;height:147.05pt;z-index:251662848" coordorigin="5615,7771" coordsize="5235,2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">
                <v:group id="Group 1947" o:spid="_x0000_s1284" style="position:absolute;left:5615;top:7771;width:5100;height:2941" coordorigin="3497,1151" coordsize="5070,2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shape id="Text Box 1948" o:spid="_x0000_s1285" type="#_x0000_t202" style="position:absolute;left:8375;top:2600;width:19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RcMIA&#10;AADcAAAADwAAAGRycy9kb3ducmV2LnhtbERPz2vCMBS+D/Y/hDfwNlPH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dFwwgAAANwAAAAPAAAAAAAAAAAAAAAAAJgCAABkcnMvZG93&#10;bnJldi54bWxQSwUGAAAAAAQABAD1AAAAhwMAAAAA&#10;" filled="f" stroked="f">
                    <v:textbox inset="0,0,0,0">
                      <w:txbxContent>
                        <w:p w:rsidR="00CA265C" w:rsidRPr="0044306F" w:rsidRDefault="00CA265C" w:rsidP="00CA265C">
                          <w:pPr>
                            <w:rPr>
                              <w:sz w:val="20"/>
                              <w:szCs w:val="20"/>
                            </w:rPr>
                          </w:pPr>
                          <w:r w:rsidRPr="0044306F">
                            <w:rPr>
                              <w:sz w:val="20"/>
                              <w:szCs w:val="20"/>
                            </w:rPr>
                            <w:t>P</w:t>
                          </w:r>
                        </w:p>
                      </w:txbxContent>
                    </v:textbox>
                  </v:shape>
                  <v:shape id="Text Box 1949" o:spid="_x0000_s1286" type="#_x0000_t202" style="position:absolute;left:7312;top:3423;width:39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CA265C" w:rsidRPr="0044306F" w:rsidRDefault="00CA265C" w:rsidP="00CA265C">
                          <w:pPr>
                            <w:rPr>
                              <w:sz w:val="20"/>
                              <w:szCs w:val="20"/>
                            </w:rPr>
                          </w:pPr>
                          <w:r w:rsidRPr="0044306F">
                            <w:rPr>
                              <w:sz w:val="20"/>
                              <w:szCs w:val="20"/>
                            </w:rPr>
                            <w:t>P</w:t>
                          </w:r>
                        </w:p>
                      </w:txbxContent>
                    </v:textbox>
                  </v:shape>
                  <v:line id="Line 1950" o:spid="_x0000_s1287" style="position:absolute;visibility:visible;mso-wrap-style:square" from="3600,2088" to="3600,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gQ8EAAADcAAAADwAAAGRycy9kb3ducmV2LnhtbERPzWoCMRC+F3yHMIK3mrUU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ceBDwQAAANwAAAAPAAAAAAAAAAAAAAAA&#10;AKECAABkcnMvZG93bnJldi54bWxQSwUGAAAAAAQABAD5AAAAjwMAAAAA&#10;" strokeweight="1pt"/>
                  <v:line id="Line 1951" o:spid="_x0000_s1288" style="position:absolute;flip:y;visibility:visible;mso-wrap-style:square" from="3600,1426" to="4171,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cvwMYAAADcAAAADwAAAGRycy9kb3ducmV2LnhtbESPzWrCQBSF9wXfYbhCN0UnKSXU6BhK&#10;oFAKLqqFxN0lc02imTshM5r49p1CocvD+fk4m2wynbjR4FrLCuJlBIK4srrlWsH34X3xCsJ5ZI2d&#10;ZVJwJwfZdvawwVTbkb/otve1CCPsUlTQeN+nUrqqIYNuaXvi4J3sYNAHOdRSDziGcdPJ5yhKpMGW&#10;A6HBnvKGqsv+agLknNfH3ZmqYlX0n2MSP41leVXqcT69rUF4mvx/+K/9oRW8JD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nL8DGAAAA3AAAAA8AAAAAAAAA&#10;AAAAAAAAoQIAAGRycy9kb3ducmV2LnhtbFBLBQYAAAAABAAEAPkAAACUAwAAAAA=&#10;" strokeweight="1pt"/>
                  <v:line id="Line 1952" o:spid="_x0000_s1289" style="position:absolute;flip:y;visibility:visible;mso-wrap-style:square" from="3600,2578" to="4005,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Wxt8UAAADcAAAADwAAAGRycy9kb3ducmV2LnhtbESPS4vCMBSF9wP+h3AFN4OmylC0GkUE&#10;QYRZ+IDq7tJc22pzU5poO/9+IgzM8nAeH2ex6kwlXtS40rKC8SgCQZxZXXKu4HzaDqcgnEfWWFkm&#10;BT/kYLXsfSww0bblA72OPhdhhF2CCgrv60RKlxVk0I1sTRy8m20M+iCbXOoG2zBuKjmJolgaLDkQ&#10;CqxpU1D2OD5NgNw3+fX7Tlk6S+t9G48/28vlqdSg363nIDx1/j/8195pBV/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Wxt8UAAADcAAAADwAAAAAAAAAA&#10;AAAAAAChAgAAZHJzL2Rvd25yZXYueG1sUEsFBgAAAAAEAAQA+QAAAJMDAAAAAA==&#10;" strokeweight="1pt"/>
                  <v:line id="Line 1953" o:spid="_x0000_s1290" style="position:absolute;visibility:visible;mso-wrap-style:square" from="4174,1424" to="4174,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N+NMUAAADcAAAADwAAAGRycy9kb3ducmV2LnhtbESP0WoCMRRE3wv+Q7hC32rWtkhdjSK2&#10;hYoP0tUPuG6um9XNzZKkuvXrjVDo4zAzZ5jpvLONOJMPtWMFw0EGgrh0uuZKwW77+fQGIkRkjY1j&#10;UvBLAeaz3sMUc+0u/E3nIlYiQTjkqMDE2OZShtKQxTBwLXHyDs5bjEn6SmqPlwS3jXzOspG0WHNa&#10;MNjS0lB5Kn6sgpXfr0/Da2Xknlf+o9m8j4M9KvXY7xYTEJG6+B/+a39pB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N+NMUAAADcAAAADwAAAAAAAAAA&#10;AAAAAAChAgAAZHJzL2Rvd25yZXYueG1sUEsFBgAAAAAEAAQA+QAAAJMDAAAAAA==&#10;" strokeweight="1pt"/>
                  <v:line id="Line 1954" o:spid="_x0000_s1291" style="position:absolute;visibility:visible;mso-wrap-style:square" from="3879,1933" to="7857,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rmQMUAAADcAAAADwAAAGRycy9kb3ducmV2LnhtbESP0WoCMRRE3wv9h3ALvtWsRaRdzS6l&#10;Vaj4ULR+wHVz3axubpYk6tavN0Khj8PMnGFmZW9bcSYfGscKRsMMBHHldMO1gu3P4vkVRIjIGlvH&#10;pOCXApTF48MMc+0uvKbzJtYiQTjkqMDE2OVShsqQxTB0HXHy9s5bjEn6WmqPlwS3rXzJsom02HBa&#10;MNjRh6HquDlZBUu/Wx1H19rIHS/9vP3+fAv2oNTgqX+fgojUx//wX/tLKxhPx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rmQMUAAADcAAAADwAAAAAAAAAA&#10;AAAAAAChAgAAZHJzL2Rvd25yZXYueG1sUEsFBgAAAAAEAAQA+QAAAJMDAAAAAA==&#10;" strokeweight="1pt"/>
                  <v:line id="Line 1955" o:spid="_x0000_s1292" style="position:absolute;visibility:visible;mso-wrap-style:square" from="3870,2580" to="7859,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ZD28UAAADcAAAADwAAAGRycy9kb3ducmV2LnhtbESP0WoCMRRE3wv+Q7hC32rW0kpdjSK2&#10;hYoP0tUPuG6um9XNzZKkuvXrjVDo4zAzZ5jpvLONOJMPtWMFw0EGgrh0uuZKwW77+fQGIkRkjY1j&#10;UvBLAeaz3sMUc+0u/E3nIlYiQTjkqMDE2OZShtKQxTBwLXHyDs5bjEn6SmqPlwS3jXzOspG0WHNa&#10;MNjS0lB5Kn6sgpXfr0/Da2Xknlf+o9m8j4M9KvXY7xYTEJG6+B/+a39pBS+j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ZD28UAAADcAAAADwAAAAAAAAAA&#10;AAAAAAChAgAAZHJzL2Rvd25yZXYueG1sUEsFBgAAAAAEAAQA+QAAAJMDAAAAAA==&#10;" strokeweight="1pt"/>
                  <v:oval id="Oval 1956" o:spid="_x0000_s1293" style="position:absolute;left:7715;top:1933;width:283;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oqMUA&#10;AADcAAAADwAAAGRycy9kb3ducmV2LnhtbESPQWsCMRSE7wX/Q3hCbzWrlNhujSKisBcRbS+9vW5e&#10;d5duXpYkXbf+eiMIPQ4z8w2zWA22FT350DjWMJ1kIIhLZxquNHy8755eQISIbLB1TBr+KMBqOXpY&#10;YG7cmY/Un2IlEoRDjhrqGLtcylDWZDFMXEecvG/nLcYkfSWNx3OC21bOskxJiw2nhRo72tRU/px+&#10;rQaa74utsrtXdRi2ZvpZ+M2l/9L6cTys30BEGuJ/+N4ujIZnpeB2Jh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yioxQAAANwAAAAPAAAAAAAAAAAAAAAAAJgCAABkcnMv&#10;ZG93bnJldi54bWxQSwUGAAAAAAQABAD1AAAAigMAAAAA&#10;" strokeweight="1pt"/>
                  <v:line id="Line 1957" o:spid="_x0000_s1294" style="position:absolute;flip:y;visibility:visible;mso-wrap-style:square" from="3998,2386" to="4163,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xHjMQAAADcAAAADwAAAGRycy9kb3ducmV2LnhtbESP0WrCQBRE3wX/YblCX4puLGIluorE&#10;FqVvpn7AJXuTDWbvxuxW0359VxB8HGbmDLPa9LYRV+p87VjBdJKAIC6crrlScPr+HC9A+ICssXFM&#10;Cn7Jw2Y9HKww1e7GR7rmoRIRwj5FBSaENpXSF4Ys+olriaNXus5iiLKrpO7wFuG2kW9JMpcWa44L&#10;BlvKDBXn/Mcq+Nhn5vL1qmfZoSynf7Z1u712Sr2M+u0SRKA+PMOP9kErmM3f4X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EeMxAAAANwAAAAPAAAAAAAAAAAA&#10;AAAAAKECAABkcnMvZG93bnJldi54bWxQSwUGAAAAAAQABAD5AAAAkgMAAAAA&#10;" strokeweight="1pt">
                    <v:stroke dashstyle="dash"/>
                  </v:line>
                  <v:line id="Line 1958" o:spid="_x0000_s1295" style="position:absolute;visibility:visible;mso-wrap-style:square" from="4170,1922" to="4170,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Xcb8AAADcAAAADwAAAGRycy9kb3ducmV2LnhtbERPTWvCQBC9F/oflin0ppuWEiR1FRFK&#10;eytRweuYnWaj2dmwuzXpv3cOQo+P971cT75XV4qpC2zgZV6AIm6C7bg1cNh/zBagUka22AcmA3+U&#10;YL16fFhiZcPINV13uVUSwqlCAy7nodI6NY48pnkYiIX7CdFjFhhbbSOOEu57/VoUpfbYsTQ4HGjr&#10;qLnsfr301vR5jrEcJ07N6ftMm9odR2Oen6bNO6hMU/4X391f1sBbKWvljBwBvb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UTXcb8AAADcAAAADwAAAAAAAAAAAAAAAACh&#10;AgAAZHJzL2Rvd25yZXYueG1sUEsFBgAAAAAEAAQA+QAAAI0DAAAAAA==&#10;" strokeweight="1pt">
                    <v:stroke dashstyle="dash"/>
                  </v:line>
                  <v:oval id="Oval 1959" o:spid="_x0000_s1296" style="position:absolute;left:3739;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e4MIA&#10;AADcAAAADwAAAGRycy9kb3ducmV2LnhtbESPS6vCMBSE9xf8D+EI7q6pD0SrUUQQ3IkPcHtojm2x&#10;OSlJbKu/3ggX7nKYmW+Y1aYzlWjI+dKygtEwAUGcWV1yruB62f/OQfiArLGyTApe5GGz7v2sMNW2&#10;5RM155CLCGGfooIihDqV0mcFGfRDWxNH726dwRCly6V22Ea4qeQ4SWbSYMlxocCadgVlj/PTKLgn&#10;k+zdHvZy/L7cniP/aHJ0R6UG/W67BBGoC//hv/ZBK5jOFvA9E4+AX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7gwgAAANwAAAAPAAAAAAAAAAAAAAAAAJgCAABkcnMvZG93&#10;bnJldi54bWxQSwUGAAAAAAQABAD1AAAAhwMAAAAA&#10;" filled="f" fillcolor="black">
                    <v:stroke dashstyle="dash"/>
                  </v:oval>
                  <v:shape id="Freeform 1960" o:spid="_x0000_s1297" style="position:absolute;left:3736;top:1931;width:147;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0usIA&#10;AADcAAAADwAAAGRycy9kb3ducmV2LnhtbESPwW7CMAyG70h7h8iTdoOUaQLUERBCgLjCEGfTeE3V&#10;xilNBuXt8QFpR+v3//nzfNn7Rt2oi1VgA+NRBoq4CLbi0sDpZzucgYoJ2WITmAw8KMJy8TaYY27D&#10;nQ90O6ZSCYRjjgZcSm2udSwceYyj0BJL9hs6j0nGrtS2w7vAfaM/s2yiPVYsFxy2tHZU1Mc/Lxqn&#10;eFm52k113V7Pm4e+jnfZxJiP9371DSpRn/6XX+29NfA1FX15Rgi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VLS6wgAAANwAAAAPAAAAAAAAAAAAAAAAAJgCAABkcnMvZG93&#10;bnJldi54bWxQSwUGAAAAAAQABAD1AAAAhwM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5,1;127,2;102,14;83,31;58,66;38,118;25,155;13,202;5,254;0,313;5,372;13,443;20,483;38,544;64,591;94,626;107,636;127,648;147,649" o:connectangles="0,0,0,0,0,0,0,0,0,0,0,0,0,0,0,0,0,0,0"/>
                  </v:shape>
                  <v:oval id="Oval 1961" o:spid="_x0000_s1298" style="position:absolute;left:4886;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EO8QA&#10;AADcAAAADwAAAGRycy9kb3ducmV2LnhtbESPzWrDMBCE74W+g9hCbo1sJzTBjWJKwZBbaFLodbE2&#10;tom1MpL80zx9VAj0OMzMN8yumE0nRnK+tawgXSYgiCurW64VfJ/L1y0IH5A1dpZJwS95KPbPTzvM&#10;tZ34i8ZTqEWEsM9RQRNCn0vpq4YM+qXtiaN3sc5giNLVUjucItx0MkuSN2mw5bjQYE+fDVXX02AU&#10;XJJVdZsOpcxu558h9dexRndUavEyf7yDCDSH//CjfdAK1psU/s7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KxDvEAAAA3AAAAA8AAAAAAAAAAAAAAAAAmAIAAGRycy9k&#10;b3ducmV2LnhtbFBLBQYAAAAABAAEAPUAAACJAwAAAAA=&#10;" filled="f" fillcolor="black">
                    <v:stroke dashstyle="dash"/>
                  </v:oval>
                  <v:shape id="Freeform 1962" o:spid="_x0000_s1299" style="position:absolute;left:4882;top:1931;width:148;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PVsAA&#10;AADcAAAADwAAAGRycy9kb3ducmV2LnhtbESPQavCMBCE7w/8D2EFb89UEZVqFBEVr0/F89qsTWmz&#10;qU3U+u9fBMHjMDvf7MyXra3EgxpfOFYw6CcgiDOnC84VnI7b3ykIH5A1Vo5JwYs8LBednzmm2j35&#10;jx6HkIsIYZ+iAhNCnUrpM0MWfd/VxNG7usZiiLLJpW7wGeG2ksMkGUuLBccGgzWtDWXl4W7jGyd/&#10;WZnSTGRZ386bl7wNdslYqV63Xc1ABGrD9/iT3msFo8kQ3mMiAe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qPVsAAAADcAAAADwAAAAAAAAAAAAAAAACYAgAAZHJzL2Rvd25y&#10;ZXYueG1sUEsFBgAAAAAEAAQA9QAAAIUDA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6,1;128,2;102,14;84,31;58,66;38,118;26,155;13,202;5,254;0,313;5,372;13,443;20,483;38,544;64,591;95,626;108,636;128,648;148,649" o:connectangles="0,0,0,0,0,0,0,0,0,0,0,0,0,0,0,0,0,0,0"/>
                  </v:shape>
                  <v:oval id="Oval 1963" o:spid="_x0000_s1300" style="position:absolute;left:6333;top:1933;width:28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T/18MA&#10;AADcAAAADwAAAGRycy9kb3ducmV2LnhtbESPQWvCQBSE7wX/w/KE3upGU6pEN0EEIbdSFbw+ss8k&#10;mH0bdtck9dd3C4Ueh5n5htkVk+nEQM63lhUsFwkI4srqlmsFl/PxbQPCB2SNnWVS8E0einz2ssNM&#10;25G/aDiFWkQI+wwVNCH0mZS+asigX9ieOHo36wyGKF0ttcMxwk0nV0nyIQ22HBca7OnQUHU/PYyC&#10;W5JWz7E8ytXzfH0s/X2o0X0q9Tqf9lsQgabwH/5rl1rB+zqF3zPxCM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T/18MAAADcAAAADwAAAAAAAAAAAAAAAACYAgAAZHJzL2Rv&#10;d25yZXYueG1sUEsFBgAAAAAEAAQA9QAAAIgDAAAAAA==&#10;" filled="f" fillcolor="black">
                    <v:stroke dashstyle="dash"/>
                  </v:oval>
                  <v:shape id="Freeform 1964" o:spid="_x0000_s1301" style="position:absolute;left:6330;top:1931;width:147;height:650;visibility:visible;mso-wrap-style:square;v-text-anchor:top" coordsize="24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ucEA&#10;AADcAAAADwAAAGRycy9kb3ducmV2LnhtbESPT6vCMBDE7w/8DmGFd3umiqhUo4iovKt/8Lw2a1Pa&#10;bGoTtX57Iwgeh9n5zc5s0dpK3KnxhWMF/V4CgjhzuuBcwfGw+ZuA8AFZY+WYFDzJw2Le+Zlhqt2D&#10;d3Tfh1xECPsUFZgQ6lRKnxmy6HuuJo7exTUWQ5RNLnWDjwi3lRwkyUhaLDg2GKxpZSgr9zcb3zj6&#10;89KUZizL+npaP+W1v01GSv122+UURKA2fI8/6X+tYDgewntMJI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vsrnBAAAA3AAAAA8AAAAAAAAAAAAAAAAAmAIAAGRycy9kb3du&#10;cmV2LnhtbFBLBQYAAAAABAAEAPUAAACGAwAAAAA=&#10;" path="m240,1c231,,222,,210,4,198,8,180,17,168,25v-12,8,-18,15,-30,30c126,70,109,92,96,118,83,144,72,185,63,211v-9,26,-14,41,-21,66c35,302,26,332,21,361v-5,29,-9,60,-12,93c6,487,,524,,559v,35,6,67,9,105c12,702,17,757,21,790v4,33,5,42,12,72c40,892,51,938,63,970v12,32,27,60,42,84c120,1078,144,1104,156,1117v12,13,12,12,21,18c186,1141,199,1152,210,1156v11,4,22,3,33,3e" filled="f" strokeweight="1pt">
                    <v:path arrowok="t" o:connecttype="custom" o:connectlocs="145,1;127,2;102,14;83,31;58,66;38,118;25,155;13,202;5,254;0,313;5,372;13,443;20,483;38,544;64,591;94,626;107,636;127,648;147,649" o:connectangles="0,0,0,0,0,0,0,0,0,0,0,0,0,0,0,0,0,0,0"/>
                  </v:shape>
                  <v:line id="Line 1965" o:spid="_x0000_s1302" style="position:absolute;flip:y;visibility:visible;mso-wrap-style:square" from="4488,2405" to="490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W/HsYAAADcAAAADwAAAGRycy9kb3ducmV2LnhtbESPS2vCQBSF9wX/w3CFboqZWKzaNKOI&#10;UCgFF1rBdHfJ3OZh5k7IjCb++45Q6PJwHh8nXQ+mEVfqXGVZwTSKQRDnVldcKDh+vU+WIJxH1thY&#10;JgU3crBejR5STLTteU/Xgy9EGGGXoILS+zaR0uUlGXSRbYmD92M7gz7IrpC6wz6Mm0Y+x/FcGqw4&#10;EEpsaVtSfj5cTIDU2+J7V1N+ej21n/18+tRn2UWpx/GweQPhafD/4b/2h1YwW7z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Fvx7GAAAA3AAAAA8AAAAAAAAA&#10;AAAAAAAAoQIAAGRycy9kb3ducmV2LnhtbFBLBQYAAAAABAAEAPkAAACUAwAAAAA=&#10;" strokeweight="1pt"/>
                  <v:line id="Line 1966" o:spid="_x0000_s1303" style="position:absolute;visibility:visible;mso-wrap-style:square" from="3753,2257" to="7967,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a9GMUAAADcAAAADwAAAGRycy9kb3ducmV2LnhtbESPQWvCQBSE74L/YXlCb7qxVBuiq0jB&#10;IghCjEKPz+xrEpp9G7LbGP+9Kwgeh5n5hlmue1OLjlpXWVYwnUQgiHOrKy4UnLLtOAbhPLLG2jIp&#10;uJGD9Wo4WGKi7ZVT6o6+EAHCLkEFpfdNIqXLSzLoJrYhDt6vbQ36INtC6havAW5q+R5Fc2mw4rBQ&#10;YkNfJeV/x3+j4Oe8jS/pbh+f6+KUHbpZ9n1LM6XeRv1mAcJT71/hZ3unFXx8zuFxJhw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a9GMUAAADcAAAADwAAAAAAAAAA&#10;AAAAAAChAgAAZHJzL2Rvd25yZXYueG1sUEsFBgAAAAAEAAQA+QAAAJMDAAAAAA==&#10;" strokeweight=".5pt">
                    <v:stroke dashstyle="longDashDot"/>
                  </v:line>
                  <v:line id="Line 1967" o:spid="_x0000_s1304" style="position:absolute;visibility:visible;mso-wrap-style:square" from="5027,1862" to="5027,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oYg8UAAADcAAAADwAAAGRycy9kb3ducmV2LnhtbESPQWvCQBSE7wX/w/IEb3VjsTVEVxFB&#10;EYRCjILHZ/aZBLNvQ3Yb47/vFgoeh5n5hlmselOLjlpXWVYwGUcgiHOrKy4UnLLtewzCeWSNtWVS&#10;8CQHq+XgbYGJtg9OqTv6QgQIuwQVlN43iZQuL8mgG9uGOHg32xr0QbaF1C0+AtzU8iOKvqTBisNC&#10;iQ1tSsrvxx+j4HLextd0f4jPdXHKvrvPbPdMM6VGw349B+Gp96/wf3uvFUxnM/g7E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oYg8UAAADcAAAADwAAAAAAAAAA&#10;AAAAAAChAgAAZHJzL2Rvd25yZXYueG1sUEsFBgAAAAAEAAQA+QAAAJMDAAAAAA==&#10;" strokeweight=".5pt">
                    <v:stroke dashstyle="longDashDot"/>
                  </v:line>
                  <v:line id="Line 1968" o:spid="_x0000_s1305" style="position:absolute;visibility:visible;mso-wrap-style:square" from="6477,1862" to="6477,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WM8cIAAADcAAAADwAAAGRycy9kb3ducmV2LnhtbERPTYvCMBC9C/sfwix401RZtVSjLAsu&#10;giDUKuxxthnbYjMpTaz135uD4PHxvleb3tSio9ZVlhVMxhEI4tzqigsFp2w7ikE4j6yxtkwKHuRg&#10;s/4YrDDR9s4pdUdfiBDCLkEFpfdNIqXLSzLoxrYhDtzFtgZ9gG0hdYv3EG5qOY2iuTRYcWgosaGf&#10;kvLr8WYU/J238X+628fnujhlh26W/T7STKnhZ/+9BOGp92/xy73TCr4WYW04E4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WM8cIAAADcAAAADwAAAAAAAAAAAAAA&#10;AAChAgAAZHJzL2Rvd25yZXYueG1sUEsFBgAAAAAEAAQA+QAAAJADAAAAAA==&#10;" strokeweight=".5pt">
                    <v:stroke dashstyle="longDashDot"/>
                  </v:line>
                  <v:line id="Line 1969" o:spid="_x0000_s1306" style="position:absolute;flip:y;visibility:visible;mso-wrap-style:square" from="4553,2706" to="4994,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aTTMQAAADcAAAADwAAAGRycy9kb3ducmV2LnhtbESPT2sCMRTE70K/Q3iF3jRr8U+7ml1K&#10;weJJcfXi7bF57oZuXpYk6vbbN0Khx2FmfsOsy8F24kY+GMcKppMMBHHttOFGwem4Gb+BCBFZY+eY&#10;FPxQgLJ4Gq0x1+7OB7pVsREJwiFHBW2MfS5lqFuyGCauJ07exXmLMUnfSO3xnuC2k69ZtpAWDaeF&#10;Fnv6bKn+rq5WwVewNTk0LgzzfTW9+vPOLM9KvTwPHysQkYb4H/5rb7WC2fIdHm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pNMxAAAANwAAAAPAAAAAAAAAAAA&#10;AAAAAKECAABkcnMvZG93bnJldi54bWxQSwUGAAAAAAQABAD5AAAAkgMAAAAA&#10;" strokeweight=".5pt"/>
                  <v:shape id="AutoShape 1970" o:spid="_x0000_s1307" type="#_x0000_t5" style="position:absolute;left:4990;top:2660;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ZAxMAA&#10;AADcAAAADwAAAGRycy9kb3ducmV2LnhtbERP3WrCMBS+H/gO4QjezdQ5R6lGEUF0V2OdD3Bojk2x&#10;OWmTTOvbmwvBy4/vf7UZbCuu5EPjWMFsmoEgrpxuuFZw+tu/5yBCRNbYOiYFdwqwWY/eVlhod+Nf&#10;upaxFimEQ4EKTIxdIWWoDFkMU9cRJ+7svMWYoK+l9nhL4baVH1n2JS02nBoMdrQzVF3Kf6tgLo+L&#10;LluY/MefDt9lf+m3kXulJuNhuwQRaYgv8dN91Ao+8zQ/nUlHQK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iZAxMAAAADcAAAADwAAAAAAAAAAAAAAAACYAgAAZHJzL2Rvd25y&#10;ZXYueG1sUEsFBgAAAAAEAAQA9QAAAIUDAAAAAA==&#10;" adj="10080" fillcolor="black" strokeweight="0"/>
                  <v:line id="Line 1971" o:spid="_x0000_s1308" style="position:absolute;rotation:180;visibility:visible;mso-wrap-style:square" from="4499,2665" to="4499,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sQsYAAADcAAAADwAAAGRycy9kb3ducmV2LnhtbESP3WoCMRSE74W+QziF3mlWKa2sRqmK&#10;WqiIfyC9O2xON0s3J8smuuvbm0LBy2FmvmHG09aW4kq1Lxwr6PcSEMSZ0wXnCk7HZXcIwgdkjaVj&#10;UnAjD9PJU2eMqXYN7+l6CLmIEPYpKjAhVKmUPjNk0fdcRRy9H1dbDFHWudQ1NhFuSzlIkjdpseC4&#10;YLCiuaHs93CxCr4v2937cbHaJDP7VZimXMulPiv18tx+jEAEasMj/N/+1Apeh334OxOPgJ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7ELGAAAA3AAAAA8AAAAAAAAA&#10;AAAAAAAAoQIAAGRycy9kb3ducmV2LnhtbFBLBQYAAAAABAAEAPkAAACUAwAAAAA=&#10;" strokeweight="1.5pt"/>
                  <v:shape id="AutoShape 1972" o:spid="_x0000_s1309" type="#_x0000_t5" style="position:absolute;left:4517;top:3213;width:27;height:65;rotation:-91849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m0sYA&#10;AADcAAAADwAAAGRycy9kb3ducmV2LnhtbESPT2sCMRTE74V+h/AKvRTN+ociq1GKUNBLS9UevD03&#10;r5vFzcuSpGbbT98UBI/DzPyGWax624oL+dA4VjAaFiCIK6cbrhUc9q+DGYgQkTW2jknBDwVYLe/v&#10;Flhql/iDLrtYiwzhUKICE2NXShkqQxbD0HXE2fty3mLM0tdSe0wZbls5LopnabHhvGCwo7Wh6rz7&#10;tgo257ffA7uJSZOn7Sm9f24rn45KPT70L3MQkfp4C1/bG61gOhvD/5l8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Cm0sYAAADcAAAADwAAAAAAAAAAAAAAAACYAgAAZHJz&#10;L2Rvd25yZXYueG1sUEsFBgAAAAAEAAQA9QAAAIsDAAAAAA==&#10;" adj="10080" fillcolor="black" strokeweight="0"/>
                  <v:shape id="AutoShape 1973" o:spid="_x0000_s1310" type="#_x0000_t5" style="position:absolute;left:4484;top:2805;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Bpp8UA&#10;AADcAAAADwAAAGRycy9kb3ducmV2LnhtbESPT2vCQBTE7wW/w/KE3uqufygS3QQRLQXbQ2P1/Mg+&#10;k2D2bchuY/z23ULB4zAzv2HW2WAb0VPna8caphMFgrhwpuZSw/dx/7IE4QOywcYxabiThywdPa0x&#10;Me7GX9TnoRQRwj5BDVUIbSKlLyqy6CeuJY7exXUWQ5RdKU2Htwi3jZwp9Sot1hwXKmxpW1FxzX+s&#10;Bprnn5tdru67s3/7OPZqb4vDSevn8bBZgQg0hEf4v/1uNCyWc/g7E4+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GmnxQAAANwAAAAPAAAAAAAAAAAAAAAAAJgCAABkcnMv&#10;ZG93bnJldi54bWxQSwUGAAAAAAQABAD1AAAAigMAAAAA&#10;" adj="10080" fillcolor="black"/>
                  <v:oval id="Oval 1974" o:spid="_x0000_s1311" style="position:absolute;left:4297;top:2215;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f68MA&#10;AADcAAAADwAAAGRycy9kb3ducmV2LnhtbESPQYvCMBSE7wv+h/AEL4umiixSjVJEwaPril4fzbOt&#10;Ni81ibX+e7OwsMdhZr5hFqvO1KIl5yvLCsajBARxbnXFhYLjz3Y4A+EDssbaMil4kYfVsvexwFTb&#10;J39TewiFiBD2KSooQ2hSKX1ekkE/sg1x9C7WGQxRukJqh88IN7WcJMmXNFhxXCixoXVJ+e3wMArW&#10;7euYnXafdXbX573bhM316m9KDfpdNgcRqAv/4b/2TiuYzqbweyYeAbl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f68MAAADcAAAADwAAAAAAAAAAAAAAAACYAgAAZHJzL2Rv&#10;d25yZXYueG1sUEsFBgAAAAAEAAQA9QAAAIgDAAAAAA==&#10;"/>
                  <v:line id="Line 1975" o:spid="_x0000_s1312" style="position:absolute;rotation:180;visibility:visible;mso-wrap-style:square" from="4457,2665" to="4546,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I5S8YAAADcAAAADwAAAGRycy9kb3ducmV2LnhtbESPT2vCQBTE70K/w/IKvUjdVG2QNKuU&#10;QqDFgxjt/ZF9+WOzb8PuVtNv7wpCj8PM/IbJN6PpxZmc7ywreJklIIgrqztuFBwPxfMKhA/IGnvL&#10;pOCPPGzWD5McM20vvKdzGRoRIewzVNCGMGRS+qolg35mB+Lo1dYZDFG6RmqHlwg3vZwnSSoNdhwX&#10;Whzoo6Xqp/w1CubFV9UNqSv3p+/taZFMa1NMd0o9PY7vbyACjeE/fG9/agXL1SvczsQj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yOUvGAAAA3AAAAA8AAAAAAAAA&#10;AAAAAAAAoQIAAGRycy9kb3ducmV2LnhtbFBLBQYAAAAABAAEAPkAAACUAwAAAAA=&#10;" strokeweight="1pt"/>
                  <v:line id="Line 1976" o:spid="_x0000_s1313" style="position:absolute;rotation:180;visibility:visible;mso-wrap-style:square" from="4499,2387" to="4499,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um5MEAAADcAAAADwAAAGRycy9kb3ducmV2LnhtbESPQYvCMBSE74L/ITxhb5qqq0g1iivI&#10;Lnuz6v3RPJti81KbrK3/3iwIHoeZ+YZZbTpbiTs1vnSsYDxKQBDnTpdcKDgd98MFCB+QNVaOScGD&#10;PGzW/d4KU+1aPtA9C4WIEPYpKjAh1KmUPjdk0Y9cTRy9i2sshiibQuoG2wi3lZwkyVxaLDkuGKxp&#10;Zyi/Zn9Wwey8+9WTa56EFos6M1/f5kZTpT4G3XYJIlAX3uFX+0cr+FzM4f9MP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66bkwQAAANwAAAAPAAAAAAAAAAAAAAAA&#10;AKECAABkcnMvZG93bnJldi54bWxQSwUGAAAAAAQABAD5AAAAjwMAAAAA&#10;"/>
                  <v:line id="Line 1977" o:spid="_x0000_s1314" style="position:absolute;rotation:180;visibility:visible;mso-wrap-style:square" from="4543,2582" to="4543,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wCp8YAAADcAAAADwAAAGRycy9kb3ducmV2LnhtbESPT2vCQBTE70K/w/IKvUjdVCVKmlVK&#10;IdDiQUzt/ZF9+WOzb8PuVtNv7wpCj8PM/IbJt6PpxZmc7ywreJklIIgrqztuFBy/iuc1CB+QNfaW&#10;ScEfedhuHiY5Ztpe+EDnMjQiQthnqKANYcik9FVLBv3MDsTRq60zGKJ0jdQOLxFuejlPklQa7Dgu&#10;tDjQe0vVT/lrFMyLz6obUlceTt+70yKZ1qaY7pV6ehzfXkEEGsN/+N7+0AqW6xXczsQjID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sAqfGAAAA3AAAAA8AAAAAAAAA&#10;AAAAAAAAoQIAAGRycy9kb3ducmV2LnhtbFBLBQYAAAAABAAEAPkAAACUAwAAAAA=&#10;" strokeweight="1pt"/>
                  <v:line id="Line 1978" o:spid="_x0000_s1315" style="position:absolute;rotation:180;visibility:visible;mso-wrap-style:square" from="4459,2582" to="4459,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W1cAAAADcAAAADwAAAGRycy9kb3ducmV2LnhtbERPTYvCMBC9L/gfwgheRFN1EalGEaGg&#10;7EHsrvehGdtqMylJ1PrvNwfB4+N9rzadacSDnK8tK5iMExDEhdU1lwr+frPRAoQPyBoby6TgRR42&#10;697XClNtn3yiRx5KEUPYp6igCqFNpfRFRQb92LbEkbtYZzBE6EqpHT5juGnkNEnm0mDNsaHClnYV&#10;Fbf8bhRMs0NRt3OXn67nn+ssGV5MNjwqNeh32yWIQF34iN/uvVbwvYhr45l4BO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zltXAAAAA3AAAAA8AAAAAAAAAAAAAAAAA&#10;oQIAAGRycy9kb3ducmV2LnhtbFBLBQYAAAAABAAEAPkAAACOAwAAAAA=&#10;" strokeweight="1pt"/>
                  <v:line id="Line 1979" o:spid="_x0000_s1316" style="position:absolute;rotation:180;visibility:visible;mso-wrap-style:square" from="4676,2401" to="470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ylsIAAADcAAAADwAAAGRycy9kb3ducmV2LnhtbESPQWvCQBSE70L/w/KE3sxGrWJTV1Gh&#10;KN5M2/sj+5oNZt+m2dXEf98VBI/DzHzDLNe9rcWVWl85VjBOUhDEhdMVlwq+vz5HCxA+IGusHZOC&#10;G3lYr14GS8y06/hE1zyUIkLYZ6jAhNBkUvrCkEWfuIY4er+utRiibEupW+wi3NZykqZzabHiuGCw&#10;oZ2h4pxfrILZz+6oJ+ciDR2WTW62e/NHU6Veh/3mA0SgPjzDj/ZBK3hbvMP9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3QylsIAAADcAAAADwAAAAAAAAAAAAAA&#10;AAChAgAAZHJzL2Rvd25yZXYueG1sUEsFBgAAAAAEAAQA+QAAAJADAAAAAA==&#10;"/>
                  <v:line id="Line 1980" o:spid="_x0000_s1317" style="position:absolute;rotation:180;flip:x;visibility:visible;mso-wrap-style:square" from="4184,2406" to="4204,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V/EcIAAADcAAAADwAAAGRycy9kb3ducmV2LnhtbERPy2rCQBTdF/yH4Qru6iS1hBozihSU&#10;0ixKVXB7ydw8MHMnZEYz/fvOotDl4byLXTC9eNDoOssK0mUCgriyuuNGweV8eH4D4Tyyxt4yKfgh&#10;B7vt7KnAXNuJv+lx8o2IIexyVNB6P+RSuqolg25pB+LI1XY06CMcG6lHnGK46eVLkmTSYMexocWB&#10;3luqbqe7UXBN65I/z19lp6fyuEqzcM9CUGoxD/sNCE/B/4v/3B9awes6zo9n4h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V/EcIAAADcAAAADwAAAAAAAAAAAAAA&#10;AAChAgAAZHJzL2Rvd25yZXYueG1sUEsFBgAAAAAEAAQA+QAAAJADAAAAAA==&#10;"/>
                  <v:line id="Line 1981" o:spid="_x0000_s1318" style="position:absolute;rotation:180;flip:y;visibility:visible;mso-wrap-style:square" from="4638,2283" to="4656,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naisQAAADcAAAADwAAAGRycy9kb3ducmV2LnhtbESPT2vCQBTE7wW/w/IEb3WTWoJGVxGh&#10;Is2h+Ae8PrLPJJh9G7Kr2X77bqHQ4zAzv2FWm2Ba8aTeNZYVpNMEBHFpdcOVgsv543UOwnlkja1l&#10;UvBNDjbr0csKc20HPtLz5CsRIexyVFB73+VSurImg25qO+Lo3Wxv0EfZV1L3OES4aeVbkmTSYMNx&#10;ocaOdjWV99PDKLimt4I/z19Fo4diP0uz8MhCUGoyDtslCE/B/4f/2get4H2R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dqKxAAAANwAAAAPAAAAAAAAAAAA&#10;AAAAAKECAABkcnMvZG93bnJldi54bWxQSwUGAAAAAAQABAD5AAAAkgMAAAAA&#10;"/>
                  <v:line id="Line 1982" o:spid="_x0000_s1319" style="position:absolute;rotation:180;flip:y;visibility:visible;mso-wrap-style:square" from="4503,2212" to="4503,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dMi8MAAADcAAAADwAAAGRycy9kb3ducmV2LnhtbESPQWvCQBSE7wX/w/IEb3WjhNBGVxGh&#10;6jFN9f7Iviap2bcxuzXJv3eFQo/DzHzDrLeDacSdOldbVrCYRyCIC6trLhWcvz5e30A4j6yxsUwK&#10;RnKw3Uxe1phq2/Mn3XNfigBhl6KCyvs2ldIVFRl0c9sSB+/bdgZ9kF0pdYd9gJtGLqMokQZrDgsV&#10;trSvqLjmv0bBkeRlPByy7GrP/U9xdLckHhKlZtNhtwLhafD/4b/2SSuI35fwPBOO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XTIvDAAAA3AAAAA8AAAAAAAAAAAAA&#10;AAAAoQIAAGRycy9kb3ducmV2LnhtbFBLBQYAAAAABAAEAPkAAACRAwAAAAA=&#10;" strokeweight="1pt"/>
                  <v:line id="Line 1983" o:spid="_x0000_s1320" style="position:absolute;rotation:180;flip:x y;visibility:visible;mso-wrap-style:square" from="4350,2276" to="4368,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WrvsIAAADcAAAADwAAAGRycy9kb3ducmV2LnhtbESPQUvDQBSE74L/YXmCN7uJSrFpt6UV&#10;C7naCl6f2ddsaN7bsLum6b93BcHjMPPNMKvNxL0aKcTOi4FyVoAiabztpDXwcdw/vICKCcVi74UM&#10;XCnCZn17s8LK+ou803hIrcolEis04FIaKq1j44gxzvxAkr2TD4wpy9BqG/CSy7nXj0Ux14yd5AWH&#10;A706as6Hbzbw7N7On/1XXQaal7t6HHjBjo25v5u2S1CJpvQf/qNrm7nFE/yeyUdAr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WrvsIAAADcAAAADwAAAAAAAAAAAAAA&#10;AAChAgAAZHJzL2Rvd25yZXYueG1sUEsFBgAAAAAEAAQA+QAAAJADAAAAAA==&#10;"/>
                  <v:oval id="Oval 1984" o:spid="_x0000_s1321" style="position:absolute;left:4297;top:2215;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8xecMA&#10;AADcAAAADwAAAGRycy9kb3ducmV2LnhtbESP0YrCMBRE3xf8h3AF39ZUsbJWo8iCsOCDWvcDrs21&#10;LTY3JUm1/r1ZWPBxmJkzzGrTm0bcyfnasoLJOAFBXFhdc6ng97z7/ALhA7LGxjIpeJKHzXrwscJM&#10;2wef6J6HUkQI+wwVVCG0mZS+qMigH9uWOHpX6wyGKF0ptcNHhJtGTpNkLg3WHBcqbOm7ouKWd0bB&#10;4XZOp3K3v1669JLmeNyXnXZKjYb9dgkiUB/e4f/2j1YwW8zg70w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8xecMAAADcAAAADwAAAAAAAAAAAAAAAACYAgAAZHJzL2Rv&#10;d25yZXYueG1sUEsFBgAAAAAEAAQA9QAAAIgDAAAAAA==&#10;" strokeweight="1pt"/>
                  <v:line id="Line 1985" o:spid="_x0000_s1322" style="position:absolute;rotation:180;flip:y;visibility:visible;mso-wrap-style:square" from="4638,2283" to="4656,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LcicUAAADcAAAADwAAAGRycy9kb3ducmV2LnhtbESPT2vCQBTE7wW/w/IEb3UTbYNGV5FC&#10;S2kO4h/w+sg+k2D2bciuZvvtu4VCj8PM/IZZb4NpxYN611hWkE4TEMSl1Q1XCs6n9+cFCOeRNbaW&#10;ScE3OdhuRk9rzLUd+ECPo69EhLDLUUHtfZdL6cqaDLqp7Yijd7W9QR9lX0nd4xDhppWzJMmkwYbj&#10;Qo0dvdVU3o53o+CSXgv+Ou2LRg/FxzzNwj0LQanJOOxWIDwF/x/+a39qBS/LV/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LcicUAAADcAAAADwAAAAAAAAAA&#10;AAAAAAChAgAAZHJzL2Rvd25yZXYueG1sUEsFBgAAAAAEAAQA+QAAAJMDAAAAAA==&#10;"/>
                  <v:oval id="Oval 1986" o:spid="_x0000_s1323" style="position:absolute;left:4489;top:2390;width:28;height: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cWcQA&#10;AADcAAAADwAAAGRycy9kb3ducmV2LnhtbESPT4vCMBTE74LfIbyFvWm6ImK7xiLFXfbgxT/s+dE8&#10;22rzUpuo1U9vBMHjMDO/YWZpZ2pxodZVlhV8DSMQxLnVFRcKdtufwRSE88gaa8uk4EYO0nm/N8NE&#10;2yuv6bLxhQgQdgkqKL1vEildXpJBN7QNcfD2tjXog2wLqVu8Brip5SiKJtJgxWGhxIaykvLj5mwU&#10;LN3vaZzXnDWxjs67+//BrbqtUp8f3eIbhKfOv8Ov9p9WMI4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YHFnEAAAA3AAAAA8AAAAAAAAAAAAAAAAAmAIAAGRycy9k&#10;b3ducmV2LnhtbFBLBQYAAAAABAAEAPUAAACJAwAAAAA=&#10;" strokeweight=".5pt"/>
                  <v:line id="Line 1987" o:spid="_x0000_s1324" style="position:absolute;rotation:180;flip:y;visibility:visible;mso-wrap-style:square" from="4470,2304" to="4589,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DvE8MAAADcAAAADwAAAGRycy9kb3ducmV2LnhtbESPT4vCMBTE74LfITzBm6YuUt2uUURY&#10;3aN/6v3RvG27Ni+1ibZ++40geBxm5jfMYtWZStypcaVlBZNxBII4s7rkXEF6+h7NQTiPrLGyTAoe&#10;5GC17PcWmGjb8oHuR5+LAGGXoILC+zqR0mUFGXRjWxMH79c2Bn2QTS51g22Am0p+RFEsDZYcFgqs&#10;aVNQdjnejIIdyfNju93vLzZt/7Kdu8bTLlZqOOjWXyA8df4dfrV/tILp5wyeZ8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g7xPDAAAA3AAAAA8AAAAAAAAAAAAA&#10;AAAAoQIAAGRycy9kb3ducmV2LnhtbFBLBQYAAAAABAAEAPkAAACRAwAAAAA=&#10;" strokeweight="1pt"/>
                  <v:shape id="AutoShape 1988" o:spid="_x0000_s1325" type="#_x0000_t5" style="position:absolute;left:4570;top:2279;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aH8AA&#10;AADcAAAADwAAAGRycy9kb3ducmV2LnhtbERP3WrCMBS+H/gO4QjezVSdotUoIozp1bD6AIfm2BSb&#10;kzbJtHv75ULY5cf3v9n1thEP8qF2rGAyzkAQl07XXCm4Xj7flyBCRNbYOCYFvxRgtx28bTDX7sln&#10;ehSxEimEQ44KTIxtLmUoDVkMY9cSJ+7mvMWYoK+k9vhM4baR0yxbSIs1pwaDLR0MlffixyqYyeO8&#10;zeZm+e2vX6eiu3f7yJ1So2G/X4OI1Md/8ct91Ao+VmltOp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naH8AAAADcAAAADwAAAAAAAAAAAAAAAACYAgAAZHJzL2Rvd25y&#10;ZXYueG1sUEsFBgAAAAAEAAQA9QAAAIUDAAAAAA==&#10;" adj="10080" fillcolor="black" strokeweight="0"/>
                  <v:line id="Line 1989" o:spid="_x0000_s1326" style="position:absolute;rotation:180;flip:y;visibility:visible;mso-wrap-style:square" from="4499,2216" to="4499,2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WjMQAAADcAAAADwAAAGRycy9kb3ducmV2LnhtbESPQWvCQBSE7wX/w/IEb3UTLaFGVxFB&#10;keZQqoLXR/aZBLNvQ3Y123/fLRR6HGbmG2a1CaYVT+pdY1lBOk1AEJdWN1wpuJz3r+8gnEfW2Fom&#10;Bd/kYLMevaww13bgL3qefCUihF2OCmrvu1xKV9Zk0E1tRxy9m+0N+ij7Suoehwg3rZwlSSYNNhwX&#10;auxoV1N5Pz2Mgmt6K/jj/Fk0eigO8zQLjywEpSbjsF2C8BT8f/ivfdQK3hYL+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H9aMxAAAANwAAAAPAAAAAAAAAAAA&#10;AAAAAKECAABkcnMvZG93bnJldi54bWxQSwUGAAAAAAQABAD5AAAAkgMAAAAA&#10;"/>
                  <v:line id="Line 1990" o:spid="_x0000_s1327" style="position:absolute;rotation:180;flip:x;visibility:visible;mso-wrap-style:square" from="4296,2401" to="4327,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7lC8AAAADcAAAADwAAAGRycy9kb3ducmV2LnhtbERPTYvCMBC9C/sfwgh707QuFqlGkQWX&#10;xR5EXdjr0IxtsZmUJtr4781B8Ph436tNMK24U+8aywrSaQKCuLS64UrB33k3WYBwHllja5kUPMjB&#10;Zv0xWmGu7cBHup98JWIIuxwV1N53uZSurMmgm9qOOHIX2xv0EfaV1D0OMdy0cpYkmTTYcGyosaPv&#10;msrr6WYU/KeXgvfnQ9Hoofj5SrNwy0JQ6nMctksQnoJ/i1/uX61gnsT58Uw8AnL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O5QvAAAAA3AAAAA8AAAAAAAAAAAAAAAAA&#10;oQIAAGRycy9kb3ducmV2LnhtbFBLBQYAAAAABAAEAPkAAACOAwAAAAA=&#10;"/>
                  <v:line id="Line 1991" o:spid="_x0000_s1328" style="position:absolute;rotation:180;visibility:visible;mso-wrap-style:square" from="4499,2569" to="45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AyV8EAAADcAAAADwAAAGRycy9kb3ducmV2LnhtbESPQWsCMRSE74X+h/AEb91ExVK2RrGC&#10;KN5c7f2xed0sbl62m9Rd/70RhB6HmW+GWawG14grdaH2rGGSKRDEpTc1VxrOp+3bB4gQkQ02nknD&#10;jQKslq8vC8yN7/lI1yJWIpVwyFGDjbHNpQylJYch8y1x8n585zAm2VXSdNinctfIqVLv0mHNacFi&#10;SxtL5aX4cxrm35uDmV5KFXus2sJ+7ewvzbQej4b1J4hIQ/wPP+m9SZyawONMOgJ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MDJXwQAAANwAAAAPAAAAAAAAAAAAAAAA&#10;AKECAABkcnMvZG93bnJldi54bWxQSwUGAAAAAAQABAD5AAAAjwMAAAAA&#10;"/>
                  <v:line id="Line 1992" o:spid="_x0000_s1329" style="position:absolute;rotation:180;visibility:visible;mso-wrap-style:square" from="4678,2404" to="4703,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KsIMIAAADcAAAADwAAAGRycy9kb3ducmV2LnhtbESPwWrDMBBE74H+g9hCbolUh5TiRg5N&#10;oDT0Fqe9L9bWMrZWrqXEzt9XgUCPw8ybYTbbyXXiQkNoPGt4WioQxJU3Ddcavk7vixcQISIb7DyT&#10;hisF2BYPsw3mxo98pEsZa5FKOOSowcbY51KGypLDsPQ9cfJ+/OAwJjnU0gw4pnLXyUypZ+mw4bRg&#10;sae9paotz07D+nv/abK2UnHEui/t7sP+0krr+eP09goi0hT/w3f6YBKnMridSUd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KsIMIAAADcAAAADwAAAAAAAAAAAAAA&#10;AAChAgAAZHJzL2Rvd25yZXYueG1sUEsFBgAAAAAEAAQA+QAAAJADAAAAAA==&#10;"/>
                  <v:line id="Line 1993" o:spid="_x0000_s1330" style="position:absolute;rotation:180;flip:x y;visibility:visible;mso-wrap-style:square" from="4345,2281" to="4366,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4xpMMAAADcAAAADwAAAGRycy9kb3ducmV2LnhtbESPzWrDMBCE74W8g9hCb43s/oTGjRLS&#10;0oKvTQK5bq2NZeJdGUl13LevCoUeh5n5hlltJu7VSCF2XgyU8wIUSeNtJ62Bw/799glUTCgWey9k&#10;4JsibNazqxVW1l/kg8ZdalWGSKzQgEtpqLSOjSPGOPcDSfZOPjCmLEOrbcBLhnOv74pioRk7yQsO&#10;B3p11Jx3X2zgwb2dj/1nXQZalC/1OPCSHRtzcz1tn0ElmtJ/+K9dWwOPxT38nslH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MaTDAAAA3AAAAA8AAAAAAAAAAAAA&#10;AAAAoQIAAGRycy9kb3ducmV2LnhtbFBLBQYAAAAABAAEAPkAAACRAwAAAAA=&#10;"/>
                  <v:line id="Line 1994" o:spid="_x0000_s1331" style="position:absolute;rotation:180;flip:x;visibility:visible;mso-wrap-style:square" from="4347,2510" to="4367,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jCMUAAADcAAAADwAAAGRycy9kb3ducmV2LnhtbESPzWrDMBCE74W+g9hCbo3spjXBsRxK&#10;ISHUh5IfyHWxNraptTKWEitvXxUKPQ4z8w1TrIPpxY1G11lWkM4TEMS11R03Ck7HzfMShPPIGnvL&#10;pOBODtbl40OBubYT7+l28I2IEHY5Kmi9H3IpXd2SQTe3A3H0LnY06KMcG6lHnCLc9PIlSTJpsOO4&#10;0OJAHy3V34erUXBOLxV/Hr+qTk/VdpFm4ZqFoNTsKbyvQHgK/j/8195pBW/JK/yeiUd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jCMUAAADcAAAADwAAAAAAAAAA&#10;AAAAAAChAgAAZHJzL2Rvd25yZXYueG1sUEsFBgAAAAAEAAQA+QAAAJMDAAAAAA==&#10;"/>
                  <v:line id="Line 1995" o:spid="_x0000_s1332" style="position:absolute;rotation:180;visibility:visible;mso-wrap-style:square" from="4621,2510" to="4647,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s0VMEAAADcAAAADwAAAGRycy9kb3ducmV2LnhtbESPQWsCMRSE70L/Q3iF3txERZHVKCoU&#10;i7du6/2xeW4WNy/rJnW3/74RCh6HmW+GWW8H14g7daH2rGGSKRDEpTc1Vxq+v97HSxAhIhtsPJOG&#10;Xwqw3byM1pgb3/Mn3YtYiVTCIUcNNsY2lzKUlhyGzLfEybv4zmFMsquk6bBP5a6RU6UW0mHNacFi&#10;SwdL5bX4cRrm58PJTK+lij1WbWH3R3ujmdZvr8NuBSLSEJ/hf/rDJE7N4XE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CzRUwQAAANwAAAAPAAAAAAAAAAAAAAAA&#10;AKECAABkcnMvZG93bnJldi54bWxQSwUGAAAAAAQABAD5AAAAjwMAAAAA&#10;"/>
                  <v:line id="Line 1996" o:spid="_x0000_s1333" style="position:absolute;rotation:180;visibility:visible;mso-wrap-style:square" from="4206,2402" to="4298,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r+8UAAADcAAAADwAAAGRycy9kb3ducmV2LnhtbESPQWsCMRSE74X+h/AEL6JJlS5lNUop&#10;LCgeitv2/tg8d1c3L0sSdf33plDocZiZb5jVZrCduJIPrWMNLzMFgrhypuVaw/dXMX0DESKywc4x&#10;abhTgM36+WmFuXE3PtC1jLVIEA45amhi7HMpQ9WQxTBzPXHyjs5bjEn6WhqPtwS3nZwrlUmLLaeF&#10;Bnv6aKg6lxerYV7sqrbPfHk4/exPCzU52mLyqfV4NLwvQUQa4n/4r701Gl5VBr9n0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r+8UAAADcAAAADwAAAAAAAAAA&#10;AAAAAAChAgAAZHJzL2Rvd25yZXYueG1sUEsFBgAAAAAEAAQA+QAAAJMDAAAAAA==&#10;" strokeweight="1pt"/>
                  <v:group id="Group 1997" o:spid="_x0000_s1334" style="position:absolute;left:4066;top:2288;width:142;height:251" coordorigin="3892,2288" coordsize="14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line id="Line 1998" o:spid="_x0000_s1335" style="position:absolute;rotation:180;visibility:visible;mso-wrap-style:square" from="4032,2288" to="4032,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aEsEAAADcAAAADwAAAGRycy9kb3ducmV2LnhtbERPz2vCMBS+D/wfwhO8iCZzTKQaRYSC&#10;ssOw6v3RPNtq81KSTOt/vxwGO358v1eb3rbiQT40jjW8TxUI4tKZhisN51M+WYAIEdlg65g0vCjA&#10;Zj14W2Fm3JOP9ChiJVIIhww11DF2mZShrMlimLqOOHFX5y3GBH0ljcdnCretnCk1lxYbTg01drSr&#10;qbwXP1bDLD+UTTf3xfF2+bp9qPHV5uNvrUfDfrsEEamP/+I/995o+FRpbTqTjo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wZoSwQAAANwAAAAPAAAAAAAAAAAAAAAA&#10;AKECAABkcnMvZG93bnJldi54bWxQSwUGAAAAAAQABAD5AAAAjwMAAAAA&#10;" strokeweight="1pt"/>
                    <v:line id="Line 1999" o:spid="_x0000_s1336" style="position:absolute;rotation:180;flip:x;visibility:visible;mso-wrap-style:square" from="3986,2496" to="4032,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IjwMYAAADcAAAADwAAAGRycy9kb3ducmV2LnhtbESPQWsCMRSE74L/ITzBm2ZtsWy3RimW&#10;ghelawu1t9fN6+5i8rJNom7/fSMUehxm5htmseqtEWfyoXWsYDbNQBBXTrdcK3h7fZ7kIEJE1mgc&#10;k4IfCrBaDgcLLLS7cEnnfaxFgnAoUEETY1dIGaqGLIap64iT9+W8xZikr6X2eElwa+RNlt1Jiy2n&#10;hQY7WjdUHfcnq8D4fP1y+13W5r38PBzyJ/rY8k6p8ah/fAARqY//4b/2RiuYZ/dwPZ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CI8DGAAAA3AAAAA8AAAAAAAAA&#10;AAAAAAAAoQIAAGRycy9kb3ducmV2LnhtbFBLBQYAAAAABAAEAPkAAACUAwAAAAA=&#10;" strokeweight=".5pt"/>
                    <v:line id="Line 2000" o:spid="_x0000_s1337" style="position:absolute;rotation:180;flip:x;visibility:visible;mso-wrap-style:square" from="3951,2461" to="4033,2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EcgMMAAADcAAAADwAAAGRycy9kb3ducmV2LnhtbERPz2vCMBS+D/Y/hDfwNlMdjlKNMpTB&#10;LorVwfT21ry1ZclLl0St/705DDx+fL9ni94acSYfWscKRsMMBHHldMu1gs/9+3MOIkRkjcYxKbhS&#10;gMX88WGGhXYXLum8i7VIIRwKVNDE2BVShqohi2HoOuLE/ThvMSboa6k9XlK4NXKcZa/SYsupocGO&#10;lg1Vv7uTVWB8vty+/JW1+Sq/D4d8Rcc1b5QaPPVvUxCR+ngX/7s/tILJKM1PZ9IR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hHIDDAAAA3AAAAA8AAAAAAAAAAAAA&#10;AAAAoQIAAGRycy9kb3ducmV2LnhtbFBLBQYAAAAABAAEAPkAAACRAwAAAAA=&#10;" strokeweight=".5pt"/>
                    <v:line id="Line 2001" o:spid="_x0000_s1338" style="position:absolute;rotation:180;flip:x;visibility:visible;mso-wrap-style:square" from="3914,2431" to="4030,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25G8YAAADcAAAADwAAAGRycy9kb3ducmV2LnhtbESPQUsDMRSE74L/ITzBm82uxbJsmxap&#10;CL0obi20vb1uXncXk5c1ie367xuh4HGYmW+Y2WKwRpzIh86xgnyUgSCune64UbD5fH0oQISIrNE4&#10;JgW/FGAxv72ZYandmSs6rWMjEoRDiQraGPtSylC3ZDGMXE+cvKPzFmOSvpHa4znBrZGPWTaRFjtO&#10;Cy32tGyp/lr/WAXGF8uP8XfVmG112O2KF9q/8btS93fD8xREpCH+h6/tlVbwlOfwdyYd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tuRvGAAAA3AAAAA8AAAAAAAAA&#10;AAAAAAAAoQIAAGRycy9kb3ducmV2LnhtbFBLBQYAAAAABAAEAPkAAACUAwAAAAA=&#10;" strokeweight=".5pt"/>
                    <v:line id="Line 2002" o:spid="_x0000_s1339" style="position:absolute;rotation:180;flip:x;visibility:visible;mso-wrap-style:square" from="3892,2397" to="4030,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8nbMYAAADcAAAADwAAAGRycy9kb3ducmV2LnhtbESPQUsDMRSE7wX/Q3gFb91sK5Vl27SU&#10;iuBFcavQ9va6ee4uJi9rEtvtvzeC4HGYmW+Y5XqwRpzJh86xgmmWgyCune64UfD+9jgpQISIrNE4&#10;JgVXCrBe3YyWWGp34YrOu9iIBOFQooI2xr6UMtQtWQyZ64mT9+G8xZikb6T2eElwa+Qsz++lxY7T&#10;Qos9bVuqP3ffVoHxxfb17qtqzL46HQ7FAx2f+UWp2/GwWYCINMT/8F/7SSuYT2f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J2zGAAAA3AAAAA8AAAAAAAAA&#10;AAAAAAAAoQIAAGRycy9kb3ducmV2LnhtbFBLBQYAAAAABAAEAPkAAACUAwAAAAA=&#10;" strokeweight=".5pt"/>
                    <v:line id="Line 2003" o:spid="_x0000_s1340" style="position:absolute;rotation:180;flip:x;visibility:visible;mso-wrap-style:square" from="3897,2362" to="4032,2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OC98YAAADcAAAADwAAAGRycy9kb3ducmV2LnhtbESPQWsCMRSE74X+h/CE3mpWRVm2RhFL&#10;oZcW1xZqb6+b192lycuapLr+eyMIHoeZ+YaZL3trxIF8aB0rGA0zEMSV0y3XCj4/Xh5zECEiazSO&#10;ScGJAiwX93dzLLQ7ckmHbaxFgnAoUEETY1dIGaqGLIah64iT9+u8xZikr6X2eExwa+Q4y2bSYstp&#10;ocGO1g1Vf9t/q8D4fL2Z7MvafJU/u13+TN9v/K7Uw6BfPYGI1Mdb+Np+1QqmowlczqQjI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zgvfGAAAA3AAAAA8AAAAAAAAA&#10;AAAAAAAAoQIAAGRycy9kb3ducmV2LnhtbFBLBQYAAAAABAAEAPkAAACUAwAAAAA=&#10;" strokeweight=".5pt"/>
                    <v:line id="Line 2004" o:spid="_x0000_s1341" style="position:absolute;rotation:180;flip:x;visibility:visible;mso-wrap-style:square" from="3895,2327" to="4034,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oag8YAAADcAAAADwAAAGRycy9kb3ducmV2LnhtbESPQWsCMRSE7wX/Q3iCt5q1trJsjVIs&#10;hV4qrhZqb6+b192lycs2SXX990YoeBxm5htmvuytEQfyoXWsYDLOQBBXTrdcK3jfvdzmIEJE1mgc&#10;k4ITBVguBjdzLLQ7ckmHbaxFgnAoUEETY1dIGaqGLIax64iT9+28xZikr6X2eExwa+Rdls2kxZbT&#10;QoMdrRqqfrZ/VoHx+Woz/S1r81F+7ff5M32+8Vqp0bB/egQRqY/X8H/7VSt4mNzD5Uw6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aGoPGAAAA3AAAAA8AAAAAAAAA&#10;AAAAAAAAoQIAAGRycy9kb3ducmV2LnhtbFBLBQYAAAAABAAEAPkAAACUAwAAAAA=&#10;" strokeweight=".5pt"/>
                    <v:line id="Line 2005" o:spid="_x0000_s1342" style="position:absolute;rotation:180;flip:x;visibility:visible;mso-wrap-style:square" from="3895,2297" to="4030,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GMYAAADcAAAADwAAAGRycy9kb3ducmV2LnhtbESPQWsCMRSE74X+h/AEbzVrRVm2RhGL&#10;4MXi2kLt7XXzurs0edkmUbf/3giFHoeZ+YaZL3trxJl8aB0rGI8yEMSV0y3XCt5eNw85iBCRNRrH&#10;pOCXAiwX93dzLLS7cEnnQ6xFgnAoUEETY1dIGaqGLIaR64iT9+W8xZikr6X2eElwa+Rjls2kxZbT&#10;QoMdrRuqvg8nq8D4fL2f/JS1eS8/j8f8mT52/KLUcNCvnkBE6uN/+K+91Qqm4ynczqQj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WvxjGAAAA3AAAAA8AAAAAAAAA&#10;AAAAAAAAoQIAAGRycy9kb3ducmV2LnhtbFBLBQYAAAAABAAEAPkAAACUAwAAAAA=&#10;" strokeweight=".5pt"/>
                    <v:line id="Line 2006" o:spid="_x0000_s1343" style="position:absolute;rotation:180;flip:x;visibility:visible;mso-wrap-style:square" from="3892,2293" to="3998,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hb8YAAADcAAAADwAAAGRycy9kb3ducmV2LnhtbESPQWsCMRSE7wX/Q3hCbzWrpbJsjSJK&#10;oZcWV4Xa2+vmubuYvKxJqtt/bwqFHoeZ+YaZLXprxIV8aB0rGI8yEMSV0y3XCva7l4ccRIjIGo1j&#10;UvBDARbzwd0MC+2uXNJlG2uRIBwKVNDE2BVShqohi2HkOuLkHZ23GJP0tdQerwlujZxk2VRabDkt&#10;NNjRqqHqtP22CozPV5vHc1mbj/LrcMjX9PnG70rdD/vlM4hIffwP/7VftYKn8RR+z6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EIW/GAAAA3AAAAA8AAAAAAAAA&#10;AAAAAAAAoQIAAGRycy9kb3ducmV2LnhtbFBLBQYAAAAABAAEAPkAAACUAwAAAAA=&#10;" strokeweight=".5pt"/>
                    <v:line id="Line 2007" o:spid="_x0000_s1344" style="position:absolute;rotation:180;flip:x;visibility:visible;mso-wrap-style:square" from="3897,2288" to="3968,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E9MYAAADcAAAADwAAAGRycy9kb3ducmV2LnhtbESPQWsCMRSE7wX/Q3iCt5q10rpsjVIs&#10;hV4qrhZqb6+b192lycs2SXX990YoeBxm5htmvuytEQfyoXWsYDLOQBBXTrdcK3jfvdzmIEJE1mgc&#10;k4ITBVguBjdzLLQ7ckmHbaxFgnAoUEETY1dIGaqGLIax64iT9+28xZikr6X2eExwa+Rdlj1Iiy2n&#10;hQY7WjVU/Wz/rALj89Vm+lvW5qP82u/zZ/p847VSo2H/9AgiUh+v4f/2q1ZwP5nB5Uw6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IhPTGAAAA3AAAAA8AAAAAAAAA&#10;AAAAAAAAoQIAAGRycy9kb3ducmV2LnhtbFBLBQYAAAAABAAEAPkAAACUAwAAAAA=&#10;" strokeweight=".5pt"/>
                    <v:line id="Line 2008" o:spid="_x0000_s1345" style="position:absolute;rotation:180;flip:x;visibility:visible;mso-wrap-style:square" from="3895,2293" to="3926,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cQhsMAAADcAAAADwAAAGRycy9kb3ducmV2LnhtbERPz2vCMBS+D/Y/hDfwNlMdjlKNMpTB&#10;LorVwfT21ry1ZclLl0St/705DDx+fL9ni94acSYfWscKRsMMBHHldMu1gs/9+3MOIkRkjcYxKbhS&#10;gMX88WGGhXYXLum8i7VIIRwKVNDE2BVShqohi2HoOuLE/ThvMSboa6k9XlK4NXKcZa/SYsupocGO&#10;lg1Vv7uTVWB8vty+/JW1+Sq/D4d8Rcc1b5QaPPVvUxCR+ngX/7s/tILJKK1NZ9IR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XEIbDAAAA3AAAAA8AAAAAAAAAAAAA&#10;AAAAoQIAAGRycy9kb3ducmV2LnhtbFBLBQYAAAAABAAEAPkAAACRAwAAAAA=&#10;" strokeweight=".5pt"/>
                  </v:group>
                  <v:line id="Line 2009" o:spid="_x0000_s1346" style="position:absolute;rotation:180;visibility:visible;mso-wrap-style:square" from="4448,2132" to="4448,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SpVMQAAADcAAAADwAAAGRycy9kb3ducmV2LnhtbESPQWvCQBSE7wX/w/IEL1I3KhWbuooU&#10;AoqHYrT3R/aZRLNvw+5W4793hYLHYWa+YRarzjTiSs7XlhWMRwkI4sLqmksFx0P2PgfhA7LGxjIp&#10;uJOH1bL3tsBU2xvv6ZqHUkQI+xQVVCG0qZS+qMigH9mWOHon6wyGKF0ptcNbhJtGTpJkJg3WHBcq&#10;bOm7ouKS/xkFk2xb1O3M5fvz7+48TYYnkw1/lBr0u/UXiEBdeIX/2xut4GP8Cc8z8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KlUxAAAANwAAAAPAAAAAAAAAAAA&#10;AAAAAKECAABkcnMvZG93bnJldi54bWxQSwUGAAAAAAQABAD5AAAAkgMAAAAA&#10;" strokeweight="1pt"/>
                  <v:line id="Line 2010" o:spid="_x0000_s1347" style="position:absolute;rotation:180;visibility:visible;mso-wrap-style:square" from="4557,2132" to="4557,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KdMEAAADcAAAADwAAAGRycy9kb3ducmV2LnhtbERPTYvCMBC9C/6HMMJeRFMrinSNsiwU&#10;VjyIdfc+NGNbt5mUJGr99+YgeHy87/W2N624kfONZQWzaQKCuLS64UrB7ymfrED4gKyxtUwKHuRh&#10;uxkO1phpe+cj3YpQiRjCPkMFdQhdJqUvazLop7YjjtzZOoMhQldJ7fAew00r0yRZSoMNx4YaO/qu&#10;qfwvrkZBmu/Kplu64nj521/myfhs8vFBqY9R//UJIlAf3uKX+0crWKRxfjwTj4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Asp0wQAAANwAAAAPAAAAAAAAAAAAAAAA&#10;AKECAABkcnMvZG93bnJldi54bWxQSwUGAAAAAAQABAD5AAAAjwMAAAAA&#10;" strokeweight="1pt"/>
                  <v:line id="Line 2011" o:spid="_x0000_s1348" style="position:absolute;rotation:180;visibility:visible;mso-wrap-style:square" from="4446,2136" to="4561,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v78QAAADcAAAADwAAAGRycy9kb3ducmV2LnhtbESPQWvCQBSE74L/YXmCF9GNKYpEVymF&#10;QKUHMbb3R/aZRLNvw+5W4793hUKPw8x8w2x2vWnFjZxvLCuYzxIQxKXVDVcKvk/5dAXCB2SNrWVS&#10;8CAPu+1wsMFM2zsf6VaESkQI+wwV1CF0mZS+rMmgn9mOOHpn6wyGKF0ltcN7hJtWpkmylAYbjgs1&#10;dvRRU3ktfo2CNN+XTbd0xfHy83V5SyZnk08OSo1H/fsaRKA+/If/2p9awSKdw+tMPAJy+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m/vxAAAANwAAAAPAAAAAAAAAAAA&#10;AAAAAKECAABkcnMvZG93bnJldi54bWxQSwUGAAAAAAQABAD5AAAAkgMAAAAA&#10;" strokeweight="1pt"/>
                  <v:line id="Line 2012" o:spid="_x0000_s1349" style="position:absolute;flip:y;visibility:visible;mso-wrap-style:square" from="5938,2405" to="635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4H6sQAAADcAAAADwAAAGRycy9kb3ducmV2LnhtbESPzYrCMBSF9wO+Q7iCGxlTC4p2jCKC&#10;IIILnYE6u0tzp602N6WJtr69EYRZHs7Px1msOlOJOzWutKxgPIpAEGdWl5wr+Pnefs5AOI+ssbJM&#10;Ch7kYLXsfSww0bblI91PPhdhhF2CCgrv60RKlxVk0I1sTRy8P9sY9EE2udQNtmHcVDKOoqk0WHIg&#10;FFjTpqDserqZALls8t/DhbJ0ntb7djoetufzTalBv1t/gfDU+f/wu73TCiZ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fqxAAAANwAAAAPAAAAAAAAAAAA&#10;AAAAAKECAABkcnMvZG93bnJldi54bWxQSwUGAAAAAAQABAD5AAAAkgMAAAAA&#10;" strokeweight="1pt"/>
                  <v:line id="Line 2013" o:spid="_x0000_s1350" style="position:absolute;flip:y;visibility:visible;mso-wrap-style:square" from="7473,2712" to="781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yEJsMAAADcAAAADwAAAGRycy9kb3ducmV2LnhtbESPzWrDMBCE74G+g9hCb4kcl6TFjRJK&#10;IaGnlji95LZYG1vEWhlJ/unbV4FAj8PMfMNsdpNtxUA+GMcKlosMBHHltOFawc9pP38FESKyxtYx&#10;KfilALvtw2yDhXYjH2koYy0ShEOBCpoYu0LKUDVkMSxcR5y8i/MWY5K+ltrjmOC2lXmWraVFw2mh&#10;wY4+GqquZW8VHIKtyKFxYVp9l8ven7/My1mpp8fp/Q1EpCn+h+/tT61glT/D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MhCbDAAAA3AAAAA8AAAAAAAAAAAAA&#10;AAAAoQIAAGRycy9kb3ducmV2LnhtbFBLBQYAAAAABAAEAPkAAACRAwAAAAA=&#10;" strokeweight=".5pt"/>
                  <v:shape id="AutoShape 2014" o:spid="_x0000_s1351" type="#_x0000_t5" style="position:absolute;left:7446;top:3099;width:27;height:65;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KJcUA&#10;AADcAAAADwAAAGRycy9kb3ducmV2LnhtbESP0WoCMRRE3wv+Q7gF3zRbq21djSKlFW0fSrd+wGVz&#10;3SxubpZN1Pj3RhD6OMzMGWa+jLYRJ+p87VjB0zADQVw6XXOlYPf3OXgD4QOyxsYxKbiQh+Wi9zDH&#10;XLsz/9KpCJVIEPY5KjAhtLmUvjRk0Q9dS5y8vesshiS7SuoOzwluGznKshdpsea0YLCld0PloTha&#10;Ba7YlN8f6+fD1OxfsziJ26+f3Vap/mNczUAEiuE/fG9vtILJaAy3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IolxQAAANwAAAAPAAAAAAAAAAAAAAAAAJgCAABkcnMv&#10;ZG93bnJldi54bWxQSwUGAAAAAAQABAD1AAAAigMAAAAA&#10;" adj="10080" fillcolor="black" strokeweight="0"/>
                  <v:shape id="AutoShape 2015" o:spid="_x0000_s1352" type="#_x0000_t5" style="position:absolute;left:7814;top:2669;width:28;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z+8IA&#10;AADcAAAADwAAAGRycy9kb3ducmV2LnhtbESP0YrCMBRE3xf8h3CFfVtTlS5SjSKCqE/LVj/g0lyb&#10;YnPTJlG7f28WFvZxmJkzzGoz2FY8yIfGsYLpJANBXDndcK3gct5/LECEiKyxdUwKfijAZj16W2Gh&#10;3ZO/6VHGWiQIhwIVmBi7QspQGbIYJq4jTt7VeYsxSV9L7fGZ4LaVsyz7lBYbTgsGO9oZqm7l3SqY&#10;y2PeZblZfPnL4VT2t34buVfqfTxslyAiDfE//Nc+agX5LIffM+k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1rP7wgAAANwAAAAPAAAAAAAAAAAAAAAAAJgCAABkcnMvZG93&#10;bnJldi54bWxQSwUGAAAAAAQABAD1AAAAhwMAAAAA&#10;" adj="10080" fillcolor="black" strokeweight="0"/>
                  <v:line id="Line 2016" o:spid="_x0000_s1353" style="position:absolute;flip:y;visibility:visible;mso-wrap-style:square" from="7428,2405" to="773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jiwcQAAADcAAAADwAAAGRycy9kb3ducmV2LnhtbESPQWvCQBSE7wX/w/IEb3VjoKGkrlIK&#10;glIPrQpeH9mXbGj2bdhdTfz3bkHwOMzMN8xyPdpOXMmH1rGCxTwDQVw53XKj4HTcvL6DCBFZY+eY&#10;FNwowHo1eVliqd3Av3Q9xEYkCIcSFZgY+1LKUBmyGOauJ05e7bzFmKRvpPY4JLjtZJ5lhbTYclow&#10;2NOXoervcLEK5O57+PGb/FQ39bZ3553ZF8Oo1Gw6fn6AiDTGZ/jR3moFb3kB/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OLBxAAAANwAAAAPAAAAAAAAAAAA&#10;AAAAAKECAABkcnMvZG93bnJldi54bWxQSwUGAAAAAAQABAD5AAAAkgMAAAAA&#10;" strokeweight="1.5pt"/>
                  <v:line id="Line 2017" o:spid="_x0000_s1354" style="position:absolute;visibility:visible;mso-wrap-style:square" from="7428,2756" to="7428,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FaMUAAADcAAAADwAAAGRycy9kb3ducmV2LnhtbESPQWvCQBSE74X+h+UVems2VWpLdJUi&#10;qMWbaRF6e2SfSUz2bdzdaPrvXUHocZiZb5jZYjCtOJPztWUFr0kKgriwuuZSwc/36uUDhA/IGlvL&#10;pOCPPCzmjw8zzLS98I7OeShFhLDPUEEVQpdJ6YuKDPrEdsTRO1hnMETpSqkdXiLctHKUphNpsOa4&#10;UGFHy4qKJu+Ngn2f8++xWbkW+/Vmc9ifGj/eKvX8NHxOQQQawn/43v7SCt5G7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KFaMUAAADcAAAADwAAAAAAAAAA&#10;AAAAAAChAgAAZHJzL2Rvd25yZXYueG1sUEsFBgAAAAAEAAQA+QAAAJMDAAAAAA==&#10;" strokeweight="1.5pt"/>
                  <v:line id="Line 2018" o:spid="_x0000_s1355" style="position:absolute;visibility:visible;mso-wrap-style:square" from="7353,3388" to="7486,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aGMIAAADcAAAADwAAAGRycy9kb3ducmV2LnhtbERP3WrCMBS+H+wdwhl4N1MFx9Y1lTEV&#10;Jl6I3R7g2BybanNSkqjdnt5cCLv8+P6L+WA7cSEfWscKJuMMBHHtdMuNgp/v1fMriBCRNXaOScEv&#10;BZiXjw8F5tpdeUeXKjYihXDIUYGJsc+lDLUhi2HseuLEHZy3GBP0jdQeryncdnKaZS/SYsupwWBP&#10;n4bqU3W2CtZ+vzlN/hoj97z2y267eAv2qNToafh4BxFpiP/iu/tLK5hN09p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xaGMIAAADcAAAADwAAAAAAAAAAAAAA&#10;AAChAgAAZHJzL2Rvd25yZXYueG1sUEsFBgAAAAAEAAQA+QAAAJADAAAAAA==&#10;" strokeweight="1pt"/>
                  <v:line id="Line 2019" o:spid="_x0000_s1356" style="position:absolute;flip:x;visibility:visible;mso-wrap-style:square" from="7344,3385" to="7357,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Vm8UAAADcAAAADwAAAGRycy9kb3ducmV2LnhtbESPS4vCMBSF98L8h3AH3MiYKijaaZRB&#10;EERw4QN0dpfmTh/T3JQm2vrvjSC4PJzHx0mWnanEjRpXWFYwGkYgiFOrC84UnI7rrxkI55E1VpZJ&#10;wZ0cLBcfvQRjbVve0+3gMxFG2MWoIPe+jqV0aU4G3dDWxMH7s41BH2STSd1gG8ZNJcdRNJUGCw6E&#10;HGta5ZT+H64mQMpV9rsrKT3Pz/W2nY4G7eVyVar/2f18g/DU+Xf41d5oBZPx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qVm8UAAADcAAAADwAAAAAAAAAA&#10;AAAAAAChAgAAZHJzL2Rvd25yZXYueG1sUEsFBgAAAAAEAAQA+QAAAJMDAAAAAA==&#10;" strokeweight="1pt"/>
                  <v:line id="Line 2020" o:spid="_x0000_s1357" style="position:absolute;visibility:visible;mso-wrap-style:square" from="7317,3412" to="7521,3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Aw8EAAADcAAAADwAAAGRycy9kb3ducmV2LnhtbERPzWoCMRC+F3yHMIK3mrVF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8DDwQAAANwAAAAPAAAAAAAAAAAAAAAA&#10;AKECAABkcnMvZG93bnJldi54bWxQSwUGAAAAAAQABAD5AAAAjwMAAAAA&#10;" strokeweight="1pt"/>
                  <v:line id="Line 2021" o:spid="_x0000_s1358" style="position:absolute;visibility:visible;mso-wrap-style:square" from="7484,3385" to="7497,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lWMUAAADcAAAADwAAAGRycy9kb3ducmV2LnhtbESP3WoCMRSE7wXfIRzBu5rdimK3RpH+&#10;gNILUfsAx83pZnVzsiSpbvv0jVDwcpiZb5j5srONuJAPtWMF+SgDQVw6XXOl4PPw/jADESKyxsYx&#10;KfihAMtFvzfHQrsr7+iyj5VIEA4FKjAxtoWUoTRkMYxcS5y8L+ctxiR9JbXHa4LbRj5m2VRarDkt&#10;GGzpxVB53n9bBRt//Djnv5WRR974t2b7+hTsSanhoFs9g4jUxXv4v73WCi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9lWMUAAADcAAAADwAAAAAAAAAA&#10;AAAAAAChAgAAZHJzL2Rvd25yZXYueG1sUEsFBgAAAAAEAAQA+QAAAJMDAAAAAA==&#10;" strokeweight="1pt"/>
                  <v:line id="Line 2022" o:spid="_x0000_s1359" style="position:absolute;flip:x;visibility:visible;mso-wrap-style:square" from="7298,3408" to="732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RN8YAAADcAAAADwAAAGRycy9kb3ducmV2LnhtbESPzWrCQBSF94W+w3AL3ZQ6SaShRsdQ&#10;AgURuqgK6u6SuSaxmTshM5r49p1CweXh/HycRT6aVlypd41lBfEkAkFcWt1wpWC3/Xx9B+E8ssbW&#10;Mim4kYN8+fiwwEzbgb/puvGVCCPsMlRQe99lUrqyJoNuYjvi4J1sb9AH2VdS9ziEcdPKJIpSabDh&#10;QKixo6Km8mdzMQFyLqrj15nK/WzfrYc0fhkOh4tSz0/jxxyEp9Hfw//tlVbwNk3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nkTfGAAAA3AAAAA8AAAAAAAAA&#10;AAAAAAAAoQIAAGRycy9kb3ducmV2LnhtbFBLBQYAAAAABAAEAPkAAACUAwAAAAA=&#10;" strokeweight="1pt"/>
                  <v:line id="Line 2023" o:spid="_x0000_s1360" style="position:absolute;visibility:visible;mso-wrap-style:square" from="7513,3408" to="7537,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etMUAAADcAAAADwAAAGRycy9kb3ducmV2LnhtbESP3WoCMRSE7wXfIRyhdzVrpaKrUcS2&#10;UOmF+PMAx81xs7o5WZJUt336Rih4OczMN8xs0dpaXMmHyrGCQT8DQVw4XXGp4LD/eB6DCBFZY+2Y&#10;FPxQgMW825lhrt2Nt3TdxVIkCIccFZgYm1zKUBiyGPquIU7eyXmLMUlfSu3xluC2li9ZNpIWK04L&#10;BhtaGSouu2+rYO2PX5fBb2nkkdf+vd68TYI9K/XUa5dTEJHa+Aj/tz+1gtf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FetMUAAADcAAAADwAAAAAAAAAA&#10;AAAAAAChAgAAZHJzL2Rvd25yZXYueG1sUEsFBgAAAAAEAAQA+QAAAJMDAAAAAA==&#10;" strokeweight="1pt"/>
                  <v:line id="Line 2024" o:spid="_x0000_s1361" style="position:absolute;visibility:visible;mso-wrap-style:square" from="7293,3452" to="7543,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GwMUAAADcAAAADwAAAGRycy9kb3ducmV2LnhtbESP3WoCMRSE74W+QzgF72rWasVujVK0&#10;QsUL8ecBjpvTzdbNyZKkuvXpTaHg5TAz3zCTWWtrcSYfKscK+r0MBHHhdMWlgsN++TQGESKyxtox&#10;KfilALPpQ2eCuXYX3tJ5F0uRIBxyVGBibHIpQ2HIYui5hjh5X85bjEn6UmqPlwS3tXzOspG0WHFa&#10;MNjQ3FBx2v1YBSt/XJ/619LII6/8R71ZvAb7rVT3sX1/AxGpjffwf/tTK3gZ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jGwMUAAADcAAAADwAAAAAAAAAA&#10;AAAAAAChAgAAZHJzL2Rvd25yZXYueG1sUEsFBgAAAAAEAAQA+QAAAJMDAAAAAA==&#10;" strokeweight="1pt"/>
                  <v:line id="Line 2025" o:spid="_x0000_s1362" style="position:absolute;visibility:visible;mso-wrap-style:square" from="7428,3456" to="7428,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jW8UAAADcAAAADwAAAGRycy9kb3ducmV2LnhtbESP0WoCMRRE3wX/IVyhb5q1xdJujSK2&#10;hYoP0m0/4Lq5blY3N0uS6urXm4Lg4zAzZ5jpvLONOJIPtWMF41EGgrh0uuZKwe/P5/AFRIjIGhvH&#10;pOBMAeazfm+KuXYn/qZjESuRIBxyVGBibHMpQ2nIYhi5ljh5O+ctxiR9JbXHU4LbRj5m2bO0WHNa&#10;MNjS0lB5KP6sgpXfrg/jS2Xkllf+o9m8vwa7V+ph0C3eQETq4j18a39pBZO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RjW8UAAADcAAAADwAAAAAAAAAA&#10;AAAAAAChAgAAZHJzL2Rvd25yZXYueG1sUEsFBgAAAAAEAAQA+QAAAJMDAAAAAA==&#10;" strokeweight="1pt"/>
                  <v:shape id="AutoShape 2026" o:spid="_x0000_s1363" type="#_x0000_t5" style="position:absolute;left:7413;top:3592;width:28;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kMRcQA&#10;AADcAAAADwAAAGRycy9kb3ducmV2LnhtbESPQWvCQBSE7wX/w/KE3uquilKimyCipWB7MFbPj+wz&#10;CWbfhuw2xn/fLRR6HGbmG2adDbYRPXW+dqxhOlEgiAtnai41fJ32L68gfEA22DgmDQ/ykKWjpzUm&#10;xt35SH0eShEh7BPUUIXQJlL6oiKLfuJa4uhdXWcxRNmV0nR4j3DbyJlSS2mx5rhQYUvbiopb/m01&#10;0Dz/3Oxy9dhd/NvHqVd7WxzOWj+Ph80KRKAh/If/2u9Gw2K+hN8z8QjI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JDEXEAAAA3AAAAA8AAAAAAAAAAAAAAAAAmAIAAGRycy9k&#10;b3ducmV2LnhtbFBLBQYAAAAABAAEAPUAAACJAwAAAAA=&#10;" adj="10080" fillcolor="black"/>
                  <v:shape id="Text Box 2027" o:spid="_x0000_s1364" type="#_x0000_t202" alt="P" style="position:absolute;left:7462;top:3577;width:155;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CA265C" w:rsidRDefault="00CA265C" w:rsidP="00CA265C"/>
                      </w:txbxContent>
                    </v:textbox>
                  </v:shape>
                  <v:line id="Line 2028" o:spid="_x0000_s1365" style="position:absolute;flip:y;visibility:visible;mso-wrap-style:square" from="7984,1779" to="8287,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JF9cIAAADcAAAADwAAAGRycy9kb3ducmV2LnhtbERPz2vCMBS+D/wfwhO8zdSOldEZZQgF&#10;iztsTtj10bw2Zc1LSTJb/3tzGOz48f3e7mc7iCv50DtWsFlnIIgbp3vuFFy+qscXECEiaxwck4Ib&#10;BdjvFg9bLLWb+JOu59iJFMKhRAUmxrGUMjSGLIa1G4kT1zpvMSboO6k9TincDjLPskJa7Dk1GBzp&#10;YKj5Of9aBbI+TR++yi9t1x5H912b92KalVot57dXEJHm+C/+cx+1gue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JF9cIAAADcAAAADwAAAAAAAAAAAAAA&#10;AAChAgAAZHJzL2Rvd25yZXYueG1sUEsFBgAAAAAEAAQA+QAAAJADAAAAAA==&#10;" strokeweight="1.5pt"/>
                  <v:line id="Line 2029" o:spid="_x0000_s1366" style="position:absolute;flip:y;visibility:visible;mso-wrap-style:square" from="8284,1288" to="828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oval id="Oval 2030" o:spid="_x0000_s1367" style="position:absolute;left:8283;top:1266;width:6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line id="Line 2031" o:spid="_x0000_s1368" style="position:absolute;visibility:visible;mso-wrap-style:square" from="8344,1556" to="8344,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dJ8UAAADcAAAADwAAAGRycy9kb3ducmV2LnhtbESPQWvCQBSE70L/w/IKvelGbUuJriKC&#10;Wrw1FqG3R/aZxGTfxt2Npv/eLRQ8DjPzDTNf9qYRV3K+sqxgPEpAEOdWV1wo+D5shh8gfEDW2Fgm&#10;Bb/kYbl4Gswx1fbGX3TNQiEihH2KCsoQ2lRKn5dk0I9sSxy9k3UGQ5SukNrhLcJNIydJ8i4NVhwX&#10;SmxpXVJeZ51RcOwy/jnXG9dgt93tTsdL7ad7pV6e+9UMRKA+PML/7U+t4O1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hdJ8UAAADcAAAADwAAAAAAAAAA&#10;AAAAAAChAgAAZHJzL2Rvd25yZXYueG1sUEsFBgAAAAAEAAQA+QAAAJMDAAAAAA==&#10;" strokeweight="1.5pt"/>
                  <v:line id="Line 2032" o:spid="_x0000_s1369" style="position:absolute;visibility:visible;mso-wrap-style:square" from="8276,2415" to="8414,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uIUsUAAADcAAAADwAAAGRycy9kb3ducmV2LnhtbESP3WoCMRSE7wXfIRyhdzWrtKKrUcS2&#10;UOmF+PMAx81xs7o5WZJUt336Rih4OczMN8xs0dpaXMmHyrGCQT8DQVw4XXGp4LD/eB6DCBFZY+2Y&#10;FPxQgMW825lhrt2Nt3TdxVIkCIccFZgYm1zKUBiyGPquIU7eyXmLMUlfSu3xluC2lsMsG0mLFacF&#10;gw2tDBWX3bdVsPbHr8vgtzTyyGv/Xm/eJsGelXrqtcspiEhtfIT/259awev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uIUsUAAADcAAAADwAAAAAAAAAA&#10;AAAAAAChAgAAZHJzL2Rvd25yZXYueG1sUEsFBgAAAAAEAAQA+QAAAJMDAAAAAA==&#10;" strokeweight="1pt"/>
                  <v:line id="Line 2033" o:spid="_x0000_s1370" style="position:absolute;flip:x;visibility:visible;mso-wrap-style:square" from="8270,2415" to="8283,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1H0cYAAADcAAAADwAAAGRycy9kb3ducmV2LnhtbESPS2vCQBSF9wX/w3CFboqZWFvRNKOI&#10;UCgFF9qCcXfJ3OZh5k7IjCb++45Q6PJwHh8nXQ+mEVfqXGVZwTSKQRDnVldcKPj+ep8sQDiPrLGx&#10;TApu5GC9Gj2kmGjb856uB1+IMMIuQQWl920ipctLMugi2xIH78d2Bn2QXSF1h30YN418juO5NFhx&#10;IJTY0rak/Hy4mACpt8VpV1N+XB7bz34+feqz7KLU43jYvIHwNPj/8F/7Qyt4fZn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R9HGAAAA3AAAAA8AAAAAAAAA&#10;AAAAAAAAoQIAAGRycy9kb3ducmV2LnhtbFBLBQYAAAAABAAEAPkAAACUAwAAAAA=&#10;" strokeweight="1pt"/>
                  <v:line id="Line 2034" o:spid="_x0000_s1371" style="position:absolute;visibility:visible;mso-wrap-style:square" from="8245,2441" to="8443,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61vcUAAADcAAAADwAAAGRycy9kb3ducmV2LnhtbESP3WoCMRSE7wXfIRyhdzVrsaKrUcS2&#10;UOmF+PMAx81xs7o5WZJUt336Rih4OczMN8xs0dpaXMmHyrGCQT8DQVw4XXGp4LD/eB6DCBFZY+2Y&#10;FPxQgMW825lhrt2Nt3TdxVIkCIccFZgYm1zKUBiyGPquIU7eyXmLMUlfSu3xluC2li9ZNpIWK04L&#10;BhtaGSouu2+rYO2PX5fBb2nkkdf+vd68TYI9K/XUa5dTEJHa+Aj/tz+1gtf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61vcUAAADcAAAADwAAAAAAAAAA&#10;AAAAAAChAgAAZHJzL2Rvd25yZXYueG1sUEsFBgAAAAAEAAQA+QAAAJMDAAAAAA==&#10;" strokeweight="1pt"/>
                  <v:line id="Line 2035" o:spid="_x0000_s1372" style="position:absolute;visibility:visible;mso-wrap-style:square" from="8411,2415" to="8423,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IQJsUAAADcAAAADwAAAGRycy9kb3ducmV2LnhtbESP0WoCMRRE3wX/IVyhb5q11NJujSK2&#10;hYoP0m0/4Lq5blY3N0uS6urXm4Lg4zAzZ5jpvLONOJIPtWMF41EGgrh0uuZKwe/P5/AFRIjIGhvH&#10;pOBMAeazfm+KuXYn/qZjESuRIBxyVGBibHMpQ2nIYhi5ljh5O+ctxiR9JbXHU4LbRj5m2bO0WHNa&#10;MNjS0lB5KP6sgpXfrg/jS2Xkllf+o9m8vwa7V+ph0C3eQETq4j18a39pBZO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IQJsUAAADcAAAADwAAAAAAAAAA&#10;AAAAAAChAgAAZHJzL2Rvd25yZXYueG1sUEsFBgAAAAAEAAQA+QAAAJMDAAAAAA==&#10;" strokeweight="1pt"/>
                  <v:line id="Line 2036" o:spid="_x0000_s1373" style="position:absolute;flip:x;visibility:visible;mso-wrap-style:square" from="8225,2439" to="8250,2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kScYAAADcAAAADwAAAGRycy9kb3ducmV2LnhtbESPS2vCQBSF9wX/w3CFboqZWGyoMRMR&#10;QSiFLrQFdXfJ3ObRzJ2QGU389x2h0OXhPD5Oth5NK67Uu9qygnkUgyAurK65VPD1uZu9gnAeWWNr&#10;mRTcyME6nzxkmGo78J6uB1+KMMIuRQWV910qpSsqMugi2xEH79v2Bn2QfSl1j0MYN618juNEGqw5&#10;ECrsaFtR8XO4mABptuX5o6HiuDx270MyfxpOp4tSj9NxswLhafT/4b/2m1bwskj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5EnGAAAA3AAAAA8AAAAAAAAA&#10;AAAAAAAAoQIAAGRycy9kb3ducmV2LnhtbFBLBQYAAAAABAAEAPkAAACUAwAAAAA=&#10;" strokeweight="1pt"/>
                  <v:line id="Line 2037" o:spid="_x0000_s1374" style="position:absolute;visibility:visible;mso-wrap-style:square" from="8440,2439" to="8463,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rysUAAADcAAAADwAAAGRycy9kb3ducmV2LnhtbESP3WoCMRSE74W+QzgF72rWotVujVK0&#10;QsUL8ecBjpvTzdbNyZKkuvXpTaHg5TAz3zCTWWtrcSYfKscK+r0MBHHhdMWlgsN++TQGESKyxtox&#10;KfilALPpQ2eCuXYX3tJ5F0uRIBxyVGBibHIpQ2HIYui5hjh5X85bjEn6UmqPlwS3tXzOshdpseK0&#10;YLChuaHitPuxClb+uD71r6WRR175j3qzeA32W6nuY/v+BiJSG+/h//anVjAcjO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wrysUAAADcAAAADwAAAAAAAAAA&#10;AAAAAAChAgAAZHJzL2Rvd25yZXYueG1sUEsFBgAAAAAEAAQA+QAAAJMDAAAAAA==&#10;" strokeweight="1pt"/>
                  <v:line id="Line 2038" o:spid="_x0000_s1375" style="position:absolute;visibility:visible;mso-wrap-style:square" from="8223,2483" to="8465,2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O/uMEAAADcAAAADwAAAGRycy9kb3ducmV2LnhtbERPzWoCMRC+F3yHMIK3mrVUqatRxFZQ&#10;PEjVBxg342Z1M1mSqGufvjkUevz4/qfz1tbiTj5UjhUM+hkI4sLpiksFx8Pq9QNEiMgaa8ek4EkB&#10;5rPOyxRz7R78Tfd9LEUK4ZCjAhNjk0sZCkMWQ981xIk7O28xJuhLqT0+Urit5VuWjaTFilODwYaW&#10;horr/mYVbPxpex38lEaeeOO/6t3nONiLUr1uu5iAiNTGf/Gfe60VDN/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U7+4wQAAANwAAAAPAAAAAAAAAAAAAAAA&#10;AKECAABkcnMvZG93bnJldi54bWxQSwUGAAAAAAQABAD5AAAAjwMAAAAA&#10;" strokeweight="1pt"/>
                  <v:line id="Line 2039" o:spid="_x0000_s1376" style="position:absolute;visibility:visible;mso-wrap-style:square" from="8344,2487" to="8344,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aI8QAAADcAAAADwAAAGRycy9kb3ducmV2LnhtbESP0WoCMRRE34X+Q7iFvmnW0kpdjVKq&#10;QqUPUvUDrpvrZuvmZkmirn59Iwg+DjNzhhlPW1uLE/lQOVbQ72UgiAunKy4VbDeL7geIEJE11o5J&#10;wYUCTCdPnTHm2p35l07rWIoE4ZCjAhNjk0sZCkMWQ881xMnbO28xJulLqT2eE9zW8jXLBtJixWnB&#10;YENfhorD+mgVLP3u59C/lkbueOnn9Wo2DPZPqZfn9nMEIlIbH+F7+1sreH8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HxojxAAAANwAAAAPAAAAAAAAAAAA&#10;AAAAAKECAABkcnMvZG93bnJldi54bWxQSwUGAAAAAAQABAD5AAAAkgMAAAAA&#10;" strokeweight="1pt"/>
                  <v:shape id="AutoShape 2040" o:spid="_x0000_s1377" type="#_x0000_t5" style="position:absolute;left:8330;top:2623;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PUCsIA&#10;AADcAAAADwAAAGRycy9kb3ducmV2LnhtbERPyWrDMBC9F/oPYgq5NVIaUoITJYRil0LbQ5zlPFgT&#10;28QaGUv18vfVodDj4+3b/Wgb0VPna8caFnMFgrhwpuZSw/mUPa9B+IBssHFMGibysN89PmwxMW7g&#10;I/V5KEUMYZ+ghiqENpHSFxVZ9HPXEkfu5jqLIcKulKbDIYbbRr4o9Sot1hwbKmzpraLinv9YDbTM&#10;vw9prqb06t+/Tr3KbPF50Xr2NB42IAKN4V/85/4wGlarOD+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9QKwgAAANwAAAAPAAAAAAAAAAAAAAAAAJgCAABkcnMvZG93&#10;bnJldi54bWxQSwUGAAAAAAQABAD1AAAAhwMAAAAA&#10;" adj="10080" fillcolor="black"/>
                  <v:shape id="Text Box 2041" o:spid="_x0000_s1378" type="#_x0000_t202" alt="P" style="position:absolute;left:8379;top:2607;width:155;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CA265C" w:rsidRDefault="00CA265C" w:rsidP="00CA265C"/>
                      </w:txbxContent>
                    </v:textbox>
                  </v:shape>
                  <v:line id="Line 2042" o:spid="_x0000_s1379" style="position:absolute;visibility:visible;mso-wrap-style:square" from="8344,1293" to="8344,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line id="Line 2043" o:spid="_x0000_s1380" style="position:absolute;flip:x y;visibility:visible;mso-wrap-style:square" from="8190,1224" to="8312,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OkVMUAAADcAAAADwAAAGRycy9kb3ducmV2LnhtbESPQWvCQBSE7wX/w/KEXopuTKpI6ioi&#10;WHpKaar0+sg+k2D2bciuSdpf3y0UPA4z8w2z2Y2mET11rrasYDGPQBAXVtdcKjh9HmdrEM4ja2ws&#10;k4JvcrDbTh42mGo78Af1uS9FgLBLUUHlfZtK6YqKDLq5bYmDd7GdQR9kV0rd4RDgppFxFK2kwZrD&#10;QoUtHSoqrvnNKEDOfpL1sKBn+UpfLs7en/bni1KP03H/AsLT6O/h//abVrBcJ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OkVMUAAADcAAAADwAAAAAAAAAA&#10;AAAAAAChAgAAZHJzL2Rvd25yZXYueG1sUEsFBgAAAAAEAAQA+QAAAJMDAAAAAA==&#10;"/>
                  <v:line id="Line 2044" o:spid="_x0000_s1381" style="position:absolute;flip:x;visibility:visible;mso-wrap-style:square" from="8187,1293" to="8312,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EpsYAAADcAAAADwAAAGRycy9kb3ducmV2LnhtbESPQWsCMRSE7wX/Q3iCl1KzFRXdGkUK&#10;BQ9eqrLS23Pzull287JNom7/fVMo9DjMzDfMatPbVtzIh9qxgudxBoK4dLrmSsHp+Pa0ABEissbW&#10;MSn4pgCb9eBhhbl2d36n2yFWIkE45KjAxNjlUobSkMUwdh1x8j6dtxiT9JXUHu8Jbls5ybK5tFhz&#10;WjDY0auhsjlcrQK52D9++e1l2hTN+bw0RVl0H3ulRsN++wIiUh//w3/tnVYwm0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aBKbGAAAA3AAAAA8AAAAAAAAA&#10;AAAAAAAAoQIAAGRycy9kb3ducmV2LnhtbFBLBQYAAAAABAAEAPkAAACUAwAAAAA=&#10;"/>
                  <v:line id="Line 2045" o:spid="_x0000_s1382" style="position:absolute;flip:y;visibility:visible;mso-wrap-style:square" from="8188,1191" to="818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2046" o:spid="_x0000_s1383" style="position:absolute;flip:x;visibility:visible;mso-wrap-style:square" from="8120,1192" to="815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Uw8MAAADcAAAADwAAAGRycy9kb3ducmV2LnhtbESPzWrDMBCE74G+g9hCb4mcgJ3iRgml&#10;kNJTQ9xeclusjS1irYwk//Ttq0Chx2FmvmF2h9l2YiQfjGMF61UGgrh22nCj4PvruHwGESKyxs4x&#10;KfihAIf9w2KHpXYTn2msYiMShEOJCtoY+1LKULdkMaxcT5y8q/MWY5K+kdrjlOC2k5ssK6RFw2mh&#10;xZ7eWqpv1WAVvAdbk0PjwpyfqvXgL59me1Hq6XF+fQERaY7/4b/2h1aQ5wXcz6Qj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9VMPDAAAA3AAAAA8AAAAAAAAAAAAA&#10;AAAAoQIAAGRycy9kb3ducmV2LnhtbFBLBQYAAAAABAAEAPkAAACRAwAAAAA=&#10;" strokeweight=".5pt"/>
                  <v:line id="Line 2047" o:spid="_x0000_s1384" style="position:absolute;flip:x;visibility:visible;mso-wrap-style:square" from="8120,1192" to="8182,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WMEAAADcAAAADwAAAGRycy9kb3ducmV2LnhtbESPQYvCMBSE7wv+h/AEb2vqQlepRhFh&#10;xZNidy/eHs2zDTYvJYla/70RFjwOM/MNs1j1thU38sE4VjAZZyCIK6cN1wr+fn8+ZyBCRNbYOiYF&#10;DwqwWg4+Flhod+cj3cpYiwThUKCCJsaukDJUDVkMY9cRJ+/svMWYpK+l9nhPcNvKryz7lhYNp4UG&#10;O9o0VF3Kq1WwDbYih8aFPj+Uk6s/7c30pNRo2K/nICL18R3+b++0gjyfwut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fFYwQAAANwAAAAPAAAAAAAAAAAAAAAA&#10;AKECAABkcnMvZG93bnJldi54bWxQSwUGAAAAAAQABAD5AAAAjwMAAAAA&#10;" strokeweight=".5pt"/>
                  <v:line id="Line 2048" o:spid="_x0000_s1385" style="position:absolute;flip:x;visibility:visible;mso-wrap-style:square" from="8120,1216" to="8188,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5lKr8AAADcAAAADwAAAGRycy9kb3ducmV2LnhtbERPTYvCMBC9C/6HMAvebKrQXalGWQTF&#10;k4vVi7ehmW3DNpOSRK3/3hwWPD7e92oz2E7cyQfjWMEsy0EQ104bbhRczrvpAkSIyBo7x6TgSQE2&#10;6/FohaV2Dz7RvYqNSCEcSlTQxtiXUoa6JYshcz1x4n6dtxgT9I3UHh8p3HZynuef0qLh1NBiT9uW&#10;6r/qZhXsg63JoXFhKH6q2c1fj+brqtTkY/hegog0xLf4333QCooirU1n0hGQ6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25lKr8AAADcAAAADwAAAAAAAAAAAAAAAACh&#10;AgAAZHJzL2Rvd25yZXYueG1sUEsFBgAAAAAEAAQA+QAAAI0DAAAAAA==&#10;" strokeweight=".5pt"/>
                  <v:line id="Line 2049" o:spid="_x0000_s1386" style="position:absolute;flip:x;visibility:visible;mso-wrap-style:square" from="8120,1250" to="8182,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LAscIAAADcAAAADwAAAGRycy9kb3ducmV2LnhtbESPQWsCMRSE70L/Q3hCb25WYVtdjVKE&#10;lp4qXb14e2yeu8HNy5JE3f77RhA8DjPzDbPaDLYTV/LBOFYwzXIQxLXThhsFh/3nZA4iRGSNnWNS&#10;8EcBNuuX0QpL7W78S9cqNiJBOJSooI2xL6UMdUsWQ+Z64uSdnLcYk/SN1B5vCW47OcvzN2nRcFpo&#10;sadtS/W5ulgFX8HW5NC4MBS7anrxxx/zflTqdTx8LEFEGuIz/Gh/awVFsYD7mX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LAscIAAADcAAAADwAAAAAAAAAAAAAA&#10;AAChAgAAZHJzL2Rvd25yZXYueG1sUEsFBgAAAAAEAAQA+QAAAJADAAAAAA==&#10;" strokeweight=".5pt"/>
                  <v:line id="Line 2050" o:spid="_x0000_s1387" style="position:absolute;flip:x;visibility:visible;mso-wrap-style:square" from="8120,1271" to="8188,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Sjkb8AAADcAAAADwAAAGRycy9kb3ducmV2LnhtbERPy4rCMBTdC/5DuII7TR3wQcdYBsHB&#10;lWJ14+7S3GnDNDclSbXz95OF4PJw3ttisK14kA/GsYLFPANBXDltuFZwux5mGxAhImtsHZOCPwpQ&#10;7MajLebaPflCjzLWIoVwyFFBE2OXSxmqhiyGueuIE/fjvMWYoK+l9vhM4baVH1m2khYNp4YGO9o3&#10;VP2WvVXwHWxFDo0Lw/JcLnp/P5n1XanpZPj6BBFpiG/xy33UCparND+dSUdA7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3Sjkb8AAADcAAAADwAAAAAAAAAAAAAAAACh&#10;AgAAZHJzL2Rvd25yZXYueG1sUEsFBgAAAAAEAAQA+QAAAI0DAAAAAA==&#10;" strokeweight=".5pt"/>
                  <v:line id="Line 2051" o:spid="_x0000_s1388" style="position:absolute;flip:x;visibility:visible;mso-wrap-style:square" from="8120,1305" to="8182,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gGCsIAAADcAAAADwAAAGRycy9kb3ducmV2LnhtbESPT4vCMBTE78J+h/CEvWlawT9Uo8iC&#10;y55WrF68PZpnG2xeShK1++03guBxmJnfMKtNb1txJx+MYwX5OANBXDltuFZwOu5GCxAhImtsHZOC&#10;PwqwWX8MVlho9+AD3ctYiwThUKCCJsaukDJUDVkMY9cRJ+/ivMWYpK+l9vhIcNvKSZbNpEXDaaHB&#10;jr4aqq7lzSr4DrYih8aFfrov85s//5r5WanPYb9dgojUx3f41f7RCqazHJ5n0hG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gGCsIAAADcAAAADwAAAAAAAAAAAAAA&#10;AAChAgAAZHJzL2Rvd25yZXYueG1sUEsFBgAAAAAEAAQA+QAAAJADAAAAAA==&#10;" strokeweight=".5pt"/>
                  <v:line id="Line 2052" o:spid="_x0000_s1389" style="position:absolute;flip:x;visibility:visible;mso-wrap-style:square" from="8140,1329" to="818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qYfcMAAADcAAAADwAAAGRycy9kb3ducmV2LnhtbESPwWrDMBBE74X+g9hCb7WcgJPiWgmh&#10;0JBTS5xefFusrS1irYykxO7fV4VAjsPMvGGq7WwHcSUfjGMFiywHQdw6bbhT8H36eHkFESKyxsEx&#10;KfilANvN40OFpXYTH+lax04kCIcSFfQxjqWUoe3JYsjcSJy8H+ctxiR9J7XHKcHtIJd5vpIWDaeF&#10;Hkd676k91xerYB9sSw6NC3PxVS8uvvk060ap56d59wYi0hzv4Vv7oBUUqyX8n0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qmH3DAAAA3AAAAA8AAAAAAAAAAAAA&#10;AAAAoQIAAGRycy9kb3ducmV2LnhtbFBLBQYAAAAABAAEAPkAAACRAwAAAAA=&#10;" strokeweight=".5pt"/>
                  <v:line id="Line 2053" o:spid="_x0000_s1390" style="position:absolute;flip:x;visibility:visible;mso-wrap-style:square" from="8177,1362" to="8182,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Y95sMAAADcAAAADwAAAGRycy9kb3ducmV2LnhtbESPzWrDMBCE74W8g9hAb42cFifBiRJC&#10;oKWnljq55LZYG1vEWhlJ/unbV4VCj8PMfMPsDpNtxUA+GMcKlosMBHHltOFaweX8+rQBESKyxtYx&#10;KfimAIf97GGHhXYjf9FQxlokCIcCFTQxdoWUoWrIYli4jjh5N+ctxiR9LbXHMcFtK5+zbCUtGk4L&#10;DXZ0aqi6l71V8BZsRQ6NC1P+WS57f/0w66tSj/PpuAURaYr/4b/2u1aQr17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PebDAAAA3AAAAA8AAAAAAAAAAAAA&#10;AAAAoQIAAGRycy9kb3ducmV2LnhtbFBLBQYAAAAABAAEAPkAAACRAwAAAAA=&#10;" strokeweight=".5pt"/>
                  <v:line id="Line 2054" o:spid="_x0000_s1391" style="position:absolute;flip:x;visibility:visible;mso-wrap-style:square" from="3497,2090" to="360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lksMAAADcAAAADwAAAGRycy9kb3ducmV2LnhtbESPzWrDMBCE74W8g9hAb42cUifBiRJC&#10;oKWnljq55LZYG1vEWhlJ/unbV4VCj8PMfMPsDpNtxUA+GMcKlosMBHHltOFaweX8+rQBESKyxtYx&#10;KfimAIf97GGHhXYjf9FQxlokCIcCFTQxdoWUoWrIYli4jjh5N+ctxiR9LbXHMcFtK5+zbCUtGk4L&#10;DXZ0aqi6l71V8BZsRQ6NC1P+WS57f/0w66tSj/PpuAURaYr/4b/2u1aQr17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PpZLDAAAA3AAAAA8AAAAAAAAAAAAA&#10;AAAAoQIAAGRycy9kb3ducmV2LnhtbFBLBQYAAAAABAAEAPkAAACRAwAAAAA=&#10;" strokeweight=".5pt"/>
                  <v:line id="Line 2055" o:spid="_x0000_s1392" style="position:absolute;flip:x;visibility:visible;mso-wrap-style:square" from="3497,2131" to="360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MACcMAAADcAAAADwAAAGRycy9kb3ducmV2LnhtbESPzWrDMBCE74G+g9hCb4mcgJ3iRgml&#10;kNJTQ9xeclusjS1irYwk//Ttq0Chx2FmvmF2h9l2YiQfjGMF61UGgrh22nCj4PvruHwGESKyxs4x&#10;KfihAIf9w2KHpXYTn2msYiMShEOJCtoY+1LKULdkMaxcT5y8q/MWY5K+kdrjlOC2k5ssK6RFw2mh&#10;xZ7eWqpv1WAVvAdbk0PjwpyfqvXgL59me1Hq6XF+fQERaY7/4b/2h1aQFzncz6Qj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DAAnDAAAA3AAAAA8AAAAAAAAAAAAA&#10;AAAAoQIAAGRycy9kb3ducmV2LnhtbFBLBQYAAAAABAAEAPkAAACRAwAAAAA=&#10;" strokeweight=".5pt"/>
                  <v:line id="Line 2056" o:spid="_x0000_s1393" style="position:absolute;flip:x;visibility:visible;mso-wrap-style:square" from="3497,2172" to="3601,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GefsEAAADcAAAADwAAAGRycy9kb3ducmV2LnhtbESPQYvCMBSE7wv+h/AEb2uqYJVqFBFc&#10;9uRidy/eHs2zDTYvJYla/71ZEDwOM/MNs9r0thU38sE4VjAZZyCIK6cN1wr+fvefCxAhImtsHZOC&#10;BwXYrAcfKyy0u/ORbmWsRYJwKFBBE2NXSBmqhiyGseuIk3d23mJM0tdSe7wnuG3lNMtyadFwWmiw&#10;o11D1aW8WgVfwVbk0LjQz37KydWfDmZ+Umo07LdLEJH6+A6/2t9awSzP4f9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0Z5+wQAAANwAAAAPAAAAAAAAAAAAAAAA&#10;AKECAABkcnMvZG93bnJldi54bWxQSwUGAAAAAAQABAD5AAAAjwMAAAAA&#10;" strokeweight=".5pt"/>
                  <v:line id="Line 2057" o:spid="_x0000_s1394" style="position:absolute;flip:x;visibility:visible;mso-wrap-style:square" from="3497,2212" to="3601,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075cMAAADcAAAADwAAAGRycy9kb3ducmV2LnhtbESPwWrDMBBE74X+g9hCb7WcgJ3iWgmh&#10;0NBTQp1efFusrS1irYykJO7fV4FAj8PMvGHqzWxHcSEfjGMFiywHQdw5bbhX8H38eHkFESKyxtEx&#10;KfilAJv140ONlXZX/qJLE3uRIBwqVDDEOFVShm4giyFzE3Hyfpy3GJP0vdQerwluR7nM81JaNJwW&#10;BpzofaDu1Jytgl2wHTk0LszFoVmcfbs3q1ap56d5+wYi0hz/w/f2p1ZQlCu4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dO+XDAAAA3AAAAA8AAAAAAAAAAAAA&#10;AAAAoQIAAGRycy9kb3ducmV2LnhtbFBLBQYAAAAABAAEAPkAAACRAwAAAAA=&#10;" strokeweight=".5pt"/>
                  <v:line id="Line 2058" o:spid="_x0000_s1395" style="position:absolute;flip:x;visibility:visible;mso-wrap-style:square" from="3497,2254" to="360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vl78AAADcAAAADwAAAGRycy9kb3ducmV2LnhtbERPy4rCMBTdC/5DuII7TR3wQcdYBsHB&#10;lWJ14+7S3GnDNDclSbXz95OF4PJw3ttisK14kA/GsYLFPANBXDltuFZwux5mGxAhImtsHZOCPwpQ&#10;7MajLebaPflCjzLWIoVwyFFBE2OXSxmqhiyGueuIE/fjvMWYoK+l9vhM4baVH1m2khYNp4YGO9o3&#10;VP2WvVXwHWxFDo0Lw/JcLnp/P5n1XanpZPj6BBFpiG/xy33UCpartDadSUdA7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QKvl78AAADcAAAADwAAAAAAAAAAAAAAAACh&#10;AgAAZHJzL2Rvd25yZXYueG1sUEsFBgAAAAAEAAQA+QAAAI0DAAAAAA==&#10;" strokeweight=".5pt"/>
                  <v:line id="Line 2059" o:spid="_x0000_s1396" style="position:absolute;flip:x;visibility:visible;mso-wrap-style:square" from="3497,2294" to="360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4KDMMAAADcAAAADwAAAGRycy9kb3ducmV2LnhtbESPzWrDMBCE74W8g9hAb42cgtPEiRJC&#10;oKWnljq55LZYG1vEWhlJ/unbV4VCj8PMfMPsDpNtxUA+GMcKlosMBHHltOFaweX8+rQGESKyxtYx&#10;KfimAIf97GGHhXYjf9FQxlokCIcCFTQxdoWUoWrIYli4jjh5N+ctxiR9LbXHMcFtK5+zbCUtGk4L&#10;DXZ0aqi6l71V8BZsRQ6NC1P+WS57f/0wL1elHufTcQsi0hT/w3/td60gX23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OCgzDAAAA3AAAAA8AAAAAAAAAAAAA&#10;AAAAoQIAAGRycy9kb3ducmV2LnhtbFBLBQYAAAAABAAEAPkAAACRAwAAAAA=&#10;" strokeweight=".5pt"/>
                  <v:line id="Line 2060" o:spid="_x0000_s1397" style="position:absolute;flip:x;visibility:visible;mso-wrap-style:square" from="3497,2335" to="3601,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01TL8AAADcAAAADwAAAGRycy9kb3ducmV2LnhtbERPy4rCMBTdC/5DuII7TR3wQcdYBsHB&#10;lWJ14+7S3GnDNDclSbXz95OF4PJw3ttisK14kA/GsYLFPANBXDltuFZwux5mGxAhImtsHZOCPwpQ&#10;7MajLebaPflCjzLWIoVwyFFBE2OXSxmqhiyGueuIE/fjvMWYoK+l9vhM4baVH1m2khYNp4YGO9o3&#10;VP2WvVXwHWxFDo0Lw/JcLnp/P5n1XanpZPj6BBFpiG/xy33UCpbrND+dSUdA7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q01TL8AAADcAAAADwAAAAAAAAAAAAAAAACh&#10;AgAAZHJzL2Rvd25yZXYueG1sUEsFBgAAAAAEAAQA+QAAAI0DAAAAAA==&#10;" strokeweight=".5pt"/>
                  <v:line id="Line 2061" o:spid="_x0000_s1398" style="position:absolute;flip:x;visibility:visible;mso-wrap-style:square" from="3497,2374" to="360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GQ18MAAADcAAAADwAAAGRycy9kb3ducmV2LnhtbESPwWrDMBBE74H+g9hCb4nsgOviRgml&#10;kNJTQ9xeclusjS1irYyk2O7fV4FCjsPMvGE2u9n2YiQfjGMF+SoDQdw4bbhV8PO9X76ACBFZY++Y&#10;FPxSgN32YbHBSruJjzTWsRUJwqFCBV2MQyVlaDqyGFZuIE7e2XmLMUnfSu1xSnDby3WWPUuLhtNC&#10;hwO9d9Rc6qtV8BFsQw6NC3NxqPOrP32Z8qTU0+P89goi0hzv4f/2p1ZQlDnczq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hkNfDAAAA3AAAAA8AAAAAAAAAAAAA&#10;AAAAoQIAAGRycy9kb3ducmV2LnhtbFBLBQYAAAAABAAEAPkAAACRAwAAAAA=&#10;" strokeweight=".5pt"/>
                  <v:line id="Line 2062" o:spid="_x0000_s1399" style="position:absolute;flip:x;visibility:visible;mso-wrap-style:square" from="3497,2420" to="36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MOoMEAAADcAAAADwAAAGRycy9kb3ducmV2LnhtbESPQYvCMBSE7wv+h/AEb2uq4CrVKCK4&#10;7EmxevH2aJ5tsHkpSdT6742w4HGYmW+YxaqzjbiTD8axgtEwA0FcOm24UnA6br9nIEJE1tg4JgVP&#10;CrBa9r4WmGv34APdi1iJBOGQo4I6xjaXMpQ1WQxD1xIn7+K8xZikr6T2+Ehw28hxlv1Ii4bTQo0t&#10;bWoqr8XNKvgNtiSHxoVusi9GN3/emelZqUG/W89BROriJ/zf/tMKJtMxvM+kI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Mw6gwQAAANwAAAAPAAAAAAAAAAAAAAAA&#10;AKECAABkcnMvZG93bnJldi54bWxQSwUGAAAAAAQABAD5AAAAjwMAAAAA&#10;" strokeweight=".5pt"/>
                  <v:line id="Line 2063" o:spid="_x0000_s1400" style="position:absolute;flip:x;visibility:visible;mso-wrap-style:square" from="3497,2461" to="3601,2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O8MAAADcAAAADwAAAGRycy9kb3ducmV2LnhtbESPzWrDMBCE74W+g9hCbo2chjTBiWJK&#10;ISGnljq55LZYG1vUWhlJ/snbV4VCj8PMfMPsism2YiAfjGMFi3kGgrhy2nCt4HI+PG9AhIissXVM&#10;Cu4UoNg/Puww127kLxrKWIsE4ZCjgibGLpcyVA1ZDHPXESfv5rzFmKSvpfY4Jrht5UuWvUqLhtNC&#10;gx29N1R9l71VcAy2IofGhWn1WS56f/0w66tSs6fpbQsi0hT/w3/tk1awWi/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qzvDAAAA3AAAAA8AAAAAAAAAAAAA&#10;AAAAoQIAAGRycy9kb3ducmV2LnhtbFBLBQYAAAAABAAEAPkAAACRAwAAAAA=&#10;" strokeweight=".5pt"/>
                  <v:line id="Line 2064" o:spid="_x0000_s1401" style="position:absolute;flip:x;visibility:visible;mso-wrap-style:square" from="3497,2501" to="3601,2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YzT8MAAADcAAAADwAAAGRycy9kb3ducmV2LnhtbESPzWrDMBCE74W+g9hCbo2ckjTBiWJK&#10;ISGnljq55LZYG1vUWhlJ/snbV4VCj8PMfMPsism2YiAfjGMFi3kGgrhy2nCt4HI+PG9AhIissXVM&#10;Cu4UoNg/Puww127kLxrKWIsE4ZCjgibGLpcyVA1ZDHPXESfv5rzFmKSvpfY4Jrht5UuWvUqLhtNC&#10;gx29N1R9l71VcAy2IofGhWn1WS56f/0w66tSs6fpbQsi0hT/w3/tk1awWi/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WM0/DAAAA3AAAAA8AAAAAAAAAAAAA&#10;AAAAoQIAAGRycy9kb3ducmV2LnhtbFBLBQYAAAAABAAEAPkAAACRAwAAAAA=&#10;" strokeweight=".5pt"/>
                  <v:line id="Line 2065" o:spid="_x0000_s1402" style="position:absolute;flip:x;visibility:visible;mso-wrap-style:square" from="3497,2541" to="360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qW1MEAAADcAAAADwAAAGRycy9kb3ducmV2LnhtbESPQYvCMBSE7wv+h/AEb2vqQlepRhFh&#10;xZNidy/eHs2zDTYvJYla/70RFjwOM/MNs1j1thU38sE4VjAZZyCIK6cN1wr+fn8+ZyBCRNbYOiYF&#10;DwqwWg4+Flhod+cj3cpYiwThUKCCJsaukDJUDVkMY9cRJ+/svMWYpK+l9nhPcNvKryz7lhYNp4UG&#10;O9o0VF3Kq1WwDbYih8aFPj+Uk6s/7c30pNRo2K/nICL18R3+b++0gnyaw+t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2pbUwQAAANwAAAAPAAAAAAAAAAAAAAAA&#10;AKECAABkcnMvZG93bnJldi54bWxQSwUGAAAAAAQABAD5AAAAjwMAAAAA&#10;" strokeweight=".5pt"/>
                  <v:line id="Line 2066" o:spid="_x0000_s1403" style="position:absolute;flip:x;visibility:visible;mso-wrap-style:square" from="3497,2584" to="360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gIo8MAAADcAAAADwAAAGRycy9kb3ducmV2LnhtbESPwWrDMBBE74X+g9hCb7WcgJ3iWgmh&#10;0NBTQp1efFusrS1irYykJO7fV4FAj8PMvGHqzWxHcSEfjGMFiywHQdw5bbhX8H38eHkFESKyxtEx&#10;KfilAJv140ONlXZX/qJLE3uRIBwqVDDEOFVShm4giyFzE3Hyfpy3GJP0vdQerwluR7nM81JaNJwW&#10;BpzofaDu1Jytgl2wHTk0LszFoVmcfbs3q1ap56d5+wYi0hz/w/f2p1ZQrEq4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ICKPDAAAA3AAAAA8AAAAAAAAAAAAA&#10;AAAAoQIAAGRycy9kb3ducmV2LnhtbFBLBQYAAAAABAAEAPkAAACRAwAAAAA=&#10;" strokeweight=".5pt"/>
                  <v:line id="Line 2067" o:spid="_x0000_s1404" style="position:absolute;flip:x;visibility:visible;mso-wrap-style:square" from="3497,2624" to="3601,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tOMEAAADcAAAADwAAAGRycy9kb3ducmV2LnhtbESPQYvCMBSE7wv+h/AEb2uqoJVqFBFc&#10;9uRidy/eHs2zDTYvJYla/71ZEDwOM/MNs9r0thU38sE4VjAZZyCIK6cN1wr+fvefCxAhImtsHZOC&#10;BwXYrAcfKyy0u/ORbmWsRYJwKFBBE2NXSBmqhiyGseuIk3d23mJM0tdSe7wnuG3lNMvm0qLhtNBg&#10;R7uGqkt5tQq+gq3IoXGhn/2Uk6s/HUx+Umo07LdLEJH6+A6/2t9awSzP4f9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RK04wQAAANwAAAAPAAAAAAAAAAAAAAAA&#10;AKECAABkcnMvZG93bnJldi54bWxQSwUGAAAAAAQABAD5AAAAjwMAAAAA&#10;" strokeweight=".5pt"/>
                  <v:line id="Line 2068" o:spid="_x0000_s1405" style="position:absolute;flip:x;visibility:visible;mso-wrap-style:square" from="3497,2664" to="3601,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s5Sr8AAADcAAAADwAAAGRycy9kb3ducmV2LnhtbERPy4rCMBTdC/5DuII7TR3wQcdYBsHB&#10;lWJ14+7S3GnDNDclSbXz95OF4PJw3ttisK14kA/GsYLFPANBXDltuFZwux5mGxAhImtsHZOCPwpQ&#10;7MajLebaPflCjzLWIoVwyFFBE2OXSxmqhiyGueuIE/fjvMWYoK+l9vhM4baVH1m2khYNp4YGO9o3&#10;VP2WvVXwHWxFDo0Lw/JcLnp/P5n1XanpZPj6BBFpiG/xy33UCpbrtDadSUdA7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Ns5Sr8AAADcAAAADwAAAAAAAAAAAAAAAACh&#10;AgAAZHJzL2Rvd25yZXYueG1sUEsFBgAAAAAEAAQA+QAAAI0DAAAAAA==&#10;" strokeweight=".5pt"/>
                  <v:line id="Line 2069" o:spid="_x0000_s1406" style="position:absolute;flip:x;visibility:visible;mso-wrap-style:square" from="3497,2705" to="3601,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ec0cEAAADcAAAADwAAAGRycy9kb3ducmV2LnhtbESPQYvCMBSE78L+h/AWvGmqoO52jbIs&#10;KJ4U6168PZpnG2xeShK1/nsjCB6HmfmGmS8724gr+WAcKxgNMxDEpdOGKwX/h9XgC0SIyBobx6Tg&#10;TgGWi4/eHHPtbrynaxErkSAcclRQx9jmUoayJoth6Fri5J2ctxiT9JXUHm8Jbhs5zrKptGg4LdTY&#10;0l9N5bm4WAXrYEtyaFzoJrtidPHHrZkdlep/dr8/ICJ18R1+tTdawWT2Dc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l5zRwQAAANwAAAAPAAAAAAAAAAAAAAAA&#10;AKECAABkcnMvZG93bnJldi54bWxQSwUGAAAAAAQABAD5AAAAjwMAAAAA&#10;" strokeweight=".5pt"/>
                  <v:line id="Line 2070" o:spid="_x0000_s1407" style="position:absolute;flip:x;visibility:visible;mso-wrap-style:square" from="3497,2748" to="360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hFa78AAADcAAAADwAAAGRycy9kb3ducmV2LnhtbERPy4rCMBTdC/5DuAPuNFXwQTUtg+Aw&#10;qxGrG3eX5k4bprkpSdT695OF4PJw3rtysJ24kw/GsYL5LANBXDttuFFwOR+mGxAhImvsHJOCJwUo&#10;i/Foh7l2Dz7RvYqNSCEcclTQxtjnUoa6JYth5nrixP06bzEm6BupPT5SuO3kIstW0qLh1NBiT/uW&#10;6r/qZhV8BVuTQ+PCsDxW85u//pj1VanJx/C5BRFpiG/xy/2tFSw3aX46k46AL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3hFa78AAADcAAAADwAAAAAAAAAAAAAAAACh&#10;AgAAZHJzL2Rvd25yZXYueG1sUEsFBgAAAAAEAAQA+QAAAI0DAAAAAA==&#10;" strokeweight=".5pt"/>
                  <v:line id="Line 2071" o:spid="_x0000_s1408" style="position:absolute;flip:x;visibility:visible;mso-wrap-style:square" from="3497,2788" to="360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g8MIAAADcAAAADwAAAGRycy9kb3ducmV2LnhtbESPT4vCMBTE78J+h/AW9qZpBf/QNYos&#10;rOxJsXrx9mjetsHmpSRR67c3guBxmJnfMItVb1txJR+MYwX5KANBXDltuFZwPPwO5yBCRNbYOiYF&#10;dwqwWn4MFlhod+M9XctYiwThUKCCJsaukDJUDVkMI9cRJ+/feYsxSV9L7fGW4LaV4yybSouG00KD&#10;Hf00VJ3Li1WwCbYih8aFfrIr84s/bc3spNTXZ7/+BhGpj+/wq/2nFUzmOTzPpCM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Tg8MIAAADcAAAADwAAAAAAAAAAAAAA&#10;AAChAgAAZHJzL2Rvd25yZXYueG1sUEsFBgAAAAAEAAQA+QAAAJADAAAAAA==&#10;" strokeweight=".5pt"/>
                  <v:line id="Line 2072" o:spid="_x0000_s1409" style="position:absolute;flip:x;visibility:visible;mso-wrap-style:square" from="3497,2828" to="360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h8IAAADcAAAADwAAAGRycy9kb3ducmV2LnhtbESPT4vCMBTE78J+h/AWvNlUwT90jbIs&#10;7OJJse7F26N5tsHmpSRR67c3guBxmJnfMMt1b1txJR+MYwXjLAdBXDltuFbwf/gdLUCEiKyxdUwK&#10;7hRgvfoYLLHQ7sZ7upaxFgnCoUAFTYxdIWWoGrIYMtcRJ+/kvMWYpK+l9nhLcNvKSZ7PpEXDaaHB&#10;jn4aqs7lxSr4C7Yih8aFfrorxxd/3Jr5UanhZ//9BSJSH9/hV3ujFUwXE3ieSUd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Z+h8IAAADcAAAADwAAAAAAAAAAAAAA&#10;AAChAgAAZHJzL2Rvd25yZXYueG1sUEsFBgAAAAAEAAQA+QAAAJADAAAAAA==&#10;" strokeweight=".5pt"/>
                  <v:line id="Line 2073" o:spid="_x0000_s1410" style="position:absolute;flip:x;visibility:visible;mso-wrap-style:square" from="3497,2869" to="360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HMMAAADcAAAADwAAAGRycy9kb3ducmV2LnhtbESPzWrDMBCE74W+g9hAbo2chjTBjWJK&#10;ISGnljq55LZYW1vEWhlJ/snbV4VCj8PMfMPsism2YiAfjGMFy0UGgrhy2nCt4HI+PG1BhIissXVM&#10;Cu4UoNg/Puww127kLxrKWIsE4ZCjgibGLpcyVA1ZDAvXESfv23mLMUlfS+1xTHDbyucse5EWDaeF&#10;Bjt6b6i6lb1VcAy2IofGhWn9WS57f/0wm6tS89n09goi0hT/w3/tk1aw3q7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2xzDAAAA3AAAAA8AAAAAAAAAAAAA&#10;AAAAoQIAAGRycy9kb3ducmV2LnhtbFBLBQYAAAAABAAEAPkAAACRAwAAAAA=&#10;" strokeweight=".5pt"/>
                  <v:line id="Line 2074" o:spid="_x0000_s1411" style="position:absolute;flip:x;visibility:visible;mso-wrap-style:square" from="3497,2911" to="3601,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NDaMMAAADcAAAADwAAAGRycy9kb3ducmV2LnhtbESPzWrDMBCE74W+g9hAbo2ckjTBjWJK&#10;ISGnljq55LZYW1vEWhlJ/snbV4VCj8PMfMPsism2YiAfjGMFy0UGgrhy2nCt4HI+PG1BhIissXVM&#10;Cu4UoNg/Puww127kLxrKWIsE4ZCjgibGLpcyVA1ZDAvXESfv23mLMUlfS+1xTHDbyucse5EWDaeF&#10;Bjt6b6i6lb1VcAy2IofGhWn9WS57f/0wm6tS89n09goi0hT/w3/tk1aw3q7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DQ2jDAAAA3AAAAA8AAAAAAAAAAAAA&#10;AAAAoQIAAGRycy9kb3ducmV2LnhtbFBLBQYAAAAABAAEAPkAAACRAwAAAAA=&#10;" strokeweight=".5pt"/>
                  <v:line id="Line 2075" o:spid="_x0000_s1412" style="position:absolute;flip:x;visibility:visible;mso-wrap-style:square" from="3497,2951" to="3601,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m88MAAADcAAAADwAAAGRycy9kb3ducmV2LnhtbESPwWrDMBBE74X8g9hAbrXsglvjRAkh&#10;kJJTS91eclusjS1irYwkJ+7fV4VCj8PMvGE2u9kO4kY+GMcKiiwHQdw6bbhT8PV5fKxAhIiscXBM&#10;Cr4pwG67eNhgrd2dP+jWxE4kCIcaFfQxjrWUoe3JYsjcSJy8i/MWY5K+k9rjPcHtIJ/y/FlaNJwW&#10;ehzp0FN7bSar4DXYlhwaF+byvSkmf34zL2elVst5vwYRaY7/4b/2SSsoqxJ+z6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P5vPDAAAA3AAAAA8AAAAAAAAAAAAA&#10;AAAAoQIAAGRycy9kb3ducmV2LnhtbFBLBQYAAAAABAAEAPkAAACRAwAAAAA=&#10;" strokeweight=".5pt"/>
                  <v:line id="Line 2076" o:spid="_x0000_s1413" style="position:absolute;flip:x;visibility:visible;mso-wrap-style:square" from="3497,2992" to="36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14hMEAAADcAAAADwAAAGRycy9kb3ducmV2LnhtbESPT4vCMBTE7wt+h/AEb2vqgn+oRhFh&#10;xZOL1Yu3R/Nsg81LSaLWb28WBI/DzPyGWaw624g7+WAcKxgNMxDEpdOGKwWn4+/3DESIyBobx6Tg&#10;SQFWy97XAnPtHnygexErkSAcclRQx9jmUoayJoth6Fri5F2ctxiT9JXUHh8Jbhv5k2UTadFwWqix&#10;pU1N5bW4WQXbYEtyaFzoxn/F6ObPezM9KzXod+s5iEhd/ITf7Z1WMJ5N4P9MOg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3XiEwQAAANwAAAAPAAAAAAAAAAAAAAAA&#10;AKECAABkcnMvZG93bnJldi54bWxQSwUGAAAAAAQABAD5AAAAjwMAAAAA&#10;" strokeweight=".5pt"/>
                  <v:line id="Line 2077" o:spid="_x0000_s1414" style="position:absolute;flip:x;visibility:visible;mso-wrap-style:square" from="3497,3032" to="36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HdH8MAAADcAAAADwAAAGRycy9kb3ducmV2LnhtbESPQWvCQBSE7wX/w/KE3urGgjVEVxGh&#10;pSdLo5fcHtlnsph9G3Y3Mf33bqHQ4zAz3zDb/WQ7MZIPxrGC5SIDQVw7bbhRcDm/v+QgQkTW2Dkm&#10;BT8UYL+bPW2x0O7O3zSWsREJwqFABW2MfSFlqFuyGBauJ07e1XmLMUnfSO3xnuC2k69Z9iYtGk4L&#10;LfZ0bKm+lYNV8BFsTQ6NC9Pqq1wOvjqZdaXU83w6bEBEmuJ/+K/9qRWs8jX8nklHQO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R3R/DAAAA3AAAAA8AAAAAAAAAAAAA&#10;AAAAoQIAAGRycy9kb3ducmV2LnhtbFBLBQYAAAAABAAEAPkAAACRAwAAAAA=&#10;" strokeweight=".5pt"/>
                  <v:line id="Line 2078" o:spid="_x0000_s1415" style="position:absolute;flip:x;visibility:visible;mso-wrap-style:square" from="3532,2048" to="3635,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5Jbb8AAADcAAAADwAAAGRycy9kb3ducmV2LnhtbERPy4rCMBTdC/5DuAPuNFXwQTUtg+Aw&#10;qxGrG3eX5k4bprkpSdT695OF4PJw3rtysJ24kw/GsYL5LANBXDttuFFwOR+mGxAhImvsHJOCJwUo&#10;i/Foh7l2Dz7RvYqNSCEcclTQxtjnUoa6JYth5nrixP06bzEm6BupPT5SuO3kIstW0qLh1NBiT/uW&#10;6r/qZhV8BVuTQ+PCsDxW85u//pj1VanJx/C5BRFpiG/xy/2tFSw3aW06k46AL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Q5Jbb8AAADcAAAADwAAAAAAAAAAAAAAAACh&#10;AgAAZHJzL2Rvd25yZXYueG1sUEsFBgAAAAAEAAQA+QAAAI0DAAAAAA==&#10;" strokeweight=".5pt"/>
                  <v:line id="Line 2079" o:spid="_x0000_s1416" style="position:absolute;flip:x;visibility:visible;mso-wrap-style:square" from="3568,2008" to="3672,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s9sMAAADcAAAADwAAAGRycy9kb3ducmV2LnhtbESPwWrDMBBE74X+g9hCbrWcQlrHiWJK&#10;ISGnljq55LZYG1vUWhlJTpy/jwqFHoeZecOsq8n24kI+GMcK5lkOgrhx2nCr4HjYPhcgQkTW2Dsm&#10;BTcKUG0eH9ZYanflb7rUsRUJwqFEBV2MQyllaDqyGDI3ECfv7LzFmKRvpfZ4TXDby5c8f5UWDaeF&#10;Dgf66Kj5qUerYBdsQw6NC9Piq56P/vRp3k5KzZ6m9xWISFP8D/+191rBoljC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C7PbDAAAA3AAAAA8AAAAAAAAAAAAA&#10;AAAAoQIAAGRycy9kb3ducmV2LnhtbFBLBQYAAAAABAAEAPkAAACRAwAAAAA=&#10;" strokeweight=".5pt"/>
                  <v:line id="Line 2080" o:spid="_x0000_s1417" style="position:absolute;flip:x;visibility:visible;mso-wrap-style:square" from="3603,1966" to="3707,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TtsAAAADcAAAADwAAAGRycy9kb3ducmV2LnhtbERPy2oCMRTdF/yHcAV3NWPBVkfjIEKl&#10;q5aObtxdJteZ4ORmSDKP/n2zKHR5OO99MdlWDOSDcaxgtcxAEFdOG64VXC/vzxsQISJrbB2Tgh8K&#10;UBxmT3vMtRv5m4Yy1iKFcMhRQRNjl0sZqoYshqXriBN3d95iTNDXUnscU7ht5UuWvUqLhlNDgx2d&#10;GqoeZW8VnIOtyKFxYVp/lave3z7N202pxXw67kBEmuK/+M/9oRWst2l+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h07bAAAAA3AAAAA8AAAAAAAAAAAAAAAAA&#10;oQIAAGRycy9kb3ducmV2LnhtbFBLBQYAAAAABAAEAPkAAACOAwAAAAA=&#10;" strokeweight=".5pt"/>
                  <v:line id="Line 2081" o:spid="_x0000_s1418" style="position:absolute;flip:x;visibility:visible;mso-wrap-style:square" from="3568,2008" to="3672,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12LcMAAADcAAAADwAAAGRycy9kb3ducmV2LnhtbESPzWrDMBCE74W+g9hAb43sQP6cyKYE&#10;WnpKiZNLbou1sUWslZGUxH37qlDocZiZb5htNdpe3MkH41hBPs1AEDdOG24VnI7vrysQISJr7B2T&#10;gm8KUJXPT1sstHvwge51bEWCcChQQRfjUEgZmo4shqkbiJN3cd5iTNK3Unt8JLjt5SzLFtKi4bTQ&#10;4UC7jpprfbMKPoJtyKFxYZx/1fnNn/dmeVbqZTK+bUBEGuN/+K/9qRXM1zn8nklHQ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tdi3DAAAA3AAAAA8AAAAAAAAAAAAA&#10;AAAAoQIAAGRycy9kb3ducmV2LnhtbFBLBQYAAAAABAAEAPkAAACRAwAAAAA=&#10;" strokeweight=".5pt"/>
                  <v:line id="Line 2082" o:spid="_x0000_s1419" style="position:absolute;flip:x;visibility:visible;mso-wrap-style:square" from="3639,1924" to="3743,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oWsMAAADcAAAADwAAAGRycy9kb3ducmV2LnhtbESPzWrDMBCE74W8g9hAbo0cQ9rUjRJC&#10;oKWnljq55LZYG1vEWhlJ/snbV4VCj8PMfMNs95NtxUA+GMcKVssMBHHltOFawfn09rgBESKyxtYx&#10;KbhTgP1u9rDFQruRv2koYy0ShEOBCpoYu0LKUDVkMSxdR5y8q/MWY5K+ltrjmOC2lXmWPUmLhtNC&#10;gx0dG6puZW8VvAdbkUPjwrT+Kle9v3ya54tSi/l0eAURaYr/4b/2h1awfsn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6FrDAAAA3AAAAA8AAAAAAAAAAAAA&#10;AAAAoQIAAGRycy9kb3ducmV2LnhtbFBLBQYAAAAABAAEAPkAAACRAwAAAAA=&#10;" strokeweight=".5pt"/>
                  <v:line id="Line 2083" o:spid="_x0000_s1420" style="position:absolute;flip:x;visibility:visible;mso-wrap-style:square" from="3674,1882" to="3778,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NNwcIAAADcAAAADwAAAGRycy9kb3ducmV2LnhtbESPQWsCMRSE7wX/Q3hCbzWrxaqrUUSw&#10;eLK4evH22Dx3g5uXJYm6/fdGKPQ4zMw3zGLV2UbcyQfjWMFwkIEgLp02XCk4HbcfUxAhImtsHJOC&#10;XwqwWvbeFphr9+AD3YtYiQThkKOCOsY2lzKUNVkMA9cSJ+/ivMWYpK+k9vhIcNvIUZZ9SYuG00KN&#10;LW1qKq/FzSr4DrYkh8aFbvxTDG/+vDeTs1Lv/W49BxGpi//hv/ZOKxjPPuF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NNwcIAAADcAAAADwAAAAAAAAAAAAAA&#10;AAChAgAAZHJzL2Rvd25yZXYueG1sUEsFBgAAAAAEAAQA+QAAAJADAAAAAA==&#10;" strokeweight=".5pt"/>
                  <v:line id="Line 2084" o:spid="_x0000_s1421" style="position:absolute;flip:x;visibility:visible;mso-wrap-style:square" from="3745,1800" to="3849,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rVtcIAAADcAAAADwAAAGRycy9kb3ducmV2LnhtbESPQWsCMRSE7wX/Q3hCbzWr1KqrUUSw&#10;eLK4evH22Dx3g5uXJYm6/fdGKPQ4zMw3zGLV2UbcyQfjWMFwkIEgLp02XCk4HbcfUxAhImtsHJOC&#10;XwqwWvbeFphr9+AD3YtYiQThkKOCOsY2lzKUNVkMA9cSJ+/ivMWYpK+k9vhIcNvIUZZ9SYuG00KN&#10;LW1qKq/FzSr4DrYkh8aFbvxTDG/+vDeTs1Lv/W49BxGpi//hv/ZOKxjPPuF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rVtcIAAADcAAAADwAAAAAAAAAAAAAA&#10;AAChAgAAZHJzL2Rvd25yZXYueG1sUEsFBgAAAAAEAAQA+QAAAJADAAAAAA==&#10;" strokeweight=".5pt"/>
                  <v:line id="Line 2085" o:spid="_x0000_s1422" style="position:absolute;flip:x;visibility:visible;mso-wrap-style:square" from="3710,1842" to="3814,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wLsIAAADcAAAADwAAAGRycy9kb3ducmV2LnhtbESPQWsCMRSE70L/Q3hCb25WYVtdjVKE&#10;lp4qXb14e2yeu8HNy5JE3f77RhA8DjPzDbPaDLYTV/LBOFYwzXIQxLXThhsFh/3nZA4iRGSNnWNS&#10;8EcBNuuX0QpL7W78S9cqNiJBOJSooI2xL6UMdUsWQ+Z64uSdnLcYk/SN1B5vCW47OcvzN2nRcFpo&#10;sadtS/W5ulgFX8HW5NC4MBS7anrxxx/zflTqdTx8LEFEGuIz/Gh/awXFooD7mX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ZwLsIAAADcAAAADwAAAAAAAAAAAAAA&#10;AAChAgAAZHJzL2Rvd25yZXYueG1sUEsFBgAAAAAEAAQA+QAAAJADAAAAAA==&#10;" strokeweight=".5pt"/>
                  <v:line id="Line 2086" o:spid="_x0000_s1423" style="position:absolute;flip:x;visibility:visible;mso-wrap-style:square" from="3781,1758" to="3885,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uWcMAAADcAAAADwAAAGRycy9kb3ducmV2LnhtbESPzWrDMBCE74W8g9hAb42cgtPEiRJC&#10;oKWnljq55LZYG1vEWhlJ/unbV4VCj8PMfMPsDpNtxUA+GMcKlosMBHHltOFaweX8+rQGESKyxtYx&#10;KfimAIf97GGHhXYjf9FQxlokCIcCFTQxdoWUoWrIYli4jjh5N+ctxiR9LbXHMcFtK5+zbCUtGk4L&#10;DXZ0aqi6l71V8BZsRQ6NC1P+WS57f/0wL1elHufTcQsi0hT/w3/td60g36z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E7lnDAAAA3AAAAA8AAAAAAAAAAAAA&#10;AAAAoQIAAGRycy9kb3ducmV2LnhtbFBLBQYAAAAABAAEAPkAAACRAwAAAAA=&#10;" strokeweight=".5pt"/>
                  <v:line id="Line 2087" o:spid="_x0000_s1424" style="position:absolute;flip:x;visibility:visible;mso-wrap-style:square" from="3816,1716" to="3920,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LwsEAAADcAAAADwAAAGRycy9kb3ducmV2LnhtbESPQYvCMBSE78L+h/AWvGmqoO52jbIs&#10;KJ4U6168PZpnG2xeShK1/nsjCB6HmfmGmS8724gr+WAcKxgNMxDEpdOGKwX/h9XgC0SIyBobx6Tg&#10;TgGWi4/eHHPtbrynaxErkSAcclRQx9jmUoayJoth6Fri5J2ctxiT9JXUHm8Jbhs5zrKptGg4LdTY&#10;0l9N5bm4WAXrYEtyaFzoJrtidPHHrZkdlep/dr8/ICJ18R1+tTdaweR7B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SEvCwQAAANwAAAAPAAAAAAAAAAAAAAAA&#10;AKECAABkcnMvZG93bnJldi54bWxQSwUGAAAAAAQABAD5AAAAjwMAAAAA&#10;" strokeweight=".5pt"/>
                  <v:line id="Line 2088" o:spid="_x0000_s1425" style="position:absolute;flip:x;visibility:visible;mso-wrap-style:square" from="3887,1634" to="3991,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ffsMAAAADcAAAADwAAAGRycy9kb3ducmV2LnhtbERPy2oCMRTdF/yHcAV3NWPBVkfjIEKl&#10;q5aObtxdJteZ4ORmSDKP/n2zKHR5OO99MdlWDOSDcaxgtcxAEFdOG64VXC/vzxsQISJrbB2Tgh8K&#10;UBxmT3vMtRv5m4Yy1iKFcMhRQRNjl0sZqoYshqXriBN3d95iTNDXUnscU7ht5UuWvUqLhlNDgx2d&#10;GqoeZW8VnIOtyKFxYVp/lave3z7N202pxXw67kBEmuK/+M/9oRWst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TX37DAAAAA3AAAAA8AAAAAAAAAAAAAAAAA&#10;oQIAAGRycy9kb3ducmV2LnhtbFBLBQYAAAAABAAEAPkAAACOAwAAAAA=&#10;" strokeweight=".5pt"/>
                  <v:line id="Line 2089" o:spid="_x0000_s1426" style="position:absolute;flip:x;visibility:visible;mso-wrap-style:square" from="3852,1676" to="3956,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t6K8MAAADcAAAADwAAAGRycy9kb3ducmV2LnhtbESPwWrDMBBE74X+g9hAbo2cQtrYjWJK&#10;ISGnljq5+LZYW1vEWhlJTpy/jwqFHoeZecNsysn24kI+GMcKlosMBHHjtOFWwem4e1qDCBFZY++Y&#10;FNwoQLl9fNhgod2Vv+lSxVYkCIcCFXQxDoWUoenIYli4gTh5P85bjEn6VmqP1wS3vXzOshdp0XBa&#10;6HCgj46aczVaBftgG3JoXJhWX9Vy9PWnea2Vms+m9zcQkab4H/5rH7SCVZ7D75l0BO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beivDAAAA3AAAAA8AAAAAAAAAAAAA&#10;AAAAoQIAAGRycy9kb3ducmV2LnhtbFBLBQYAAAAABAAEAPkAAACRAwAAAAA=&#10;" strokeweight=".5pt"/>
                  <v:line id="Line 2090" o:spid="_x0000_s1427" style="position:absolute;flip:x;visibility:visible;mso-wrap-style:square" from="3923,1592" to="4027,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4nTb4AAADcAAAADwAAAGRycy9kb3ducmV2LnhtbERPy4rCMBTdD/gP4QruxtQBH1SjiDDi&#10;SrG6cXdprm2wuSlJ1Pr3ZiG4PJz3YtXZRjzIB+NYwWiYgSAunTZcKTif/n9nIEJE1tg4JgUvCrBa&#10;9n4WmGv35CM9iliJFMIhRwV1jG0uZShrshiGriVO3NV5izFBX0nt8ZnCbSP/smwiLRpODTW2tKmp&#10;vBV3q2AbbEkOjQvd+FCM7v6yN9OLUoN+t56DiNTFr/jj3mkFkyzNT2fSEZDL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jidNvgAAANwAAAAPAAAAAAAAAAAAAAAAAKEC&#10;AABkcnMvZG93bnJldi54bWxQSwUGAAAAAAQABAD5AAAAjAMAAAAA&#10;" strokeweight=".5pt"/>
                  <v:line id="Line 2091" o:spid="_x0000_s1428" style="position:absolute;flip:x;visibility:visible;mso-wrap-style:square" from="3958,1549" to="4062,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KC1sIAAADcAAAADwAAAGRycy9kb3ducmV2LnhtbESPT4vCMBTE7wt+h/CEva1pBf9QjSKC&#10;4mnF6sXbo3m2wealJFG7334jLOxxmJnfMMt1b1vxJB+MYwX5KANBXDltuFZwOe++5iBCRNbYOiYF&#10;PxRgvRp8LLHQ7sUnepaxFgnCoUAFTYxdIWWoGrIYRq4jTt7NeYsxSV9L7fGV4LaV4yybSouG00KD&#10;HW0bqu7lwyrYB1uRQ+NCPzmW+cNfv83sqtTnsN8sQETq43/4r33QCqZZDu8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KC1sIAAADcAAAADwAAAAAAAAAAAAAA&#10;AAChAgAAZHJzL2Rvd25yZXYueG1sUEsFBgAAAAAEAAQA+QAAAJADAAAAAA==&#10;" strokeweight=".5pt"/>
                  <v:line id="Line 2092" o:spid="_x0000_s1429" style="position:absolute;flip:x;visibility:visible;mso-wrap-style:square" from="4029,1467" to="4133,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cocMAAADcAAAADwAAAGRycy9kb3ducmV2LnhtbESPwWrDMBBE74X8g9hAb7WcQN3gWAkh&#10;kNBTS91efFusjS1irYykxO7fV4VCj8PMvGGq/WwHcScfjGMFqywHQdw6bbhT8PV5etqACBFZ4+CY&#10;FHxTgP1u8VBhqd3EH3SvYycShEOJCvoYx1LK0PZkMWRuJE7exXmLMUnfSe1xSnA7yHWeF9Ki4bTQ&#10;40jHntprfbMKzsG25NC4MD+/16ubb97MS6PU43I+bEFEmuN/+K/9qhUU+Rp+z6Qj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QHKHDAAAA3AAAAA8AAAAAAAAAAAAA&#10;AAAAoQIAAGRycy9kb3ducmV2LnhtbFBLBQYAAAAABAAEAPkAAACRAwAAAAA=&#10;" strokeweight=".5pt"/>
                  <v:line id="Line 2093" o:spid="_x0000_s1430" style="position:absolute;flip:x;visibility:visible;mso-wrap-style:square" from="3995,1509" to="4098,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y5OsEAAADcAAAADwAAAGRycy9kb3ducmV2LnhtbESPQYvCMBSE74L/IbwFb5qq6ErXKCLs&#10;4kmx68Xbo3nbhm1eShK1/nsjCB6HmfmGWa4724gr+WAcKxiPMhDEpdOGKwWn3+/hAkSIyBobx6Tg&#10;TgHWq35vibl2Nz7StYiVSBAOOSqoY2xzKUNZk8Uwci1x8v6ctxiT9JXUHm8Jbhs5ybK5tGg4LdTY&#10;0ram8r+4WAU/wZbk0LjQzQ7F+OLPe/N5Vmrw0W2+QETq4jv8au+0gnk2he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XLk6wQAAANwAAAAPAAAAAAAAAAAAAAAA&#10;AKECAABkcnMvZG93bnJldi54bWxQSwUGAAAAAAQABAD5AAAAjwMAAAAA&#10;" strokeweight=".5pt"/>
                  <v:line id="Line 2094" o:spid="_x0000_s1431" style="position:absolute;flip:x;visibility:visible;mso-wrap-style:square" from="4066,1427" to="4169,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hTsEAAADcAAAADwAAAGRycy9kb3ducmV2LnhtbESPQYvCMBSE74L/IbwFb5oq6krXKCLs&#10;4kmx68Xbo3nbhm1eShK1/nsjCB6HmfmGWa4724gr+WAcKxiPMhDEpdOGKwWn3+/hAkSIyBobx6Tg&#10;TgHWq35vibl2Nz7StYiVSBAOOSqoY2xzKUNZk8Uwci1x8v6ctxiT9JXUHm8Jbhs5ybK5tGg4LdTY&#10;0ram8r+4WAU/wZbk0LjQzQ7F+OLPe/N5Vmrw0W2+QETq4jv8au+0gnk2he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SFOwQAAANwAAAAPAAAAAAAAAAAAAAAA&#10;AKECAABkcnMvZG93bnJldi54bWxQSwUGAAAAAAQABAD5AAAAjwMAAAAA&#10;" strokeweight=".5pt"/>
                  <v:oval id="Oval 2095" o:spid="_x0000_s1432" style="position:absolute;left:6766;top:1204;width:664;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9nsUA&#10;AADcAAAADwAAAGRycy9kb3ducmV2LnhtbESPQWvCQBSE70L/w/IK3nRjwdimrlJEIRcRtZfeXrOv&#10;SWj2bdhdY/TXu4LgcZiZb5j5sjeN6Mj52rKCyTgBQVxYXXOp4Pu4Gb2D8AFZY2OZFFzIw3LxMphj&#10;pu2Z99QdQikihH2GCqoQ2kxKX1Rk0I9tSxy9P+sMhihdKbXDc4SbRr4lSSoN1hwXKmxpVVHxfzgZ&#10;BTTb5uvUbD7SXb/Wk5/cra7dr1LD1/7rE0SgPjzDj3auFaTJ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8j2exQAAANwAAAAPAAAAAAAAAAAAAAAAAJgCAABkcnMv&#10;ZG93bnJldi54bWxQSwUGAAAAAAQABAD1AAAAigMAAAAA&#10;" strokeweight="1pt"/>
                  <v:oval id="Oval 2096" o:spid="_x0000_s1433" style="position:absolute;left:6801;top:1236;width:5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6cUA&#10;AADcAAAADwAAAGRycy9kb3ducmV2LnhtbESPT2sCMRTE74V+h/AKvdWsHmJdjVJEYS+l+Ofi7bl5&#10;7i7dvCxJXLf99I0g9DjMzG+YxWqwrejJh8axhvEoA0FcOtNwpeF42L69gwgR2WDrmDT8UIDV8vlp&#10;gblxN95Rv4+VSBAOOWqoY+xyKUNZk8Uwch1x8i7OW4xJ+koaj7cEt62cZJmSFhtOCzV2tK6p/N5f&#10;rQaafhYbZbcz9TVszPhU+PVvf9b69WX4mIOINMT/8KNdGA0qU3A/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IKPpxQAAANwAAAAPAAAAAAAAAAAAAAAAAJgCAABkcnMv&#10;ZG93bnJldi54bWxQSwUGAAAAAAQABAD1AAAAigMAAAAA&#10;" strokeweight="1pt"/>
                  <v:line id="Line 2097" o:spid="_x0000_s1434" style="position:absolute;visibility:visible;mso-wrap-style:square" from="6695,1497" to="7459,1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gFH8QAAADcAAAADwAAAGRycy9kb3ducmV2LnhtbESPQYvCMBSE78L+h/AWvGm6wmqpRpEF&#10;RRCEWgWPz+bZFpuX0mRr/fdmYcHjMDPfMItVb2rRUesqywq+xhEI4tzqigsFp2wzikE4j6yxtkwK&#10;nuRgtfwYLDDR9sEpdUdfiABhl6CC0vsmkdLlJRl0Y9sQB+9mW4M+yLaQusVHgJtaTqJoKg1WHBZK&#10;bOinpPx+/DUKLudNfE13+/hcF6fs0H1n22eaKTX87NdzEJ56/w7/t3dawTSawd+Zc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2AUfxAAAANwAAAAPAAAAAAAAAAAA&#10;AAAAAKECAABkcnMvZG93bnJldi54bWxQSwUGAAAAAAQABAD5AAAAkgMAAAAA&#10;" strokeweight=".5pt">
                    <v:stroke dashstyle="longDashDot"/>
                  </v:line>
                  <v:line id="Line 2098" o:spid="_x0000_s1435" style="position:absolute;visibility:visible;mso-wrap-style:square" from="7098,1151" to="7098,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eRbcIAAADcAAAADwAAAGRycy9kb3ducmV2LnhtbERPy2qDQBTdF/oPwy1k14wtRMRmlFBI&#10;CQQKagJd3jq3KnHuiDPx8fedRaHLw3nv88X0YqLRdZYVvGwjEMS11R03Ci7V8TkB4Tyyxt4yKVjJ&#10;QZ49Puwx1XbmgqbSNyKEsEtRQev9kErp6pYMuq0diAP3Y0eDPsCxkXrEOYSbXr5GUSwNdhwaWhzo&#10;vaX6Vt6Ngq/rMfkuTufk2jeX6nPaVR9rUSm1eVoObyA8Lf5f/Oc+aQVxFNaGM+EI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eRbcIAAADcAAAADwAAAAAAAAAAAAAA&#10;AAChAgAAZHJzL2Rvd25yZXYueG1sUEsFBgAAAAAEAAQA+QAAAJADAAAAAA==&#10;" strokeweight=".5pt">
                    <v:stroke dashstyle="longDashDot"/>
                  </v:line>
                  <v:line id="Line 2099" o:spid="_x0000_s1436" style="position:absolute;visibility:visible;mso-wrap-style:square" from="7098,1204" to="7729,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9EcMQAAADcAAAADwAAAGRycy9kb3ducmV2LnhtbESPQYvCMBSE78L+h/AWvGm6i4hWo+wq&#10;guBBqnvZ26N5ttXmpSRRq7/eCILHYWa+Yabz1tTiQs5XlhV89RMQxLnVFRcK/var3giED8gaa8uk&#10;4EYe5rOPzhRTba+c0WUXChEh7FNUUIbQpFL6vCSDvm8b4ugdrDMYonSF1A6vEW5q+Z0kQ2mw4rhQ&#10;YkOLkvLT7mwUjPaNX94W/yu7dcd7thlkNMBfpbqf7c8ERKA2vMOv9lorGCZj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0RwxAAAANwAAAAPAAAAAAAAAAAA&#10;AAAAAKECAABkcnMvZG93bnJldi54bWxQSwUGAAAAAAQABAD5AAAAkgMAAAAA&#10;" strokeweight=".5pt"/>
                  <v:line id="Line 2100" o:spid="_x0000_s1437" style="position:absolute;visibility:visible;mso-wrap-style:square" from="7098,1235" to="7606,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7MMIAAADcAAAADwAAAGRycy9kb3ducmV2LnhtbERPy2rCQBTdF/yH4Qrd1YlFRGIm4gOh&#10;0EWJunF3yVyTaOZOmJkmsV/fWRS6PJx3thlNK3pyvrGsYD5LQBCXVjdcKbicj28rED4ga2wtk4In&#10;edjkk5cMU20HLqg/hUrEEPYpKqhD6FIpfVmTQT+zHXHkbtYZDBG6SmqHQww3rXxPkqU02HBsqLGj&#10;fU3l4/RtFKzOnT8899ej/XL3n+JzUdACd0q9TsftGkSgMfyL/9wfWsFyHufHM/EIy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x7MMIAAADcAAAADwAAAAAAAAAAAAAA&#10;AAChAgAAZHJzL2Rvd25yZXYueG1sUEsFBgAAAAAEAAQA+QAAAJADAAAAAA==&#10;" strokeweight=".5pt"/>
                  <v:line id="Line 2101" o:spid="_x0000_s1438" style="position:absolute;visibility:visible;mso-wrap-style:square" from="7096,1765" to="7619,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eq8UAAADcAAAADwAAAGRycy9kb3ducmV2LnhtbESPQWvCQBSE70L/w/IK3nSTEoKkrqIW&#10;oeChRHvp7ZF9TdJm34bdrUn667sFweMwM98w6+1oOnEl51vLCtJlAoK4srrlWsH75bhYgfABWWNn&#10;mRRM5GG7eZitsdB24JKu51CLCGFfoIImhL6Q0lcNGfRL2xNH79M6gyFKV0vtcIhw08mnJMmlwZbj&#10;QoM9HRqqvs8/RsHq0vuX6fBxtG/u67c8ZSVluFdq/jjunkEEGsM9fGu/agV5msL/mXg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Deq8UAAADcAAAADwAAAAAAAAAA&#10;AAAAAAChAgAAZHJzL2Rvd25yZXYueG1sUEsFBgAAAAAEAAQA+QAAAJMDAAAAAA==&#10;" strokeweight=".5pt"/>
                  <v:line id="Line 2102" o:spid="_x0000_s1439" style="position:absolute;visibility:visible;mso-wrap-style:square" from="7096,1795" to="7727,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A3MUAAADcAAAADwAAAGRycy9kb3ducmV2LnhtbESPQWvCQBSE70L/w/KE3nSjhBCiq6hF&#10;KPRQol68PbKvSWr2bdjdatJf3y0Uehxm5htmvR1MJ+7kfGtZwWKegCCurG65VnA5H2c5CB+QNXaW&#10;ScFIHrabp8kaC20fXNL9FGoRIewLVNCE0BdS+qohg35ue+LofVhnMETpaqkdPiLcdHKZJJk02HJc&#10;aLCnQ0PV7fRlFOTn3r+Mh+vRvrvP7/ItLSnFvVLP02G3AhFoCP/hv/arVpAtlvB7Jh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JA3MUAAADcAAAADwAAAAAAAAAA&#10;AAAAAAChAgAAZHJzL2Rvd25yZXYueG1sUEsFBgAAAAAEAAQA+QAAAJMDAAAAAA==&#10;" strokeweight=".5pt"/>
                  <v:line id="Line 2103" o:spid="_x0000_s1440" style="position:absolute;visibility:visible;mso-wrap-style:square" from="7583,1278" to="7583,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7lR8QAAADcAAAADwAAAGRycy9kb3ducmV2LnhtbESPT4vCMBTE74LfITxhb5rqikg1in8Q&#10;FjwsVS/eHs2z7W7zUpKsVj/9RhA8DjPzG2a+bE0truR8ZVnBcJCAIM6trrhQcDru+lMQPiBrrC2T&#10;gjt5WC66nTmm2t44o+shFCJC2KeooAyhSaX0eUkG/cA2xNG7WGcwROkKqR3eItzUcpQkE2mw4rhQ&#10;YkObkvLfw59RMD02fnvfnHf22/08sv04ozGulfrotasZiEBteIdf7S+tYDL8hOeZe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uVHxAAAANwAAAAPAAAAAAAAAAAA&#10;AAAAAKECAABkcnMvZG93bnJldi54bWxQSwUGAAAAAAQABAD5AAAAkgMAAAAA&#10;" strokeweight=".5pt"/>
                  <v:line id="Line 2104" o:spid="_x0000_s1441" style="position:absolute;visibility:visible;mso-wrap-style:square" from="7727,1224" to="7727,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d9M8UAAADcAAAADwAAAGRycy9kb3ducmV2LnhtbESPQWvCQBSE7wX/w/KE3upGCUGiq7SR&#10;QKGHEu2lt0f2maTNvg27W0389W6h0OMwM98w2/1oenEh5zvLCpaLBARxbXXHjYKPU/m0BuEDssbe&#10;MimYyMN+N3vYYq7tlSu6HEMjIoR9jgraEIZcSl+3ZNAv7EAcvbN1BkOUrpHa4TXCTS9XSZJJgx3H&#10;hRYHKlqqv48/RsH6NPjDVHyW9t193aq3tKIUX5R6nI/PGxCBxvAf/mu/agXZMoX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d9M8UAAADcAAAADwAAAAAAAAAA&#10;AAAAAAChAgAAZHJzL2Rvd25yZXYueG1sUEsFBgAAAAAEAAQA+QAAAJMDAAAAAA==&#10;" strokeweight=".5pt"/>
                  <v:shape id="AutoShape 2105" o:spid="_x0000_s1442" type="#_x0000_t5" style="position:absolute;left:7712;top:1750;width:27;height: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pq3sUA&#10;AADcAAAADwAAAGRycy9kb3ducmV2LnhtbESPQWvCQBSE7wX/w/IEb3VjoFaiq2ihUKkXbcXrI/tM&#10;gtm3Ibtmo7++KxQ8DjPzDbNY9aYWHbWusqxgMk5AEOdWV1wo+P35fJ2BcB5ZY22ZFNzIwWo5eFlg&#10;pm3gPXUHX4gIYZehgtL7JpPS5SUZdGPbEEfvbFuDPsq2kLrFEOGmlmmSTKXBiuNCiQ19lJRfDlej&#10;YPd+7Zpke9xsZvc0d9/7kIZTUGo07NdzEJ56/wz/t7+0gunkDR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mrexQAAANwAAAAPAAAAAAAAAAAAAAAAAJgCAABkcnMv&#10;ZG93bnJldi54bWxQSwUGAAAAAAQABAD1AAAAigMAAAAA&#10;" adj="10080" fillcolor="black" strokeweight="0"/>
                  <v:shape id="AutoShape 2106" o:spid="_x0000_s1443" type="#_x0000_t5" style="position:absolute;left:7568;top:1716;width:27;height: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0qcUA&#10;AADcAAAADwAAAGRycy9kb3ducmV2LnhtbESPT2vCQBTE70K/w/IK3nRjDlFSV6mC0KIX/5ReH9nX&#10;JDT7NmTXbPTTu0Khx2FmfsMs14NpRE+dqy0rmE0TEMSF1TWXCi7n3WQBwnlkjY1lUnAjB+vVy2iJ&#10;ubaBj9SffCkihF2OCirv21xKV1Rk0E1tSxy9H9sZ9FF2pdQdhgg3jUyTJJMGa44LFba0raj4PV2N&#10;gsP82rfJ59dms7inhdsfQxq+g1Lj1+H9DYSnwf+H/9ofWkE2y+B5Jh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PSpxQAAANwAAAAPAAAAAAAAAAAAAAAAAJgCAABkcnMv&#10;ZG93bnJldi54bWxQSwUGAAAAAAQABAD1AAAAigMAAAAA&#10;" adj="10080" fillcolor="black" strokeweight="0"/>
                  <v:shape id="AutoShape 2107" o:spid="_x0000_s1444" type="#_x0000_t5" style="position:absolute;left:7713;top:1208;width:2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XNtcUA&#10;AADcAAAADwAAAGRycy9kb3ducmV2LnhtbESP3WoCMRSE74W+QzgF7zRrBS2rUUSoiGDxj4J3h83p&#10;ZunmZN1EXfv0RhC8HGbmG2Y8bWwpLlT7wrGCXjcBQZw5XXCu4LD/6nyC8AFZY+mYFNzIw3Ty1hpj&#10;qt2Vt3TZhVxECPsUFZgQqlRKnxmy6LuuIo7er6sthijrXOoarxFuS/mRJANpseC4YLCiuaHsb3e2&#10;CubH7//h7FDu+z/Zer0xeDKLsFKq/d7MRiACNeEVfraXWsGgN4THmXgE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dc21xQAAANwAAAAPAAAAAAAAAAAAAAAAAJgCAABkcnMv&#10;ZG93bnJldi54bWxQSwUGAAAAAAQABAD1AAAAigMAAAAA&#10;" adj="10080" fillcolor="black" strokeweight="0"/>
                  <v:shape id="AutoShape 2108" o:spid="_x0000_s1445" type="#_x0000_t5" style="position:absolute;left:7569;top:1238;width:2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Zx8QA&#10;AADcAAAADwAAAGRycy9kb3ducmV2LnhtbERPXWvCMBR9H/gfwhX2NtMqqHSNIgWHDJRNi7C3S3PX&#10;lDU3XZNp569fHoQ9Hs53vh5sKy7U+8axgnSSgCCunG64VlCetk9LED4ga2wdk4Jf8rBejR5yzLS7&#10;8jtdjqEWMYR9hgpMCF0mpa8MWfQT1xFH7tP1FkOEfS11j9cYbls5TZK5tNhwbDDYUWGo+jr+WAXF&#10;x+G22JTtaXau9vs3g9/mJbwq9TgeNs8gAg3hX3x377SCeRrXxjPx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qWcfEAAAA3AAAAA8AAAAAAAAAAAAAAAAAmAIAAGRycy9k&#10;b3ducmV2LnhtbFBLBQYAAAAABAAEAPUAAACJAwAAAAA=&#10;" adj="10080" fillcolor="black" strokeweight="0"/>
                  <v:line id="Line 2109" o:spid="_x0000_s1446" style="position:absolute;visibility:visible;mso-wrap-style:square" from="7855,1862" to="7855,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KiK8QAAADcAAAADwAAAGRycy9kb3ducmV2LnhtbESPQYvCMBSE7wv+h/AEb2uqoNRqFBFc&#10;hIWFWgWPz+bZFpuX0mRr/febBcHjMDPfMKtNb2rRUesqywom4wgEcW51xYWCU7b/jEE4j6yxtkwK&#10;nuRgsx58rDDR9sEpdUdfiABhl6CC0vsmkdLlJRl0Y9sQB+9mW4M+yLaQusVHgJtaTqNoLg1WHBZK&#10;bGhXUn4//hoFl/M+vqaH7/hcF6fsp5tlX880U2o07LdLEJ56/w6/2getYD5ZwP+Zc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0qIrxAAAANwAAAAPAAAAAAAAAAAA&#10;AAAAAKECAABkcnMvZG93bnJldi54bWxQSwUGAAAAAAQABAD5AAAAkgMAAAAA&#10;" strokeweight=".5pt">
                    <v:stroke dashstyle="longDashDot"/>
                  </v:line>
                  <v:line id="Line 2110" o:spid="_x0000_s1447" style="position:absolute;visibility:visible;mso-wrap-style:square" from="7854,2644" to="7854,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xjcIAAADcAAAADwAAAGRycy9kb3ducmV2LnhtbERPz2vCMBS+C/sfwhvspqlSSqlGUYcw&#10;8DCqXrw9mre2s3kpSaatf/1yGOz48f1ebQbTiTs531pWMJ8lIIgrq1uuFVzOh2kOwgdkjZ1lUjCS&#10;h836ZbLCQtsHl3Q/hVrEEPYFKmhC6AspfdWQQT+zPXHkvqwzGCJ0tdQOHzHcdHKRJJk02HJsaLCn&#10;fUPV7fRjFOTn3r+P++vBfrrvZ3lMS0pxp9Tb67Bdggg0hH/xn/tDK8gWcX48E4+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CxjcIAAADcAAAADwAAAAAAAAAAAAAA&#10;AAChAgAAZHJzL2Rvd25yZXYueG1sUEsFBgAAAAAEAAQA+QAAAJADAAAAAA==&#10;" strokeweight=".5pt"/>
                  <v:line id="Line 2111" o:spid="_x0000_s1448" style="position:absolute;flip:y;visibility:visible;mso-wrap-style:square" from="6011,2679" to="6444,3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etsMAAADcAAAADwAAAGRycy9kb3ducmV2LnhtbESPwWrDMBBE74X8g9hCb7XsQNziRgkl&#10;0JJTSt1efFusjS1irYykxO7fR4VAjsPMvGHW29kO4kI+GMcKiiwHQdw6bbhT8Pvz8fwKIkRkjYNj&#10;UvBHAbabxcMaK+0m/qZLHTuRIBwqVNDHOFZShrYniyFzI3Hyjs5bjEn6TmqPU4LbQS7zvJQWDaeF&#10;Hkfa9dSe6rNV8BlsSw6NC/Pqqy7OvjmYl0app8f5/Q1EpDnew7f2XisolwX8n0lH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33rbDAAAA3AAAAA8AAAAAAAAAAAAA&#10;AAAAoQIAAGRycy9kb3ducmV2LnhtbFBLBQYAAAAABAAEAPkAAACRAwAAAAA=&#10;" strokeweight=".5pt"/>
                  <v:line id="Line 2112" o:spid="_x0000_s1449" style="position:absolute;rotation:180;visibility:visible;mso-wrap-style:square" from="5956,2646" to="5956,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D7sYAAADcAAAADwAAAGRycy9kb3ducmV2LnhtbESPT2vCQBTE7wW/w/IKvTWb5mBLdBVt&#10;sS1UxH8g3h7ZZzaYfRuyq0m/fVcoeBxm5jfMeNrbWlyp9ZVjBS9JCoK4cLriUsF+t3h+A+EDssba&#10;MSn4JQ/TyeBhjLl2HW/oug2liBD2OSowITS5lL4wZNEnriGO3sm1FkOUbSl1i12E21pmaTqUFiuO&#10;CwYbejdUnLcXq+B4Wa1fdx+fy3RufyrT1V9yoQ9KPT32sxGIQH24h//b31rBMMvgdiYeAT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QQ+7GAAAA3AAAAA8AAAAAAAAA&#10;AAAAAAAAoQIAAGRycy9kb3ducmV2LnhtbFBLBQYAAAAABAAEAPkAAACUAwAAAAA=&#10;" strokeweight="1.5pt"/>
                  <v:shape id="AutoShape 2113" o:spid="_x0000_s1450" type="#_x0000_t5" style="position:absolute;left:5941;top:2794;width:27;height: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JYfMMA&#10;AADcAAAADwAAAGRycy9kb3ducmV2LnhtbESPT4vCMBTE7wt+h/CEva2JCrJUo4ioCLsetv45P5pn&#10;W2xeShNr/fYbQfA4zMxvmNmis5VoqfGlYw3DgQJBnDlTcq7heNh8fYPwAdlg5Zg0PMjDYt77mGFi&#10;3J3/qE1DLiKEfYIaihDqREqfFWTRD1xNHL2LayyGKJtcmgbvEW4rOVJqIi2WHBcKrGlVUHZNb1YD&#10;jdP9cp2qx/rst7+HVm1s9nPS+rPfLacgAnXhHX61d0bDZDSG55l4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JYfMMAAADcAAAADwAAAAAAAAAAAAAAAACYAgAAZHJzL2Rv&#10;d25yZXYueG1sUEsFBgAAAAAEAAQA9QAAAIgDAAAAAA==&#10;" adj="10080" fillcolor="black"/>
                  <v:oval id="Oval 2114" o:spid="_x0000_s1451" style="position:absolute;left:5754;top:2203;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uMMMA&#10;AADcAAAADwAAAGRycy9kb3ducmV2LnhtbESPT4vCMBTE7wv7HcIT9rKsqSIiXaMUUfDoP/T6aJ5t&#10;tXnpJtlav70RBI/DzPyGmc47U4uWnK8sKxj0ExDEudUVFwoO+9XPBIQPyBpry6TgTh7ms8+PKaba&#10;3nhL7S4UIkLYp6igDKFJpfR5SQZ93zbE0TtbZzBE6QqpHd4i3NRymCRjabDiuFBiQ4uS8uvu3yhY&#10;tPdDdlx/19mfPm3cMiwvF39V6qvXZb8gAnXhHX6111rBeDiC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1uMMMAAADcAAAADwAAAAAAAAAAAAAAAACYAgAAZHJzL2Rv&#10;d25yZXYueG1sUEsFBgAAAAAEAAQA9QAAAIgDAAAAAA==&#10;"/>
                  <v:line id="Line 2115" o:spid="_x0000_s1452" style="position:absolute;rotation:180;visibility:visible;mso-wrap-style:square" from="5914,2653" to="6005,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IkMQAAADcAAAADwAAAGRycy9kb3ducmV2LnhtbESPQWvCQBSE7wX/w/IEL6KbRhokuooU&#10;AhUPYlrvj+wziWbfht2tpv++KxR6HGbmG2a9HUwn7uR8a1nB6zwBQVxZ3XKt4OuzmC1B+ICssbNM&#10;Cn7Iw3Yzelljru2DT3QvQy0ihH2OCpoQ+lxKXzVk0M9tTxy9i3UGQ5SultrhI8JNJ9MkyaTBluNC&#10;gz29N1Tdym+jIC32Vdtnrjxdz4frIpleTDE9KjUZD7sViEBD+A//tT+0gix9g+e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iQxAAAANwAAAAPAAAAAAAAAAAA&#10;AAAAAKECAABkcnMvZG93bnJldi54bWxQSwUGAAAAAAQABAD5AAAAkgMAAAAA&#10;" strokeweight="1pt"/>
                  <v:line id="Line 2116" o:spid="_x0000_s1453" style="position:absolute;rotation:180;visibility:visible;mso-wrap-style:square" from="5956,2375" to="5956,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XP8IAAADcAAAADwAAAGRycy9kb3ducmV2LnhtbESPwWrDMBBE74H+g9hCbrEch5riRjZp&#10;ICT0Vre9L9bWMrFWrqXEzt9HhUKPw8y8YbbVbHtxpdF3jhWskxQEceN0x62Cz4/D6hmED8gae8ek&#10;4EYeqvJhscVCu4nf6VqHVkQI+wIVmBCGQkrfGLLoEzcQR+/bjRZDlGMr9YhThNteZmmaS4sdxwWD&#10;A+0NNef6YhU8fe3fdHZu0jBhO9Tm9Wh+aKPU8nHevYAINIf/8F/7pBXkWQ6/Z+IRk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mXP8IAAADcAAAADwAAAAAAAAAAAAAA&#10;AAChAgAAZHJzL2Rvd25yZXYueG1sUEsFBgAAAAAEAAQA+QAAAJADAAAAAA==&#10;"/>
                  <v:line id="Line 2117" o:spid="_x0000_s1454" style="position:absolute;rotation:180;visibility:visible;mso-wrap-style:square" from="6000,2571" to="6000,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4zfMQAAADcAAAADwAAAGRycy9kb3ducmV2LnhtbESPQWvCQBSE74X+h+UVvIhujBAldZVS&#10;CCg9iLG9P7LPJDb7NuyuGv99VxB6HGbmG2a1GUwnruR8a1nBbJqAIK6sbrlW8H0sJksQPiBr7CyT&#10;gjt52KxfX1aYa3vjA13LUIsIYZ+jgiaEPpfSVw0Z9FPbE0fvZJ3BEKWrpXZ4i3DTyTRJMmmw5bjQ&#10;YE+fDVW/5cUoSItd1faZKw/nn6/zPBmfTDHeKzV6Gz7eQQQawn/42d5qBVm6gMeZe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zjN8xAAAANwAAAAPAAAAAAAAAAAA&#10;AAAAAKECAABkcnMvZG93bnJldi54bWxQSwUGAAAAAAQABAD5AAAAkgMAAAAA&#10;" strokeweight="1pt"/>
                  <v:line id="Line 2118" o:spid="_x0000_s1455" style="position:absolute;rotation:180;visibility:visible;mso-wrap-style:square" from="5916,2571" to="5916,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GnDsEAAADcAAAADwAAAGRycy9kb3ducmV2LnhtbERPTYvCMBC9C/sfwizsRTTdCmWpRpGF&#10;gosHsbr3oRnbajMpSdT6781B8Ph434vVYDpxI+dbywq+pwkI4srqlmsFx0Mx+QHhA7LGzjIpeJCH&#10;1fJjtMBc2zvv6VaGWsQQ9jkqaELocyl91ZBBP7U9ceRO1hkMEbpaaof3GG46mSZJJg22HBsa7Om3&#10;oepSXo2CtPir2j5z5f78vz3PkvHJFOOdUl+fw3oOItAQ3uKXe6MVZGlcG8/E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UacOwQAAANwAAAAPAAAAAAAAAAAAAAAA&#10;AKECAABkcnMvZG93bnJldi54bWxQSwUGAAAAAAQABAD5AAAAjwMAAAAA&#10;" strokeweight="1pt"/>
                  <v:line id="Line 2119" o:spid="_x0000_s1456" style="position:absolute;rotation:180;visibility:visible;mso-wrap-style:square" from="6133,2389" to="6158,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YDTcIAAADcAAAADwAAAGRycy9kb3ducmV2LnhtbESPQWvCQBSE7wX/w/KE3urGFEWjq1ih&#10;KL0Z9f7IPrPB7Ns0uzXx37tCweMwM98wy3Vva3Gj1leOFYxHCQjiwumKSwWn4/fHDIQPyBprx6Tg&#10;Th7Wq8HbEjPtOj7QLQ+liBD2GSowITSZlL4wZNGPXEMcvYtrLYYo21LqFrsIt7VMk2QqLVYcFww2&#10;tDVUXPM/q2By3v7o9FokocOyyc3XzvzSp1Lvw36zABGoD6/wf3uvFUzTOTzPxCM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YDTcIAAADcAAAADwAAAAAAAAAAAAAA&#10;AAChAgAAZHJzL2Rvd25yZXYueG1sUEsFBgAAAAAEAAQA+QAAAJADAAAAAA==&#10;"/>
                  <v:line id="Line 2120" o:spid="_x0000_s1457" style="position:absolute;rotation:180;flip:x;visibility:visible;mso-wrap-style:square" from="5755,2394" to="5775,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dOysEAAADcAAAADwAAAGRycy9kb3ducmV2LnhtbERPz2uDMBS+D/o/hDfobUYnyLCmZQw6&#10;xjyMtYVeH+ZVZeZFTKrpf98cCjt+fL+rXTCDmGlyvWUFWZKCIG6s7rlVcDruX95AOI+scbBMCm7k&#10;YLddPVVYarvwL80H34oYwq5EBZ33Yymlazoy6BI7EkfuYieDPsKplXrCJYabQb6maSEN9hwbOhzp&#10;o6Pm73A1Cs7Zpebv40/d66X+zLMiXIsQlFo/h/cNCE/B/4sf7i+toMjj/HgmHgG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h07KwQAAANwAAAAPAAAAAAAAAAAAAAAA&#10;AKECAABkcnMvZG93bnJldi54bWxQSwUGAAAAAAQABAD5AAAAjwMAAAAA&#10;"/>
                  <v:line id="Line 2121" o:spid="_x0000_s1458" style="position:absolute;rotation:180;flip:y;visibility:visible;mso-wrap-style:square" from="6094,2271" to="6113,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rUcQAAADcAAAADwAAAGRycy9kb3ducmV2LnhtbESPwWrDMBBE74X8g9hAbrXsGExxo4RS&#10;SAjxodQu9LpYG9vUWhlLidW/rwqFHoeZecPsDsGM4k6zGywryJIUBHFr9cCdgo/m+PgEwnlkjaNl&#10;UvBNDg771cMOS20Xfqd77TsRIexKVNB7P5VSurYngy6xE3H0rnY26KOcO6lnXCLcjHKbpoU0OHBc&#10;6HGi157ar/pmFHxm14ovzVs16KU65VkRbkUISm3W4eUZhKfg/8N/7bNWUOQZ/J6JR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tRxAAAANwAAAAPAAAAAAAAAAAA&#10;AAAAAKECAABkcnMvZG93bnJldi54bWxQSwUGAAAAAAQABAD5AAAAkgMAAAAA&#10;"/>
                  <v:line id="Line 2122" o:spid="_x0000_s1459" style="position:absolute;rotation:180;flip:y;visibility:visible;mso-wrap-style:square" from="5960,2200" to="5960,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V9UMMAAADcAAAADwAAAGRycy9kb3ducmV2LnhtbESPT2uDQBTE74V+h+UFemvWpEWCcZVQ&#10;aOwxzZ/7w31Ro/vWuls1375bKPQ4zMxvmDSfTSdGGlxjWcFqGYEgLq1uuFJwPr0/b0A4j6yxs0wK&#10;7uQgzx4fUky0nfiTxqOvRICwS1BB7X2fSOnKmgy6pe2Jg3e1g0Ef5FBJPeAU4KaT6yiKpcGGw0KN&#10;Pb3VVLbHb6OgIHm57/eHQ2vP060s3Ff8OsdKPS3m3RaEp9n/h//aH1pB/LKG3zPhCM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fVDDAAAA3AAAAA8AAAAAAAAAAAAA&#10;AAAAoQIAAGRycy9kb3ducmV2LnhtbFBLBQYAAAAABAAEAPkAAACRAwAAAAA=&#10;" strokeweight="1pt"/>
                  <v:line id="Line 2123" o:spid="_x0000_s1460" style="position:absolute;rotation:180;flip:x y;visibility:visible;mso-wrap-style:square" from="5807,2265" to="5825,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eaZcIAAADcAAAADwAAAGRycy9kb3ducmV2LnhtbESPQUvDQBSE74L/YXlCb3YTK6HGbotK&#10;hVxtC16f2Wc2NO9t2F3T+O9dQfA4zMw3zGY386AmCrH3YqBcFqBIWm976Qycjq+3a1AxoVgcvJCB&#10;b4qw215fbbC2/iJvNB1SpzJEYo0GXEpjrXVsHTHGpR9JsvfpA2PKMnTaBrxkOA/6rigqzdhLXnA4&#10;0ouj9nz4YgP3bn9+Hz6aMlBVPjfTyA/s2JjFzfz0CCrRnP7Df+3GGqhWK/g9k4+A3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eaZcIAAADcAAAADwAAAAAAAAAAAAAA&#10;AAChAgAAZHJzL2Rvd25yZXYueG1sUEsFBgAAAAAEAAQA+QAAAJADAAAAAA==&#10;"/>
                  <v:oval id="Oval 2124" o:spid="_x0000_s1461" style="position:absolute;left:5756;top:2203;width:406;height:3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AosQA&#10;AADcAAAADwAAAGRycy9kb3ducmV2LnhtbESP3YrCMBSE7xd8h3AE79bUn4pUo4ggCF7sbvUBjs2x&#10;LTYnJUm1vv1GWNjLYWa+Ydbb3jTiQc7XlhVMxgkI4sLqmksFl/PhcwnCB2SNjWVS8CIP283gY42Z&#10;tk/+oUceShEh7DNUUIXQZlL6oiKDfmxb4ujdrDMYonSl1A6fEW4aOU2ShTRYc1yosKV9RcU974yC&#10;r/s5ncrD6Xbt0mua4/ep7LRTajTsdysQgfrwH/5rH7WCxWwO7zPx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NAKLEAAAA3AAAAA8AAAAAAAAAAAAAAAAAmAIAAGRycy9k&#10;b3ducmV2LnhtbFBLBQYAAAAABAAEAPUAAACJAwAAAAA=&#10;" strokeweight="1pt"/>
                  <v:line id="Line 2125" o:spid="_x0000_s1462" style="position:absolute;rotation:180;flip:y;visibility:visible;mso-wrap-style:square" from="6094,2271" to="6113,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DtUsMAAADcAAAADwAAAGRycy9kb3ducmV2LnhtbESPQWvCQBSE7wX/w/IEb3WTSoNEVxGh&#10;IuZQqoLXR/aZBLNvQ3Y16793C4Ueh5n5hlmug2nFg3rXWFaQThMQxKXVDVcKzqev9zkI55E1tpZJ&#10;wZMcrFejtyXm2g78Q4+jr0SEsMtRQe19l0vpypoMuqntiKN3tb1BH2VfSd3jEOGmlR9JkkmDDceF&#10;Gjva1lTejnej4JJeCz6cvotGD8VulmbhnoWg1GQcNgsQnoL/D/+191pBNvuE3zPxCM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w7VLDAAAA3AAAAA8AAAAAAAAAAAAA&#10;AAAAoQIAAGRycy9kb3ducmV2LnhtbFBLBQYAAAAABAAEAPkAAACRAwAAAAA=&#10;"/>
                  <v:oval id="Oval 2126" o:spid="_x0000_s1463" style="position:absolute;left:5946;top:2378;width:28;height:2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tgsUA&#10;AADcAAAADwAAAGRycy9kb3ducmV2LnhtbESPQWvCQBSE70L/w/IKvemmVkKbZhNKUPHgpUZ6fmRf&#10;k7TZtzG7avTXu0Khx2FmvmHSfDSdONHgWssKnmcRCOLK6pZrBftyNX0F4Tyyxs4yKbiQgzx7mKSY&#10;aHvmTzrtfC0ChF2CChrv+0RKVzVk0M1sTxy8bzsY9EEOtdQDngPcdHIeRbE02HJYaLCnoqHqd3c0&#10;CpZufVhUHRf9m46O++vXj9uOpVJPj+PHOwhPo/8P/7U3WkH8EsP9TDg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i2CxQAAANwAAAAPAAAAAAAAAAAAAAAAAJgCAABkcnMv&#10;ZG93bnJldi54bWxQSwUGAAAAAAQABAD1AAAAigMAAAAA&#10;" strokeweight=".5pt"/>
                  <v:line id="Line 2127" o:spid="_x0000_s1464" style="position:absolute;rotation:180;flip:y;visibility:visible;mso-wrap-style:square" from="5927,2292" to="6046,2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LeyMIAAADcAAAADwAAAGRycy9kb3ducmV2LnhtbESPS4vCQBCE74L/YWjBm058EJeso4jg&#10;4+hr702mN4lmemJmNPHf7ywIHouq+oqaL1tTiifVrrCsYDSMQBCnVhecKbicN4MvEM4jaywtk4IX&#10;OVguup05Jto2fKTnyWciQNglqCD3vkqkdGlOBt3QVsTB+7W1QR9knUldYxPgppTjKIqlwYLDQo4V&#10;rXNKb6eHUbAj+fPabg+Hm70013Tn7vG0jZXq99rVNwhPrf+E3+29VhBPZvB/Jhw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8LeyMIAAADcAAAADwAAAAAAAAAAAAAA&#10;AAChAgAAZHJzL2Rvd25yZXYueG1sUEsFBgAAAAAEAAQA+QAAAJADAAAAAA==&#10;" strokeweight="1pt"/>
                  <v:shape id="AutoShape 2128" o:spid="_x0000_s1465" type="#_x0000_t5" style="position:absolute;left:6026;top:2267;width:28;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rxL8A&#10;AADcAAAADwAAAGRycy9kb3ducmV2LnhtbERPzYrCMBC+L+w7hBG8ramKUqpRZEF0T4vVBxiasSk2&#10;kzaJWt9+c1jw+PH9r7eDbcWDfGgcK5hOMhDEldMN1wou5/1XDiJEZI2tY1LwogDbzefHGgvtnnyi&#10;RxlrkUI4FKjAxNgVUobKkMUwcR1x4q7OW4wJ+lpqj88Ubls5y7KltNhwajDY0beh6lberYK5PC66&#10;bGHyX385/JT9rd9F7pUaj4bdCkSkIb7F/+6jVrCcp7XpTDoCcvM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vEvwAAANwAAAAPAAAAAAAAAAAAAAAAAJgCAABkcnMvZG93bnJl&#10;di54bWxQSwUGAAAAAAQABAD1AAAAhAMAAAAA&#10;" adj="10080" fillcolor="black" strokeweight="0"/>
                  <v:line id="Line 2129" o:spid="_x0000_s1466" style="position:absolute;rotation:180;flip:y;visibility:visible;mso-wrap-style:square" from="5956,2204" to="5956,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nV8MAAADcAAAADwAAAGRycy9kb3ducmV2LnhtbESPQWvCQBSE7wX/w/IEb3WTCqFGVxGh&#10;IuZQqoLXR/aZBLNvQ3Y16793C4Ueh5n5hlmug2nFg3rXWFaQThMQxKXVDVcKzqev908QziNrbC2T&#10;gic5WK9Gb0vMtR34hx5HX4kIYZejgtr7LpfSlTUZdFPbEUfvanuDPsq+krrHIcJNKz+SJJMGG44L&#10;NXa0ram8He9GwSW9Fnw4fReNHordLM3CPQtBqck4bBYgPAX/H/5r77WCbDaH3zPxCM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951fDAAAA3AAAAA8AAAAAAAAAAAAA&#10;AAAAoQIAAGRycy9kb3ducmV2LnhtbFBLBQYAAAAABAAEAPkAAACRAwAAAAA=&#10;"/>
                  <v:line id="Line 2130" o:spid="_x0000_s1467" style="position:absolute;rotation:180;flip:x;visibility:visible;mso-wrap-style:square" from="5753,2389" to="5784,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E9t8IAAADcAAAADwAAAGRycy9kb3ducmV2LnhtbERPyWrDMBC9B/oPYgq9xbLTYIJrOZRC&#10;SokPpUmh18EaL9QaGUuJlb+PDoUeH28v98GM4kqzGywryJIUBHFj9cCdgu/zYb0D4TyyxtEyKbiR&#10;g331sCqx0HbhL7qefCdiCLsCFfTeT4WUrunJoEvsRBy51s4GfYRzJ/WMSww3o9ykaS4NDhwbepzo&#10;rafm93QxCn6ytubj+bMe9FK/P2d5uOQhKPX0GF5fQHgK/l/85/7QCvJtnB/PxCMg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E9t8IAAADcAAAADwAAAAAAAAAAAAAA&#10;AAChAgAAZHJzL2Rvd25yZXYueG1sUEsFBgAAAAAEAAQA+QAAAJADAAAAAA==&#10;"/>
                  <v:line id="Line 2131" o:spid="_x0000_s1468" style="position:absolute;rotation:180;visibility:visible;mso-wrap-style:square" from="5955,2557" to="5957,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68MAAADcAAAADwAAAGRycy9kb3ducmV2LnhtbESPzWrDMBCE74W+g9hCbo2cn4biRgmN&#10;ISTkVie9L9bWMrFWrqTY7ttXgUKPw8x8w6y3o21FTz40jhXMphkI4srphmsFl/P++RVEiMgaW8ek&#10;4IcCbDePD2vMtRv4g/oy1iJBOOSowMTY5VKGypDFMHUdcfK+nLcYk/S11B6HBLetnGfZSlpsOC0Y&#10;7KgwVF3Lm1Xw8lmc9PxaZXHAuivN7mC+aaHU5Gl8fwMRaYz/4b/2UStYLWdwP5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6uvDAAAA3AAAAA8AAAAAAAAAAAAA&#10;AAAAoQIAAGRycy9kb3ducmV2LnhtbFBLBQYAAAAABAAEAPkAAACRAwAAAAA=&#10;"/>
                  <v:line id="Line 2132" o:spid="_x0000_s1469" style="position:absolute;rotation:180;visibility:visible;mso-wrap-style:square" from="6135,2392" to="6160,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10nMIAAADcAAAADwAAAGRycy9kb3ducmV2LnhtbESPQWvCQBSE70L/w/IK3nRjbENJXaUK&#10;YvHW2N4f2Wc2mH2bZlcT/70rCB6HmfmGWawG24gLdb52rGA2TUAQl07XXCn4PWwnHyB8QNbYOCYF&#10;V/KwWr6MFphr1/MPXYpQiQhhn6MCE0KbS+lLQxb91LXE0Tu6zmKIsquk7rCPcNvINEkyabHmuGCw&#10;pY2h8lScrYL3v81ep6cyCT1WbWHWO/NPc6XGr8PXJ4hAQ3iGH+1vrSB7S+F+Jh4B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10nMIAAADcAAAADwAAAAAAAAAAAAAA&#10;AAChAgAAZHJzL2Rvd25yZXYueG1sUEsFBgAAAAAEAAQA+QAAAJADAAAAAA==&#10;"/>
                  <v:line id="Line 2133" o:spid="_x0000_s1470" style="position:absolute;rotation:180;flip:x y;visibility:visible;mso-wrap-style:square" from="5802,2269" to="582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HpGMIAAADcAAAADwAAAGRycy9kb3ducmV2LnhtbESPQUvDQBSE74L/YXmCN7uJLaHGbotK&#10;hVxtC16f2Wc2NO9t2F3T+O9dQfA4zMw3zGY386AmCrH3YqBcFKBIWm976Qycjq93a1AxoVgcvJCB&#10;b4qw215fbbC2/iJvNB1SpzJEYo0GXEpjrXVsHTHGhR9JsvfpA2PKMnTaBrxkOA/6vigqzdhLXnA4&#10;0ouj9nz4YgMrtz+/Dx9NGagqn5tp5Ad2bMztzfz0CCrRnP7Df+3GGqhWS/g9k4+A3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HpGMIAAADcAAAADwAAAAAAAAAAAAAA&#10;AAChAgAAZHJzL2Rvd25yZXYueG1sUEsFBgAAAAAEAAQA+QAAAJADAAAAAA==&#10;"/>
                  <v:line id="Line 2134" o:spid="_x0000_s1471" style="position:absolute;rotation:180;flip:x;visibility:visible;mso-wrap-style:square" from="5804,2498" to="582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7tMMAAADcAAAADwAAAGRycy9kb3ducmV2LnhtbESPQWvCQBSE7wX/w/IEb3WTKkGiq4jQ&#10;UpqDVAWvj+wzCWbfhuxqtv/eFYQeh5n5hlltgmnFnXrXWFaQThMQxKXVDVcKTsfP9wUI55E1tpZJ&#10;wR852KxHbyvMtR34l+4HX4kIYZejgtr7LpfSlTUZdFPbEUfvYnuDPsq+krrHIcJNKz+SJJMGG44L&#10;NXa0q6m8Hm5GwTm9FPxz3BeNHoqvWZqFWxaCUpNx2C5BeAr+P/xqf2sF2XwOzzPx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6O7TDAAAA3AAAAA8AAAAAAAAAAAAA&#10;AAAAoQIAAGRycy9kb3ducmV2LnhtbFBLBQYAAAAABAAEAPkAAACRAwAAAAA=&#10;"/>
                  <v:line id="Line 2135" o:spid="_x0000_s1472" style="position:absolute;rotation:180;visibility:visible;mso-wrap-style:square" from="6078,2498" to="6104,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Ts6MMAAADcAAAADwAAAGRycy9kb3ducmV2LnhtbESPQWvCQBSE74X+h+UVvNVNtRGJbkIr&#10;iKW3Rr0/ss9sMPs2za5J/PfdQqHHYWa+YbbFZFsxUO8bxwpe5gkI4srphmsFp+P+eQ3CB2SNrWNS&#10;cCcPRf74sMVMu5G/aChDLSKEfYYKTAhdJqWvDFn0c9cRR+/ieoshyr6Wuscxwm0rF0mykhYbjgsG&#10;O9oZqq7lzSpIz7tPvbhWSRix7krzfjDftFRq9jS9bUAEmsJ/+K/9oRWsXlP4PROP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E7OjDAAAA3AAAAA8AAAAAAAAAAAAA&#10;AAAAoQIAAGRycy9kb3ducmV2LnhtbFBLBQYAAAAABAAEAPkAAACRAwAAAAA=&#10;"/>
                  <v:line id="Line 2136" o:spid="_x0000_s1473" style="position:absolute;rotation:180;visibility:visible;mso-wrap-style:square" from="5596,2391" to="5755,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1zR8UAAADcAAAADwAAAGRycy9kb3ducmV2LnhtbESPQWvCQBSE74L/YXkFL1I3TSVI6hqk&#10;EFB6KKb1/sg+k9js27C7avrvuwXB4zAz3zDrYjS9uJLznWUFL4sEBHFtdceNgu+v8nkFwgdkjb1l&#10;UvBLHorNdLLGXNsbH+hahUZECPscFbQhDLmUvm7JoF/YgTh6J+sMhihdI7XDW4SbXqZJkkmDHceF&#10;Fgd6b6n+qS5GQVru627IXHU4Hz/Or8n8ZMr5p1Kzp3H7BiLQGB7he3unFWTLDP7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1zR8UAAADcAAAADwAAAAAAAAAA&#10;AAAAAAChAgAAZHJzL2Rvd25yZXYueG1sUEsFBgAAAAAEAAQA+QAAAJMDAAAAAA==&#10;" strokeweight="1pt"/>
                  <v:line id="Line 2137" o:spid="_x0000_s1474" style="position:absolute;rotation:180;visibility:visible;mso-wrap-style:square" from="5597,2276" to="5597,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W3MUAAADcAAAADwAAAGRycy9kb3ducmV2LnhtbESPQWvCQBSE7wX/w/IEL6IbbYkSXUUK&#10;AUsPxaj3R/aZRLNvw+5W03/fLRQ8DjPzDbPe9qYVd3K+saxgNk1AEJdWN1wpOB3zyRKED8gaW8uk&#10;4Ic8bDeDlzVm2j74QPciVCJC2GeooA6hy6T0ZU0G/dR2xNG7WGcwROkqqR0+Ity0cp4kqTTYcFyo&#10;saP3mspb8W0UzPOPsulSVxyu58/razK+mHz8pdRo2O9WIAL14Rn+b++1gvRtAX9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HW3MUAAADcAAAADwAAAAAAAAAA&#10;AAAAAAChAgAAZHJzL2Rvd25yZXYueG1sUEsFBgAAAAAEAAQA+QAAAJMDAAAAAA==&#10;" strokeweight="1pt"/>
                  <v:line id="Line 2138" o:spid="_x0000_s1475" style="position:absolute;rotation:180;flip:x;visibility:visible;mso-wrap-style:square" from="5551,2484" to="5596,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e58MAAADcAAAADwAAAGRycy9kb3ducmV2LnhtbERPz2vCMBS+C/4P4Q1203RuSKlGGYrg&#10;xbG6wfT21ry1ZclLTaJ2/705CDt+fL/ny94acSEfWscKnsYZCOLK6ZZrBZ8fm1EOIkRkjcYxKfij&#10;AMvFcDDHQrsrl3TZx1qkEA4FKmhi7AopQ9WQxTB2HXHifpy3GBP0tdQeryncGjnJsqm02HJqaLCj&#10;VUPV7/5sFRifr96fT2VtvsrvwyFf03HHb0o9PvSvMxCR+vgvvru3WsH0Ja1NZ9IR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BXufDAAAA3AAAAA8AAAAAAAAAAAAA&#10;AAAAoQIAAGRycy9kb3ducmV2LnhtbFBLBQYAAAAABAAEAPkAAACRAwAAAAA=&#10;" strokeweight=".5pt"/>
                  <v:line id="Line 2139" o:spid="_x0000_s1476" style="position:absolute;rotation:180;flip:x;visibility:visible;mso-wrap-style:square" from="5516,2449" to="5598,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37fMYAAADcAAAADwAAAGRycy9kb3ducmV2LnhtbESPQWsCMRSE7wX/Q3iCt5ptLbLdGqVY&#10;Cl4qrhZqb6+b192lycs2ibr+e1MoeBxm5htmtuitEUfyoXWs4G6cgSCunG65VvC+e73NQYSIrNE4&#10;JgVnCrCYD25mWGh34pKO21iLBOFQoIImxq6QMlQNWQxj1xEn79t5izFJX0vt8ZTg1sj7LJtKiy2n&#10;hQY7WjZU/WwPVoHx+XIz+S1r81F+7ff5C32+8Vqp0bB/fgIRqY/X8H97pRVMHx7h70w6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N+3zGAAAA3AAAAA8AAAAAAAAA&#10;AAAAAAAAoQIAAGRycy9kb3ducmV2LnhtbFBLBQYAAAAABAAEAPkAAACUAwAAAAA=&#10;" strokeweight=".5pt"/>
                  <v:line id="Line 2140" o:spid="_x0000_s1477" style="position:absolute;rotation:180;flip:x;visibility:visible;mso-wrap-style:square" from="5479,2419" to="5595,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7EPMMAAADcAAAADwAAAGRycy9kb3ducmV2LnhtbERPz2vCMBS+C/4P4Q1203SOSalGGYrg&#10;xbG6wfT21ry1ZclLTaJ2/705CDt+fL/ny94acSEfWscKnsYZCOLK6ZZrBZ8fm1EOIkRkjcYxKfij&#10;AMvFcDDHQrsrl3TZx1qkEA4FKmhi7AopQ9WQxTB2HXHifpy3GBP0tdQeryncGjnJsqm02HJqaLCj&#10;VUPV7/5sFRifr96fT2VtvsrvwyFf03HHb0o9PvSvMxCR+vgvvru3WsH0Jc1PZ9IR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uxDzDAAAA3AAAAA8AAAAAAAAAAAAA&#10;AAAAoQIAAGRycy9kb3ducmV2LnhtbFBLBQYAAAAABAAEAPkAAACRAwAAAAA=&#10;" strokeweight=".5pt"/>
                  <v:line id="Line 2141" o:spid="_x0000_s1478" style="position:absolute;rotation:180;flip:x;visibility:visible;mso-wrap-style:square" from="5457,2386" to="5595,2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hp8YAAADcAAAADwAAAGRycy9kb3ducmV2LnhtbESPQWsCMRSE7wX/Q3hCbzWrpbJsjSJK&#10;oZcWV4Xa2+vmubuYvKxJqtt/bwqFHoeZ+YaZLXprxIV8aB0rGI8yEMSV0y3XCva7l4ccRIjIGo1j&#10;UvBDARbzwd0MC+2uXNJlG2uRIBwKVNDE2BVShqohi2HkOuLkHZ23GJP0tdQerwlujZxk2VRabDkt&#10;NNjRqqHqtP22CozPV5vHc1mbj/LrcMjX9PnG70rdD/vlM4hIffwP/7VftYLp0xh+z6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iYafGAAAA3AAAAA8AAAAAAAAA&#10;AAAAAAAAoQIAAGRycy9kb3ducmV2LnhtbFBLBQYAAAAABAAEAPkAAACUAwAAAAA=&#10;" strokeweight=".5pt"/>
                  <v:line id="Line 2142" o:spid="_x0000_s1479" style="position:absolute;rotation:180;flip:x;visibility:visible;mso-wrap-style:square" from="5462,2350" to="5597,2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0MYAAADcAAAADwAAAGRycy9kb3ducmV2LnhtbESPQWsCMRSE7wX/Q3hCbzWrpbJsjSJK&#10;oZcWV4Xa2+vmubuYvKxJqtt/bwqFHoeZ+YaZLXprxIV8aB0rGI8yEMSV0y3XCva7l4ccRIjIGo1j&#10;UvBDARbzwd0MC+2uXNJlG2uRIBwKVNDE2BVShqohi2HkOuLkHZ23GJP0tdQerwlujZxk2VRabDkt&#10;NNjRqqHqtP22CozPV5vHc1mbj/LrcMjX9PnG70rdD/vlM4hIffwP/7VftYLp0wR+z6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w/9DGAAAA3AAAAA8AAAAAAAAA&#10;AAAAAAAAoQIAAGRycy9kb3ducmV2LnhtbFBLBQYAAAAABAAEAPkAAACUAwAAAAA=&#10;" strokeweight=".5pt"/>
                  <v:line id="Line 2143" o:spid="_x0000_s1480" style="position:absolute;rotation:180;flip:x;visibility:visible;mso-wrap-style:square" from="5460,2315" to="5599,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xaS8YAAADcAAAADwAAAGRycy9kb3ducmV2LnhtbESPQWsCMRSE7wX/Q3iCt5ptpbJsjVIs&#10;gheLawu1t9fN6+7S5GVNoq7/3giFHoeZ+YaZLXprxIl8aB0reBhnIIgrp1uuFXy8r+5zECEiazSO&#10;ScGFAizmg7sZFtqduaTTLtYiQTgUqKCJsSukDFVDFsPYdcTJ+3HeYkzS11J7PCe4NfIxy6bSYstp&#10;ocGOlg1Vv7ujVWB8vtxODmVtPsvv/T5/pa8Nvyk1GvYvzyAi9fE//NdeawXTpwnczq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8WkvGAAAA3AAAAA8AAAAAAAAA&#10;AAAAAAAAoQIAAGRycy9kb3ducmV2LnhtbFBLBQYAAAAABAAEAPkAAACUAwAAAAA=&#10;" strokeweight=".5pt"/>
                  <v:line id="Line 2144" o:spid="_x0000_s1481" style="position:absolute;rotation:180;flip:x;visibility:visible;mso-wrap-style:square" from="5460,2285" to="5595,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XCP8YAAADcAAAADwAAAGRycy9kb3ducmV2LnhtbESPQWsCMRSE74L/ITyhN81aW1m2RimK&#10;0Iulawu1t9fN6+5i8rImUbf/vikUehxm5htmseqtERfyoXWsYDrJQBBXTrdcK3h73Y5zECEiazSO&#10;ScE3BVgth4MFFtpduaTLPtYiQTgUqKCJsSukDFVDFsPEdcTJ+3LeYkzS11J7vCa4NfI2y+bSYstp&#10;ocGO1g1Vx/3ZKjA+X7/MTmVt3svPwyHf0MeOn5W6GfWPDyAi9fE//Nd+0grm93f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Vwj/GAAAA3AAAAA8AAAAAAAAA&#10;AAAAAAAAoQIAAGRycy9kb3ducmV2LnhtbFBLBQYAAAAABAAEAPkAAACUAwAAAAA=&#10;" strokeweight=".5pt"/>
                  <v:line id="Line 2145" o:spid="_x0000_s1482" style="position:absolute;rotation:180;flip:x;visibility:visible;mso-wrap-style:square" from="5457,2281" to="5562,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lnpMYAAADcAAAADwAAAGRycy9kb3ducmV2LnhtbESPQWsCMRSE7wX/Q3hCbzVrRVm2RhFL&#10;wYvi2kLt7XXzurs0edkmqW7/vSkIHoeZ+YaZL3trxIl8aB0rGI8yEMSV0y3XCt5eXx5yECEiazSO&#10;ScEfBVguBndzLLQ7c0mnQ6xFgnAoUEETY1dIGaqGLIaR64iT9+W8xZikr6X2eE5wa+Rjls2kxZbT&#10;QoMdrRuqvg+/VoHx+Xo/+Slr815+Ho/5M31seafU/bBfPYGI1Mdb+NreaAWz6RT+z6Qj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ZZ6TGAAAA3AAAAA8AAAAAAAAA&#10;AAAAAAAAoQIAAGRycy9kb3ducmV2LnhtbFBLBQYAAAAABAAEAPkAAACUAwAAAAA=&#10;" strokeweight=".5pt"/>
                  <v:line id="Line 2146" o:spid="_x0000_s1483" style="position:absolute;rotation:180;flip:x;visibility:visible;mso-wrap-style:square" from="5462,2276" to="5533,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v508YAAADcAAAADwAAAGRycy9kb3ducmV2LnhtbESPQUsDMRSE70L/Q3iCN5tV6bJsmxZp&#10;EbxY3Fpoe3vdvO4uJi9rEtv13xuh4HGYmW+Y2WKwRpzJh86xgodxBoK4drrjRsH24+W+ABEiskbj&#10;mBT8UIDFfHQzw1K7C1d03sRGJAiHEhW0MfallKFuyWIYu544eSfnLcYkfSO1x0uCWyMfsyyXFjtO&#10;Cy32tGyp/tx8WwXGF8v3p6+qMbvquN8XKzq88Vqpu9vheQoi0hD/w9f2q1aQT3L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L+dPGAAAA3AAAAA8AAAAAAAAA&#10;AAAAAAAAoQIAAGRycy9kb3ducmV2LnhtbFBLBQYAAAAABAAEAPkAAACUAwAAAAA=&#10;" strokeweight=".5pt"/>
                  <v:line id="Line 2147" o:spid="_x0000_s1484" style="position:absolute;rotation:180;flip:x;visibility:visible;mso-wrap-style:square" from="5460,2281" to="5491,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dcSMYAAADcAAAADwAAAGRycy9kb3ducmV2LnhtbESPQWsCMRSE74X+h/AEbzWrRV22RhFL&#10;wYvS1ULt7XXzurs0edkmUbf/vikUehxm5htmseqtERfyoXWsYDzKQBBXTrdcK3g5Pt3lIEJE1mgc&#10;k4JvCrBa3t4ssNDuyiVdDrEWCcKhQAVNjF0hZagashhGriNO3ofzFmOSvpba4zXBrZGTLJtJiy2n&#10;hQY72jRUfR7OVoHx+eb5/quszWv5fjrlj/S2471Sw0G/fgARqY//4b/2ViuYTef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HXEjGAAAA3AAAAA8AAAAAAAAA&#10;AAAAAAAAoQIAAGRycy9kb3ducmV2LnhtbFBLBQYAAAAABAAEAPkAAACUAwAAAAA=&#10;" strokeweight=".5pt"/>
                  <v:line id="Line 2148" o:spid="_x0000_s1485" style="position:absolute;rotation:180;visibility:visible;mso-wrap-style:square" from="5905,2120" to="5905,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Uc8EAAADcAAAADwAAAGRycy9kb3ducmV2LnhtbERPTYvCMBC9C/6HMIIXWVMVy1KNsiwU&#10;XDyIdfc+NGNbbSYlidr99+YgeHy87/W2N624k/ONZQWzaQKCuLS64UrB7yn/+AThA7LG1jIp+CcP&#10;281wsMZM2wcf6V6ESsQQ9hkqqEPoMil9WZNBP7UdceTO1hkMEbpKaoePGG5aOU+SVBpsODbU2NF3&#10;TeW1uBkF8/ynbLrUFcfL3/6ySCZnk08OSo1H/dcKRKA+vMUv904rSJdxbTwTj4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V9RzwQAAANwAAAAPAAAAAAAAAAAAAAAA&#10;AKECAABkcnMvZG93bnJldi54bWxQSwUGAAAAAAQABAD5AAAAjwMAAAAA&#10;" strokeweight="1pt"/>
                  <v:line id="Line 2149" o:spid="_x0000_s1486" style="position:absolute;rotation:180;visibility:visible;mso-wrap-style:square" from="6014,2120" to="6014,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x6MUAAADcAAAADwAAAGRycy9kb3ducmV2LnhtbESPQWvCQBSE7wX/w/IEL6IbLQ0aXUUK&#10;AUsPxaj3R/aZRLNvw+5W03/fLRQ8DjPzDbPe9qYVd3K+saxgNk1AEJdWN1wpOB3zyQKED8gaW8uk&#10;4Ic8bDeDlzVm2j74QPciVCJC2GeooA6hy6T0ZU0G/dR2xNG7WGcwROkqqR0+Ity0cp4kqTTYcFyo&#10;saP3mspb8W0UzPOPsulSVxyu58/razK+mHz8pdRo2O9WIAL14Rn+b++1gvRtCX9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tx6MUAAADcAAAADwAAAAAAAAAA&#10;AAAAAAChAgAAZHJzL2Rvd25yZXYueG1sUEsFBgAAAAAEAAQA+QAAAJMDAAAAAA==&#10;" strokeweight="1pt"/>
                  <v:line id="Line 2150" o:spid="_x0000_s1487" style="position:absolute;rotation:180;visibility:visible;mso-wrap-style:square" from="5903,2124" to="6020,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SyMAAAADcAAAADwAAAGRycy9kb3ducmV2LnhtbERPTYvCMBC9C/6HMIIX0VQXilSjiFBQ&#10;9iB21/vQjG21mZQkavffm8OCx8f7Xm9704onOd9YVjCfJSCIS6sbrhT8/uTTJQgfkDW2lknBH3nY&#10;boaDNWbavvhMzyJUIoawz1BBHUKXSenLmgz6me2II3e1zmCI0FVSO3zFcNPKRZKk0mDDsaHGjvY1&#10;lffiYRQs8mPZdKkrzrfL9+0rmVxNPjkpNR71uxWIQH34iP/dB60gTeP8eCYeAbl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hNEsjAAAAA3AAAAA8AAAAAAAAAAAAAAAAA&#10;oQIAAGRycy9kb3ducmV2LnhtbFBLBQYAAAAABAAEAPkAAACOAwAAAAA=&#10;" strokeweight="1pt"/>
                  <v:shape id="AutoShape 2151" o:spid="_x0000_s1488" type="#_x0000_t5" style="position:absolute;left:5972;top:3176;width:27;height:65;rotation:-91062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Nxo8QA&#10;AADcAAAADwAAAGRycy9kb3ducmV2LnhtbESPQWvCQBSE7wX/w/KE3uomLQRJXaVIlR5E0Nb7I/ua&#10;hGbfi9nVpP56VxA8DjPzDTNbDK5RZ+p8LWwgnSSgiAuxNZcGfr5XL1NQPiBbbITJwD95WMxHTzPM&#10;rfS8o/M+lCpC2OdooAqhzbX2RUUO/URa4uj9SucwRNmV2nbYR7hr9GuSZNphzXGhwpaWFRV/+5Mz&#10;sJHPy+Vt12/t0cm2lfSwXpUHY57Hw8c7qEBDeITv7S9rIMtSuJ2JR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DcaPEAAAA3AAAAA8AAAAAAAAAAAAAAAAAmAIAAGRycy9k&#10;b3ducmV2LnhtbFBLBQYAAAAABAAEAPUAAACJAwAAAAA=&#10;" adj="10080" fillcolor="black" strokeweight="0"/>
                  <v:shape id="AutoShape 2152" o:spid="_x0000_s1489" type="#_x0000_t5" style="position:absolute;left:6440;top:2638;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zM8MA&#10;AADcAAAADwAAAGRycy9kb3ducmV2LnhtbESPUWvCMBSF3wX/Q7iCb5pOsZTOKCLI3NOw8wdcmrum&#10;2Ny0Sabdv18GAx8P55zvcLb70XbiTj60jhW8LDMQxLXTLTcKrp+nRQEiRGSNnWNS8EMB9rvpZIul&#10;dg++0L2KjUgQDiUqMDH2pZShNmQxLF1PnLwv5y3GJH0jtcdHgttOrrIslxZbTgsGezoaqm/Vt1Ww&#10;ludNn21M8eGvb+/VcBsOkQel5rPx8Aoi0hif4f/2WSvI8xX8nU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DzM8MAAADcAAAADwAAAAAAAAAAAAAAAACYAgAAZHJzL2Rv&#10;d25yZXYueG1sUEsFBgAAAAAEAAQA9QAAAIgDAAAAAA==&#10;" adj="10080" fillcolor="black" strokeweight="0"/>
                  <v:line id="Line 2153" o:spid="_x0000_s1490" style="position:absolute;visibility:visible;mso-wrap-style:square" from="8282,1747" to="8282,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OsUAAADcAAAADwAAAGRycy9kb3ducmV2LnhtbESPQWvCQBSE70L/w/IK3nRTKyGkrmIV&#10;QeihRL309sg+k2j2bdjdauyv7wqCx2FmvmFmi9604kLON5YVvI0TEMSl1Q1XCg77zSgD4QOyxtYy&#10;KbiRh8X8ZTDDXNsrF3TZhUpECPscFdQhdLmUvqzJoB/bjjh6R+sMhihdJbXDa4SbVk6SJJUGG44L&#10;NXa0qqk8736Ngmzf+fVt9bOx3+70V3xNC5rip1LD1375ASJQH57hR3urFaTpO9zPx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WOsUAAADcAAAADwAAAAAAAAAA&#10;AAAAAAChAgAAZHJzL2Rvd25yZXYueG1sUEsFBgAAAAAEAAQA+QAAAJMDAAAAAA==&#10;" strokeweight=".5pt"/>
                  <v:line id="Line 2154" o:spid="_x0000_s1491" style="position:absolute;flip:y;visibility:visible;mso-wrap-style:square" from="7879,2214" to="8248,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rE7sMAAADcAAAADwAAAGRycy9kb3ducmV2LnhtbESPQWvCQBSE70L/w/IK3nQTsbFEN1IE&#10;pacWYy/eHtlnsjT7Nuyumv77bqHgcZiZb5jNdrS9uJEPxrGCfJ6BIG6cNtwq+DrtZ68gQkTW2Dsm&#10;BT8UYFs9TTZYanfnI93q2IoE4VCigi7GoZQyNB1ZDHM3ECfv4rzFmKRvpfZ4T3Dby0WWFdKi4bTQ&#10;4UC7jprv+moVHIJtyKFxYXz5rPOrP3+Y1Vmp6fP4tgYRaYyP8H/7XSsoiiX8nUlHQF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qxO7DAAAA3AAAAA8AAAAAAAAAAAAA&#10;AAAAoQIAAGRycy9kb3ducmV2LnhtbFBLBQYAAAAABAAEAPkAAACRAwAAAAA=&#10;" strokeweight=".5pt"/>
                  <v:shape id="AutoShape 2155" o:spid="_x0000_s1492" type="#_x0000_t5" style="position:absolute;left:7866;top:2611;width:28;height:65;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3AsUA&#10;AADcAAAADwAAAGRycy9kb3ducmV2LnhtbESP0WoCMRRE3wv+Q7iCbzWr4tquRpHSFm0fpFs/4LK5&#10;bhY3N8sm1fTvjVDo4zAzZ5jVJtpWXKj3jWMFk3EGgrhyuuFawfH77fEJhA/IGlvHpOCXPGzWg4cV&#10;Ftpd+YsuZahFgrAvUIEJoSuk9JUhi37sOuLknVxvMSTZ11L3eE1w28ppluXSYsNpwWBHL4aqc/lj&#10;FbhyV32+vs/Oz+a0yOI87j8Ox71So2HcLkEEiuE//NfeaQV5Pof7mXQ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cCxQAAANwAAAAPAAAAAAAAAAAAAAAAAJgCAABkcnMv&#10;ZG93bnJldi54bWxQSwUGAAAAAAQABAD1AAAAigMAAAAA&#10;" adj="10080" fillcolor="black" strokeweight="0"/>
                  <v:shape id="AutoShape 2156" o:spid="_x0000_s1493" type="#_x0000_t5" style="position:absolute;left:8244;top:2170;width:27;height:65;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v1MMIA&#10;AADcAAAADwAAAGRycy9kb3ducmV2LnhtbESP0YrCMBRE3wX/IdwF3zTdFYtUo4iwrD4tW/2AS3Nt&#10;is1Nm2S1/r0RFvZxmJkzzHo72FbcyIfGsYL3WQaCuHK64VrB+fQ5XYIIEVlj65gUPCjAdjMerbHQ&#10;7s4/dCtjLRKEQ4EKTIxdIWWoDFkMM9cRJ+/ivMWYpK+l9nhPcNvKjyzLpcWG04LBjvaGqmv5axXM&#10;5WHRZQuz/Pbnr2PZX/td5F6pyduwW4GINMT/8F/7oBXkeQ6vM+k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UwwgAAANwAAAAPAAAAAAAAAAAAAAAAAJgCAABkcnMvZG93&#10;bnJldi54bWxQSwUGAAAAAAQABAD1AAAAhwMAAAAA&#10;" adj="10080" fillcolor="black" strokeweight="0"/>
                  <v:line id="Line 2157" o:spid="_x0000_s1494" style="position:absolute;visibility:visible;mso-wrap-style:square" from="5057,1882" to="6436,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QOcYAAADcAAAADwAAAGRycy9kb3ducmV2LnhtbESPQWvCQBSE70L/w/IKvemmIjGkrqGN&#10;CAUPJeqlt0f2NUmbfRt2txr7692C4HGYmW+YVTGaXpzI+c6ygudZAoK4trrjRsHxsJ1mIHxA1thb&#10;JgUX8lCsHyYrzLU9c0WnfWhEhLDPUUEbwpBL6euWDPqZHYij92WdwRCla6R2eI5w08t5kqTSYMdx&#10;ocWBypbqn/2vUZAdBr+5lJ9b++G+/6rdoqIFvin19Di+voAINIZ7+NZ+1wrSdAn/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DkDnGAAAA3AAAAA8AAAAAAAAA&#10;AAAAAAAAoQIAAGRycy9kb3ducmV2LnhtbFBLBQYAAAAABAAEAPkAAACUAwAAAAA=&#10;" strokeweight=".5pt"/>
                  <v:shape id="AutoShape 2158" o:spid="_x0000_s1495" type="#_x0000_t5" style="position:absolute;left:6435;top:1858;width:25;height: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1C6cMA&#10;AADcAAAADwAAAGRycy9kb3ducmV2LnhtbERPTWvCQBC9C/6HZQq9iG7aQ5ToKiHS2OKhVMXzNDtN&#10;QrOzIbvG1F/fPQgeH+97tRlMI3rqXG1ZwcssAkFcWF1zqeB0fJsuQDiPrLGxTAr+yMFmPR6tMNH2&#10;yl/UH3wpQgi7BBVU3reJlK6oyKCb2ZY4cD+2M+gD7EqpO7yGcNPI1yiKpcGaQ0OFLWUVFb+Hi1Fw&#10;wzL3u3m2SCk/fpwnn9+3rdwr9fw0pEsQngb/EN/d71pBHIe14U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1C6cMAAADcAAAADwAAAAAAAAAAAAAAAACYAgAAZHJzL2Rv&#10;d25yZXYueG1sUEsFBgAAAAAEAAQA9QAAAIgDAAAAAA==&#10;" adj="10080" fillcolor="black" strokeweight="0"/>
                  <v:shape id="AutoShape 2159" o:spid="_x0000_s1496" type="#_x0000_t5" style="position:absolute;left:5041;top:1858;width:25;height: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5IVcQA&#10;AADcAAAADwAAAGRycy9kb3ducmV2LnhtbESPwWrDMBBE74X8g9hALiWWm4NJnSghBErbQw9N+gGL&#10;tbZMrJWwZMfJ10eFQo/DzLxhtvvJdmKkPrSOFbxkOQjiyumWGwU/57flGkSIyBo7x6TgRgH2u9nT&#10;FkvtrvxN4yk2IkE4lKjAxOhLKUNlyGLInCdOXu16izHJvpG6x2uC206u8ryQFltOCwY9HQ1Vl9Ng&#10;FZzN1/P98vkejHc39nZAt65RqcV8OmxARJrif/iv/aEVFMUr/J5JR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OSFXEAAAA3AAAAA8AAAAAAAAAAAAAAAAAmAIAAGRycy9k&#10;b3ducmV2LnhtbFBLBQYAAAAABAAEAPUAAACJAwAAAAA=&#10;" adj="10080" fillcolor="black" strokeweight="0"/>
                  <v:shape id="Text Box 2160" o:spid="_x0000_s1497" type="#_x0000_t202" style="position:absolute;left:5540;top:1657;width:277;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CA265C" w:rsidRPr="00067F70" w:rsidRDefault="00CA265C" w:rsidP="00CA265C">
                          <w:pPr>
                            <w:rPr>
                              <w:i/>
                              <w:iCs/>
                              <w:sz w:val="16"/>
                              <w:szCs w:val="16"/>
                            </w:rPr>
                          </w:pPr>
                          <w:r w:rsidRPr="00067F70">
                            <w:rPr>
                              <w:i/>
                              <w:iCs/>
                              <w:sz w:val="16"/>
                              <w:szCs w:val="16"/>
                            </w:rPr>
                            <w:t>l</w:t>
                          </w:r>
                        </w:p>
                      </w:txbxContent>
                    </v:textbox>
                  </v:shape>
                  <v:shape id="Text Box 2161" o:spid="_x0000_s1498" type="#_x0000_t202" style="position:absolute;left:7419;top:1435;width:245;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4cMIA&#10;AADcAAAADwAAAGRycy9kb3ducmV2LnhtbESP0YrCMBRE34X9h3CFfdNUxbpUo0hB1idB7QdcmrtN&#10;sbnpNllb/34jCD4OM3OG2ewG24g7db52rGA2TUAQl07XXCkorofJFwgfkDU2jknBgzzsth+jDWba&#10;9Xym+yVUIkLYZ6jAhNBmUvrSkEU/dS1x9H5cZzFE2VVSd9hHuG3kPElSabHmuGCwpdxQebv8WQWn&#10;hzT9wi6LMs/TU7r4PeDtu1Hqczzs1yACDeEdfrWPWkG6msHz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zhwwgAAANwAAAAPAAAAAAAAAAAAAAAAAJgCAABkcnMvZG93&#10;bnJldi54bWxQSwUGAAAAAAQABAD1AAAAhwMAAAAA&#10;" filled="f" stroked="f">
                    <v:textbox style="layout-flow:vertical;mso-layout-flow-alt:bottom-to-top" inset="0,0,0,0">
                      <w:txbxContent>
                        <w:p w:rsidR="00CA265C" w:rsidRPr="0044306F" w:rsidRDefault="00CA265C" w:rsidP="00CA265C">
                          <w:pPr>
                            <w:rPr>
                              <w:sz w:val="16"/>
                              <w:szCs w:val="16"/>
                            </w:rPr>
                          </w:pPr>
                          <w:r w:rsidRPr="0044306F">
                            <w:rPr>
                              <w:sz w:val="16"/>
                              <w:szCs w:val="16"/>
                            </w:rPr>
                            <w:t>d</w:t>
                          </w:r>
                        </w:p>
                      </w:txbxContent>
                    </v:textbox>
                  </v:shape>
                  <v:shape id="Text Box 2162" o:spid="_x0000_s1499" type="#_x0000_t202" style="position:absolute;left:7570;top:1397;width:168;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mB8QA&#10;AADcAAAADwAAAGRycy9kb3ducmV2LnhtbESPwWrDMBBE74X8g9hAbo1cm7rFjWKCIbSnQNJ8wGJt&#10;LRNr5VhqbP99VCjkOMzMG2ZTTrYTNxp861jByzoBQVw73XKj4Py9f34H4QOyxs4xKZjJQ7ldPG2w&#10;0G7kI91OoRERwr5ABSaEvpDS14Ys+rXriaP34waLIcqhkXrAMcJtJ9MkyaXFluOCwZ4qQ/Xl9GsV&#10;HGZpxsy+nuuqyg95dt3j5bNTarWcdh8gAk3hEf5vf2kF+VsKf2fiEZ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ZpgfEAAAA3AAAAA8AAAAAAAAAAAAAAAAAmAIAAGRycy9k&#10;b3ducmV2LnhtbFBLBQYAAAAABAAEAPUAAACJAwAAAAA=&#10;" filled="f" stroked="f">
                    <v:textbox style="layout-flow:vertical;mso-layout-flow-alt:bottom-to-top" inset="0,0,0,0">
                      <w:txbxContent>
                        <w:p w:rsidR="00CA265C" w:rsidRPr="0044306F" w:rsidRDefault="00CA265C" w:rsidP="00CA265C">
                          <w:pPr>
                            <w:rPr>
                              <w:sz w:val="16"/>
                              <w:szCs w:val="16"/>
                            </w:rPr>
                          </w:pPr>
                          <w:r w:rsidRPr="0044306F">
                            <w:rPr>
                              <w:sz w:val="16"/>
                              <w:szCs w:val="16"/>
                            </w:rPr>
                            <w:t>D</w:t>
                          </w:r>
                        </w:p>
                      </w:txbxContent>
                    </v:textbox>
                  </v:shape>
                  <v:shape id="Text Box 2163" o:spid="_x0000_s1500" type="#_x0000_t202" style="position:absolute;left:6194;top:1991;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BxgMUA&#10;AADcAAAADwAAAGRycy9kb3ducmV2LnhtbESPQWvCQBSE74L/YXmF3nRTC6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HGAxQAAANwAAAAPAAAAAAAAAAAAAAAAAJgCAABkcnMv&#10;ZG93bnJldi54bWxQSwUGAAAAAAQABAD1AAAAigMAAAAA&#10;" filled="f" stroked="f">
                    <v:textbox inset="0,0,0,0">
                      <w:txbxContent>
                        <w:p w:rsidR="00CA265C" w:rsidRPr="0044306F" w:rsidRDefault="00CA265C" w:rsidP="00CA265C">
                          <w:pPr>
                            <w:rPr>
                              <w:i/>
                              <w:sz w:val="16"/>
                              <w:szCs w:val="16"/>
                              <w:vertAlign w:val="subscript"/>
                            </w:rPr>
                          </w:pPr>
                          <w:r w:rsidRPr="0044306F">
                            <w:rPr>
                              <w:i/>
                              <w:sz w:val="16"/>
                              <w:szCs w:val="16"/>
                            </w:rPr>
                            <w:t>M</w:t>
                          </w:r>
                        </w:p>
                      </w:txbxContent>
                    </v:textbox>
                  </v:shape>
                  <v:shape id="Text Box 2164" o:spid="_x0000_s1501" type="#_x0000_t202" style="position:absolute;left:4670;top:2724;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p9MUA&#10;AADcAAAADwAAAGRycy9kb3ducmV2LnhtbESPQWvCQBSE74L/YXmF3nRTK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en0xQAAANwAAAAPAAAAAAAAAAAAAAAAAJgCAABkcnMv&#10;ZG93bnJldi54bWxQSwUGAAAAAAQABAD1AAAAigMAAAAA&#10;" filled="f" stroked="f">
                    <v:textbox inset="0,0,0,0">
                      <w:txbxContent>
                        <w:p w:rsidR="00CA265C" w:rsidRPr="00067F70" w:rsidRDefault="00CA265C" w:rsidP="00CA265C">
                          <w:pPr>
                            <w:rPr>
                              <w:i/>
                              <w:sz w:val="16"/>
                              <w:szCs w:val="16"/>
                              <w:vertAlign w:val="subscript"/>
                            </w:rPr>
                          </w:pPr>
                          <w:r w:rsidRPr="00067F70">
                            <w:rPr>
                              <w:i/>
                              <w:sz w:val="16"/>
                              <w:szCs w:val="16"/>
                            </w:rPr>
                            <w:t>b</w:t>
                          </w:r>
                          <w:r w:rsidRPr="00067F70">
                            <w:rPr>
                              <w:i/>
                              <w:sz w:val="16"/>
                              <w:szCs w:val="16"/>
                              <w:vertAlign w:val="subscript"/>
                            </w:rPr>
                            <w:t>N</w:t>
                          </w:r>
                        </w:p>
                      </w:txbxContent>
                    </v:textbox>
                  </v:shape>
                  <v:shape id="Text Box 2165" o:spid="_x0000_s1502" type="#_x0000_t202" style="position:absolute;left:4775;top:1992;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Mb8UA&#10;AADcAAAADwAAAGRycy9kb3ducmV2LnhtbESPQWvCQBSE74L/YXmF3nRTo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UxvxQAAANwAAAAPAAAAAAAAAAAAAAAAAJgCAABkcnMv&#10;ZG93bnJldi54bWxQSwUGAAAAAAQABAD1AAAAigMAAAAA&#10;" filled="f" stroked="f">
                    <v:textbox inset="0,0,0,0">
                      <w:txbxContent>
                        <w:p w:rsidR="00CA265C" w:rsidRPr="0044306F" w:rsidRDefault="00CA265C" w:rsidP="00CA265C">
                          <w:pPr>
                            <w:rPr>
                              <w:i/>
                              <w:sz w:val="16"/>
                              <w:szCs w:val="16"/>
                              <w:vertAlign w:val="subscript"/>
                            </w:rPr>
                          </w:pPr>
                          <w:r w:rsidRPr="0044306F">
                            <w:rPr>
                              <w:i/>
                              <w:sz w:val="16"/>
                              <w:szCs w:val="16"/>
                            </w:rPr>
                            <w:t>N</w:t>
                          </w:r>
                        </w:p>
                      </w:txbxContent>
                    </v:textbox>
                  </v:shape>
                  <v:shape id="Text Box 2166" o:spid="_x0000_s1503" type="#_x0000_t202" style="position:absolute;left:6099;top:2709;width:22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SGMUA&#10;AADcAAAADwAAAGRycy9kb3ducmV2LnhtbESPQWvCQBSE74X+h+UJvdWNPcQa3YgUC4VCMaaHHp/Z&#10;l2Qx+zZmt5r+e1coeBxm5htmtR5tJ840eONYwWyagCCunDbcKPgu359fQfiArLFzTAr+yMM6f3xY&#10;YabdhQs670MjIoR9hgraEPpMSl+1ZNFPXU8cvdoNFkOUQyP1gJcIt518SZJUWjQcF1rs6a2l6rj/&#10;tQo2P1xszenrsCvqwpTlIuHP9KjU02TcLEEEGsM9/N/+0ArSeQq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9IYxQAAANwAAAAPAAAAAAAAAAAAAAAAAJgCAABkcnMv&#10;ZG93bnJldi54bWxQSwUGAAAAAAQABAD1AAAAigMAAAAA&#10;" filled="f" stroked="f">
                    <v:textbox inset="0,0,0,0">
                      <w:txbxContent>
                        <w:p w:rsidR="00CA265C" w:rsidRPr="0044306F" w:rsidRDefault="00CA265C" w:rsidP="00CA265C">
                          <w:pPr>
                            <w:rPr>
                              <w:i/>
                              <w:sz w:val="16"/>
                              <w:szCs w:val="16"/>
                              <w:vertAlign w:val="subscript"/>
                            </w:rPr>
                          </w:pPr>
                          <w:r>
                            <w:rPr>
                              <w:i/>
                              <w:sz w:val="16"/>
                              <w:szCs w:val="16"/>
                            </w:rPr>
                            <w:t>b</w:t>
                          </w:r>
                          <w:r>
                            <w:rPr>
                              <w:i/>
                              <w:sz w:val="16"/>
                              <w:szCs w:val="16"/>
                              <w:vertAlign w:val="subscript"/>
                            </w:rPr>
                            <w:t>M</w:t>
                          </w:r>
                        </w:p>
                      </w:txbxContent>
                    </v:textbox>
                  </v:shape>
                  <v:shape id="Text Box 2167" o:spid="_x0000_s1504" type="#_x0000_t202" style="position:absolute;left:7575;top:2746;width:123;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3g8UA&#10;AADcAAAADwAAAGRycy9kb3ducmV2LnhtbESPQWvCQBSE7wX/w/IEb3VjD7FGVxGpIBRKYzx4fGaf&#10;yWL2bcyumv77bqHgcZiZb5jFqreNuFPnjWMFk3ECgrh02nCl4FBsX99B+ICssXFMCn7Iw2o5eFlg&#10;pt2Dc7rvQyUihH2GCuoQ2kxKX9Zk0Y9dSxy9s+sshii7SuoOHxFuG/mWJKm0aDgu1NjSpqbysr9Z&#10;Besj5x/m+nX6zs+5KYpZwp/pRanRsF/PQQTqwzP8395pBel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3eDxQAAANwAAAAPAAAAAAAAAAAAAAAAAJgCAABkcnMv&#10;ZG93bnJldi54bWxQSwUGAAAAAAQABAD1AAAAigMAAAAA&#10;" filled="f" stroked="f">
                    <v:textbox inset="0,0,0,0">
                      <w:txbxContent>
                        <w:p w:rsidR="00CA265C" w:rsidRPr="0044306F" w:rsidRDefault="00CA265C" w:rsidP="00CA265C">
                          <w:pPr>
                            <w:rPr>
                              <w:i/>
                              <w:sz w:val="16"/>
                              <w:szCs w:val="16"/>
                              <w:vertAlign w:val="subscript"/>
                            </w:rPr>
                          </w:pPr>
                          <w:r>
                            <w:rPr>
                              <w:i/>
                              <w:sz w:val="16"/>
                              <w:szCs w:val="16"/>
                            </w:rPr>
                            <w:t>a</w:t>
                          </w:r>
                        </w:p>
                      </w:txbxContent>
                    </v:textbox>
                  </v:shape>
                  <v:shape id="Text Box 2168" o:spid="_x0000_s1505" type="#_x0000_t202" style="position:absolute;left:8015;top:2242;width:108;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j8cIA&#10;AADcAAAADwAAAGRycy9kb3ducmV2LnhtbERPz2vCMBS+C/4P4Q1203QeutmZioiCMBir9eDxrXlt&#10;g81LbaJ2//1yGOz48f1erUfbiTsN3jhW8DJPQBBXThtuFJzK/ewNhA/IGjvHpOCHPKzz6WSFmXYP&#10;Luh+DI2IIewzVNCG0GdS+qoli37ueuLI1W6wGCIcGqkHfMRw28lFkqTSouHY0GJP25aqy/FmFWzO&#10;XOzM9fP7q6gLU5bLhD/Si1LPT+PmHUSgMfyL/9wHrSB9jWv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OPxwgAAANwAAAAPAAAAAAAAAAAAAAAAAJgCAABkcnMvZG93&#10;bnJldi54bWxQSwUGAAAAAAQABAD1AAAAhwMAAAAA&#10;" filled="f" stroked="f">
                    <v:textbox inset="0,0,0,0">
                      <w:txbxContent>
                        <w:p w:rsidR="00CA265C" w:rsidRPr="0044306F" w:rsidRDefault="00CA265C" w:rsidP="00CA265C">
                          <w:pPr>
                            <w:rPr>
                              <w:i/>
                              <w:sz w:val="16"/>
                              <w:szCs w:val="16"/>
                              <w:vertAlign w:val="subscript"/>
                            </w:rPr>
                          </w:pPr>
                          <w:r>
                            <w:rPr>
                              <w:i/>
                              <w:sz w:val="16"/>
                              <w:szCs w:val="16"/>
                            </w:rPr>
                            <w:t>a</w:t>
                          </w:r>
                        </w:p>
                      </w:txbxContent>
                    </v:textbox>
                  </v:shape>
                  <v:line id="Line 2169" o:spid="_x0000_s1506" style="position:absolute;visibility:visible;mso-wrap-style:square" from="4500,2928" to="4500,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k3DcYAAADcAAAADwAAAGRycy9kb3ducmV2LnhtbESPQWvCQBSE70L/w/IKvemmRaxGV2lT&#10;hIKHktiLt0f2maTNvg272xj99a4g9DjMzDfMajOYVvTkfGNZwfMkAUFcWt1wpeB7vx3PQfiArLG1&#10;TArO5GGzfhitMNX2xDn1RahEhLBPUUEdQpdK6cuaDPqJ7Yijd7TOYIjSVVI7PEW4aeVLksykwYbj&#10;Qo0dZTWVv8WfUTDfd/7jnB229sv9XPLdNKcpviv19Di8LUEEGsJ/+N7+1Apmrwu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JNw3GAAAA3AAAAA8AAAAAAAAA&#10;AAAAAAAAoQIAAGRycy9kb3ducmV2LnhtbFBLBQYAAAAABAAEAPkAAACUAwAAAAA=&#10;" strokeweight=".5pt"/>
                  <v:line id="Line 2170" o:spid="_x0000_s1507" style="position:absolute;visibility:visible;mso-wrap-style:square" from="5958,2928" to="5958,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ut8EAAADcAAAADwAAAGRycy9kb3ducmV2LnhtbERPTYvCMBC9C/sfwgjeNFVEStcouy6C&#10;4EFqvXgbmtm22kxKErX6681hYY+P971c96YVd3K+saxgOklAEJdWN1wpOBXbcQrCB2SNrWVS8CQP&#10;69XHYImZtg/O6X4MlYgh7DNUUIfQZVL6siaDfmI74sj9WmcwROgqqR0+Yrhp5SxJFtJgw7Ghxo42&#10;NZXX480oSIvO/zw35609uMsr389zmuO3UqNh//UJIlAf/sV/7p1WsEjj/HgmHgG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Zu63wQAAANwAAAAPAAAAAAAAAAAAAAAA&#10;AKECAABkcnMvZG93bnJldi54bWxQSwUGAAAAAAQABAD5AAAAjwMAAAAA&#10;" strokeweight=".5pt"/>
                </v:group>
                <v:rect id="Rectangle 2171" o:spid="_x0000_s1508" style="position:absolute;left:9225;top:10330;width:525;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LlMQA&#10;AADcAAAADwAAAGRycy9kb3ducmV2LnhtbESPT4vCMBTE7wt+h/CEva2Ju27RahRZEATdg3/A66N5&#10;tsXmpTZR67c3guBxmJnfMJNZaytxpcaXjjX0ewoEceZMybmG/W7xNQThA7LByjFpuJOH2bTzMcHU&#10;uBtv6LoNuYgQ9ilqKEKoUyl9VpBF33M1cfSOrrEYomxyaRq8Rbit5LdSibRYclwosKa/grLT9mI1&#10;YDIw5//jz3q3uiQ4ylu1+D0orT+77XwMIlAb3uFXe2k0JMM+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9y5TEAAAA3AAAAA8AAAAAAAAAAAAAAAAAmAIAAGRycy9k&#10;b3ducmV2LnhtbFBLBQYAAAAABAAEAPUAAACJAwAAAAA=&#10;" stroked="f"/>
                <v:rect id="Rectangle 2172" o:spid="_x0000_s1509" style="position:absolute;left:10325;top:9260;width:52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9V48QA&#10;AADcAAAADwAAAGRycy9kb3ducmV2LnhtbESPT4vCMBTE7wt+h/AEb2ui7hatRhFBEHb34B/w+mie&#10;bbF5qU3U+u03guBxmJnfMLNFaytxo8aXjjUM+goEceZMybmGw379OQbhA7LByjFpeJCHxbzzMcPU&#10;uDtv6bYLuYgQ9ilqKEKoUyl9VpBF33c1cfROrrEYomxyaRq8R7it5FCpRFosOS4UWNOqoOy8u1oN&#10;mHyZy99p9Lv/uSY4yVu1/j4qrXvddjkFEagN7/CrvTEakvEQ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vVePEAAAA3AAAAA8AAAAAAAAAAAAAAAAAmAIAAGRycy9k&#10;b3ducmV2LnhtbFBLBQYAAAAABAAEAPUAAACJAwAAAAA=&#10;" stroked="f"/>
                <w10:wrap type="square"/>
              </v:group>
            </w:pict>
          </mc:Fallback>
        </mc:AlternateContent>
      </w:r>
      <w:r w:rsidR="00CA265C" w:rsidRPr="00C62116">
        <w:rPr>
          <w:sz w:val="26"/>
          <w:szCs w:val="26"/>
        </w:rPr>
        <w:tab/>
        <w:t>- Thanh thép mặt cắt hình vành khăn được ngàm chặt một đầu, đầu tự do có hai cánh tay đòn hai bên. Một bên</w:t>
      </w:r>
      <w:r w:rsidR="00CA265C">
        <w:rPr>
          <w:sz w:val="26"/>
          <w:szCs w:val="26"/>
        </w:rPr>
        <w:t xml:space="preserve"> cánh tay đòn có thêm hệ thống dây dẫn ròng rọc để khi đặt tải đối xứng hai bên sẽ tạo ra một ngẫu lực xoắn thanh.</w:t>
      </w:r>
    </w:p>
    <w:p w:rsidR="00CA265C" w:rsidRDefault="00CA265C" w:rsidP="00CA265C">
      <w:pPr>
        <w:tabs>
          <w:tab w:val="left" w:pos="567"/>
          <w:tab w:val="left" w:pos="1701"/>
        </w:tabs>
        <w:rPr>
          <w:sz w:val="26"/>
          <w:szCs w:val="26"/>
        </w:rPr>
      </w:pPr>
      <w:r>
        <w:rPr>
          <w:sz w:val="26"/>
          <w:szCs w:val="26"/>
        </w:rPr>
        <w:tab/>
        <w:t>- Tại hai vị trí bất kỳ đoạn thanh chịu xoắn gắn cánh tay đòn, đầu tự do của những cánh tay đòn này có đặt các đồng hồ đo chuyển vị theo phương thẳng đứng.</w:t>
      </w:r>
    </w:p>
    <w:p w:rsidR="00CA265C" w:rsidRDefault="00CA265C" w:rsidP="00CA265C">
      <w:pPr>
        <w:tabs>
          <w:tab w:val="left" w:pos="567"/>
          <w:tab w:val="left" w:pos="1701"/>
        </w:tabs>
        <w:spacing w:before="120"/>
        <w:rPr>
          <w:sz w:val="28"/>
          <w:szCs w:val="28"/>
        </w:rPr>
      </w:pPr>
      <w:r>
        <w:rPr>
          <w:sz w:val="26"/>
          <w:szCs w:val="26"/>
        </w:rPr>
        <w:t>b/ Tiến hành thí nghiệm</w:t>
      </w:r>
    </w:p>
    <w:p w:rsidR="00CA265C" w:rsidRPr="00246581" w:rsidRDefault="00CA265C" w:rsidP="00CA265C">
      <w:pPr>
        <w:tabs>
          <w:tab w:val="left" w:pos="567"/>
          <w:tab w:val="left" w:pos="1701"/>
        </w:tabs>
        <w:spacing w:before="120"/>
        <w:rPr>
          <w:sz w:val="26"/>
          <w:szCs w:val="28"/>
        </w:rPr>
      </w:pPr>
      <w:r>
        <w:rPr>
          <w:sz w:val="28"/>
          <w:szCs w:val="28"/>
        </w:rPr>
        <w:t xml:space="preserve"> </w:t>
      </w:r>
      <w:r w:rsidRPr="00246581">
        <w:rPr>
          <w:sz w:val="26"/>
          <w:szCs w:val="28"/>
        </w:rPr>
        <w:t>- Xác định kích thước của mẫu thí nghiệm</w:t>
      </w:r>
      <w:r>
        <w:rPr>
          <w:sz w:val="26"/>
          <w:szCs w:val="28"/>
        </w:rPr>
        <w:t xml:space="preserve"> </w:t>
      </w:r>
    </w:p>
    <w:p w:rsidR="00827E1B" w:rsidRPr="00246581" w:rsidRDefault="00827E1B" w:rsidP="00827E1B">
      <w:pPr>
        <w:tabs>
          <w:tab w:val="left" w:pos="1701"/>
        </w:tabs>
        <w:rPr>
          <w:rFonts w:ascii=".VnTime" w:hAnsi=".VnTime"/>
          <w:sz w:val="26"/>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476"/>
        <w:gridCol w:w="1476"/>
        <w:gridCol w:w="1476"/>
        <w:gridCol w:w="1550"/>
        <w:gridCol w:w="1501"/>
      </w:tblGrid>
      <w:tr w:rsidR="00827E1B" w:rsidRPr="007132FB" w:rsidTr="0029342E">
        <w:tc>
          <w:tcPr>
            <w:tcW w:w="1368" w:type="dxa"/>
          </w:tcPr>
          <w:p w:rsidR="00827E1B" w:rsidRPr="007132FB" w:rsidRDefault="00827E1B" w:rsidP="007132FB">
            <w:pPr>
              <w:tabs>
                <w:tab w:val="left" w:pos="1701"/>
              </w:tabs>
              <w:rPr>
                <w:rFonts w:ascii=".VnTime" w:hAnsi=".VnTime"/>
                <w:sz w:val="26"/>
                <w:szCs w:val="28"/>
              </w:rPr>
            </w:pPr>
            <w:r w:rsidRPr="007132FB">
              <w:rPr>
                <w:rFonts w:ascii=".VnTime" w:hAnsi=".VnTime"/>
                <w:sz w:val="26"/>
                <w:szCs w:val="28"/>
              </w:rPr>
              <w:t>l(mm)</w:t>
            </w:r>
          </w:p>
        </w:tc>
        <w:tc>
          <w:tcPr>
            <w:tcW w:w="1476" w:type="dxa"/>
          </w:tcPr>
          <w:p w:rsidR="00827E1B" w:rsidRPr="007132FB" w:rsidRDefault="00827E1B" w:rsidP="007132FB">
            <w:pPr>
              <w:tabs>
                <w:tab w:val="left" w:pos="1701"/>
              </w:tabs>
              <w:rPr>
                <w:rFonts w:ascii=".VnTime" w:hAnsi=".VnTime"/>
                <w:sz w:val="26"/>
                <w:szCs w:val="28"/>
              </w:rPr>
            </w:pPr>
            <w:r w:rsidRPr="007132FB">
              <w:rPr>
                <w:rFonts w:ascii=".VnTime" w:hAnsi=".VnTime"/>
                <w:sz w:val="26"/>
                <w:szCs w:val="28"/>
              </w:rPr>
              <w:t>d(mm)</w:t>
            </w:r>
          </w:p>
        </w:tc>
        <w:tc>
          <w:tcPr>
            <w:tcW w:w="1476" w:type="dxa"/>
          </w:tcPr>
          <w:p w:rsidR="00827E1B" w:rsidRPr="007132FB" w:rsidRDefault="00827E1B" w:rsidP="007132FB">
            <w:pPr>
              <w:tabs>
                <w:tab w:val="left" w:pos="1701"/>
              </w:tabs>
              <w:rPr>
                <w:rFonts w:ascii=".VnTime" w:hAnsi=".VnTime"/>
                <w:sz w:val="26"/>
                <w:szCs w:val="28"/>
              </w:rPr>
            </w:pPr>
            <w:r w:rsidRPr="007132FB">
              <w:rPr>
                <w:rFonts w:ascii=".VnTime" w:hAnsi=".VnTime"/>
                <w:sz w:val="26"/>
                <w:szCs w:val="28"/>
              </w:rPr>
              <w:t>D(mm)</w:t>
            </w:r>
          </w:p>
        </w:tc>
        <w:tc>
          <w:tcPr>
            <w:tcW w:w="1476" w:type="dxa"/>
          </w:tcPr>
          <w:p w:rsidR="00827E1B" w:rsidRPr="007132FB" w:rsidRDefault="00827E1B" w:rsidP="007132FB">
            <w:pPr>
              <w:tabs>
                <w:tab w:val="left" w:pos="1701"/>
              </w:tabs>
              <w:rPr>
                <w:rFonts w:ascii=".VnTime" w:hAnsi=".VnTime"/>
                <w:sz w:val="26"/>
                <w:szCs w:val="28"/>
              </w:rPr>
            </w:pPr>
            <w:r w:rsidRPr="007132FB">
              <w:rPr>
                <w:rFonts w:ascii=".VnTime" w:hAnsi=".VnTime"/>
                <w:sz w:val="26"/>
                <w:szCs w:val="28"/>
              </w:rPr>
              <w:t>a(mm)</w:t>
            </w:r>
          </w:p>
        </w:tc>
        <w:tc>
          <w:tcPr>
            <w:tcW w:w="1476" w:type="dxa"/>
          </w:tcPr>
          <w:p w:rsidR="00827E1B" w:rsidRPr="007132FB" w:rsidRDefault="00827E1B" w:rsidP="007132FB">
            <w:pPr>
              <w:tabs>
                <w:tab w:val="left" w:pos="1701"/>
              </w:tabs>
              <w:rPr>
                <w:rFonts w:ascii=".VnTime" w:hAnsi=".VnTime"/>
                <w:sz w:val="18"/>
                <w:szCs w:val="20"/>
              </w:rPr>
            </w:pPr>
            <w:proofErr w:type="spellStart"/>
            <w:r w:rsidRPr="007132FB">
              <w:rPr>
                <w:rFonts w:ascii=".VnTime" w:hAnsi=".VnTime"/>
                <w:sz w:val="26"/>
                <w:szCs w:val="28"/>
              </w:rPr>
              <w:t>b</w:t>
            </w:r>
            <w:r w:rsidRPr="007132FB">
              <w:rPr>
                <w:rFonts w:ascii=".VnTime" w:hAnsi=".VnTime"/>
                <w:sz w:val="14"/>
                <w:szCs w:val="16"/>
              </w:rPr>
              <w:t>M</w:t>
            </w:r>
            <w:proofErr w:type="spellEnd"/>
            <w:r w:rsidRPr="007132FB">
              <w:rPr>
                <w:rFonts w:ascii=".VnTime" w:hAnsi=".VnTime"/>
                <w:sz w:val="26"/>
                <w:szCs w:val="28"/>
              </w:rPr>
              <w:t>(mm)</w:t>
            </w:r>
          </w:p>
        </w:tc>
        <w:tc>
          <w:tcPr>
            <w:tcW w:w="1476" w:type="dxa"/>
          </w:tcPr>
          <w:p w:rsidR="00827E1B" w:rsidRPr="007132FB" w:rsidRDefault="00827E1B" w:rsidP="007132FB">
            <w:pPr>
              <w:tabs>
                <w:tab w:val="left" w:pos="1701"/>
              </w:tabs>
              <w:rPr>
                <w:rFonts w:ascii=".VnTime" w:hAnsi=".VnTime"/>
                <w:sz w:val="26"/>
                <w:szCs w:val="28"/>
              </w:rPr>
            </w:pPr>
            <w:proofErr w:type="spellStart"/>
            <w:r w:rsidRPr="007132FB">
              <w:rPr>
                <w:rFonts w:ascii=".VnTime" w:hAnsi=".VnTime"/>
                <w:sz w:val="26"/>
                <w:szCs w:val="28"/>
              </w:rPr>
              <w:t>b</w:t>
            </w:r>
            <w:r w:rsidRPr="007132FB">
              <w:rPr>
                <w:rFonts w:ascii=".VnTime" w:hAnsi=".VnTime"/>
                <w:sz w:val="14"/>
                <w:szCs w:val="16"/>
              </w:rPr>
              <w:t>N</w:t>
            </w:r>
            <w:proofErr w:type="spellEnd"/>
            <w:r w:rsidRPr="007132FB">
              <w:rPr>
                <w:rFonts w:ascii=".VnTime" w:hAnsi=".VnTime"/>
                <w:sz w:val="26"/>
                <w:szCs w:val="28"/>
              </w:rPr>
              <w:t>(mm)</w:t>
            </w:r>
          </w:p>
        </w:tc>
      </w:tr>
      <w:tr w:rsidR="00827E1B" w:rsidRPr="007132FB" w:rsidTr="00B935BC">
        <w:trPr>
          <w:trHeight w:val="350"/>
        </w:trPr>
        <w:tc>
          <w:tcPr>
            <w:tcW w:w="1368"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l</w:t>
            </w:r>
            <w:r w:rsidRPr="00CC46B4">
              <w:rPr>
                <w:rFonts w:ascii="VNI-Times" w:hAnsi="VNI-Times"/>
                <w:color w:val="FF0000"/>
                <w:sz w:val="28"/>
                <w:szCs w:val="28"/>
              </w:rPr>
              <w:t>}</w:t>
            </w:r>
          </w:p>
        </w:tc>
        <w:tc>
          <w:tcPr>
            <w:tcW w:w="1476"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d</w:t>
            </w:r>
            <w:r w:rsidRPr="00CC46B4">
              <w:rPr>
                <w:rFonts w:ascii="VNI-Times" w:hAnsi="VNI-Times"/>
                <w:color w:val="FF0000"/>
                <w:sz w:val="28"/>
                <w:szCs w:val="28"/>
              </w:rPr>
              <w:t>}</w:t>
            </w:r>
          </w:p>
        </w:tc>
        <w:tc>
          <w:tcPr>
            <w:tcW w:w="1476"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D</w:t>
            </w:r>
            <w:r w:rsidRPr="00CC46B4">
              <w:rPr>
                <w:rFonts w:ascii="VNI-Times" w:hAnsi="VNI-Times"/>
                <w:color w:val="FF0000"/>
                <w:sz w:val="28"/>
                <w:szCs w:val="28"/>
              </w:rPr>
              <w:t>}</w:t>
            </w:r>
          </w:p>
        </w:tc>
        <w:tc>
          <w:tcPr>
            <w:tcW w:w="1476"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a</w:t>
            </w:r>
            <w:r w:rsidRPr="00CC46B4">
              <w:rPr>
                <w:rFonts w:ascii="VNI-Times" w:hAnsi="VNI-Times"/>
                <w:color w:val="FF0000"/>
                <w:sz w:val="28"/>
                <w:szCs w:val="28"/>
              </w:rPr>
              <w:t>}</w:t>
            </w:r>
          </w:p>
        </w:tc>
        <w:tc>
          <w:tcPr>
            <w:tcW w:w="1476"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bM</w:t>
            </w:r>
            <w:r w:rsidRPr="00CC46B4">
              <w:rPr>
                <w:rFonts w:ascii="VNI-Times" w:hAnsi="VNI-Times"/>
                <w:color w:val="FF0000"/>
                <w:sz w:val="28"/>
                <w:szCs w:val="28"/>
              </w:rPr>
              <w:t>}</w:t>
            </w:r>
          </w:p>
        </w:tc>
        <w:tc>
          <w:tcPr>
            <w:tcW w:w="1476" w:type="dxa"/>
          </w:tcPr>
          <w:p w:rsidR="00827E1B" w:rsidRPr="00CC46B4" w:rsidRDefault="004009EC" w:rsidP="00B935BC">
            <w:pPr>
              <w:tabs>
                <w:tab w:val="left" w:pos="1701"/>
              </w:tabs>
              <w:jc w:val="center"/>
              <w:rPr>
                <w:rFonts w:ascii="VNI-Times" w:hAnsi="VNI-Times"/>
                <w:color w:val="FF0000"/>
                <w:sz w:val="28"/>
                <w:szCs w:val="28"/>
              </w:rPr>
            </w:pPr>
            <w:r w:rsidRPr="00CC46B4">
              <w:rPr>
                <w:rFonts w:ascii="VNI-Times" w:hAnsi="VNI-Times"/>
                <w:color w:val="FF0000"/>
                <w:sz w:val="28"/>
                <w:szCs w:val="28"/>
              </w:rPr>
              <w:t>{</w:t>
            </w:r>
            <w:r w:rsidR="00B935BC" w:rsidRPr="00CC46B4">
              <w:rPr>
                <w:rFonts w:ascii="VNI-Times" w:hAnsi="VNI-Times"/>
                <w:color w:val="FF0000"/>
                <w:sz w:val="28"/>
                <w:szCs w:val="28"/>
              </w:rPr>
              <w:t>TN3_bN</w:t>
            </w:r>
            <w:r w:rsidRPr="00CC46B4">
              <w:rPr>
                <w:rFonts w:ascii="VNI-Times" w:hAnsi="VNI-Times"/>
                <w:color w:val="FF0000"/>
                <w:sz w:val="28"/>
                <w:szCs w:val="28"/>
              </w:rPr>
              <w:t>}</w:t>
            </w:r>
          </w:p>
        </w:tc>
      </w:tr>
    </w:tbl>
    <w:p w:rsidR="00CA265C" w:rsidRDefault="00827E1B" w:rsidP="00CA265C">
      <w:pPr>
        <w:tabs>
          <w:tab w:val="left" w:pos="1701"/>
        </w:tabs>
        <w:rPr>
          <w:sz w:val="26"/>
          <w:szCs w:val="28"/>
        </w:rPr>
      </w:pPr>
      <w:r w:rsidRPr="00246581">
        <w:rPr>
          <w:rFonts w:ascii=".VnTime" w:hAnsi=".VnTime"/>
          <w:sz w:val="26"/>
          <w:szCs w:val="28"/>
        </w:rPr>
        <w:br w:type="page"/>
      </w:r>
      <w:r w:rsidR="00CA265C">
        <w:rPr>
          <w:sz w:val="26"/>
          <w:szCs w:val="28"/>
        </w:rPr>
        <w:lastRenderedPageBreak/>
        <w:t>b/ Tiến hành đặt tải và ghi số liệu theo bảng dưới</w:t>
      </w:r>
    </w:p>
    <w:p w:rsidR="00CA265C" w:rsidRPr="00246581" w:rsidRDefault="00CA265C" w:rsidP="00CA265C">
      <w:pPr>
        <w:tabs>
          <w:tab w:val="left" w:pos="1701"/>
        </w:tabs>
        <w:spacing w:before="120"/>
        <w:rPr>
          <w:sz w:val="26"/>
          <w:szCs w:val="28"/>
        </w:rPr>
      </w:pPr>
      <w:r w:rsidRPr="00246581">
        <w:rPr>
          <w:sz w:val="26"/>
          <w:szCs w:val="28"/>
        </w:rPr>
        <w:t>Bảng số liệu đọc trên các thiết bị đo khi tăng và giảm tải</w:t>
      </w:r>
    </w:p>
    <w:p w:rsidR="00827E1B" w:rsidRDefault="00827E1B" w:rsidP="00CA265C">
      <w:pPr>
        <w:tabs>
          <w:tab w:val="left" w:pos="1701"/>
        </w:tabs>
        <w:rPr>
          <w:rFonts w:ascii=".VnTime" w:hAnsi=".VnTime"/>
          <w:sz w:val="28"/>
          <w:szCs w:val="28"/>
        </w:rPr>
      </w:pPr>
    </w:p>
    <w:tbl>
      <w:tblPr>
        <w:tblW w:w="0" w:type="auto"/>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5"/>
        <w:gridCol w:w="727"/>
        <w:gridCol w:w="805"/>
        <w:gridCol w:w="1873"/>
        <w:gridCol w:w="2057"/>
        <w:gridCol w:w="1828"/>
        <w:gridCol w:w="2011"/>
      </w:tblGrid>
      <w:tr w:rsidR="00827E1B" w:rsidRPr="007132FB" w:rsidTr="005C621F">
        <w:tc>
          <w:tcPr>
            <w:tcW w:w="1157"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LÇn ®Æt t¶i thø</w:t>
            </w:r>
          </w:p>
        </w:tc>
        <w:tc>
          <w:tcPr>
            <w:tcW w:w="733"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P</w:t>
            </w:r>
          </w:p>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kg)</w:t>
            </w:r>
          </w:p>
        </w:tc>
        <w:tc>
          <w:tcPr>
            <w:tcW w:w="818" w:type="dxa"/>
            <w:vMerge w:val="restart"/>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sym w:font="Symbol" w:char="F044"/>
            </w:r>
            <w:r w:rsidRPr="007132FB">
              <w:rPr>
                <w:rFonts w:ascii=".VnTime" w:hAnsi=".VnTime"/>
                <w:sz w:val="26"/>
                <w:szCs w:val="26"/>
                <w:lang w:val="nb-NO"/>
              </w:rPr>
              <w:t>P</w:t>
            </w:r>
          </w:p>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kg)</w:t>
            </w:r>
          </w:p>
        </w:tc>
        <w:tc>
          <w:tcPr>
            <w:tcW w:w="6458" w:type="dxa"/>
            <w:gridSpan w:val="4"/>
            <w:vAlign w:val="center"/>
          </w:tcPr>
          <w:p w:rsidR="00827E1B" w:rsidRPr="007132FB" w:rsidRDefault="00827E1B" w:rsidP="007132FB">
            <w:pPr>
              <w:tabs>
                <w:tab w:val="left" w:leader="hyphen" w:pos="1701"/>
              </w:tabs>
              <w:jc w:val="center"/>
              <w:rPr>
                <w:rFonts w:ascii=".VnTime" w:hAnsi=".VnTime"/>
                <w:sz w:val="26"/>
                <w:szCs w:val="26"/>
                <w:lang w:val="nb-NO"/>
              </w:rPr>
            </w:pPr>
            <w:r w:rsidRPr="007132FB">
              <w:rPr>
                <w:rFonts w:ascii=".VnTime" w:hAnsi=".VnTime"/>
                <w:sz w:val="26"/>
                <w:szCs w:val="26"/>
                <w:lang w:val="nb-NO"/>
              </w:rPr>
              <w:t>Sè ®äc chuyÓn vÞ kÕ</w:t>
            </w:r>
          </w:p>
        </w:tc>
      </w:tr>
      <w:tr w:rsidR="00827E1B" w:rsidRPr="007132FB" w:rsidTr="005C621F">
        <w:tc>
          <w:tcPr>
            <w:tcW w:w="1157"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733"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818" w:type="dxa"/>
            <w:vMerge/>
            <w:vAlign w:val="center"/>
          </w:tcPr>
          <w:p w:rsidR="00827E1B" w:rsidRPr="007132FB" w:rsidRDefault="00827E1B" w:rsidP="007132FB">
            <w:pPr>
              <w:tabs>
                <w:tab w:val="left" w:leader="hyphen" w:pos="1701"/>
              </w:tabs>
              <w:jc w:val="center"/>
              <w:rPr>
                <w:rFonts w:ascii=".VnTime" w:hAnsi=".VnTime"/>
                <w:sz w:val="26"/>
                <w:szCs w:val="26"/>
                <w:lang w:val="nb-NO"/>
              </w:rPr>
            </w:pPr>
          </w:p>
        </w:tc>
        <w:tc>
          <w:tcPr>
            <w:tcW w:w="3431" w:type="dxa"/>
            <w:gridSpan w:val="2"/>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T¹i mÆt c¾t M</w:t>
            </w:r>
          </w:p>
        </w:tc>
        <w:tc>
          <w:tcPr>
            <w:tcW w:w="3027" w:type="dxa"/>
            <w:gridSpan w:val="2"/>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de-DE"/>
              </w:rPr>
              <w:t>T¹i mÆt c¾t N</w:t>
            </w:r>
          </w:p>
        </w:tc>
      </w:tr>
      <w:tr w:rsidR="00827E1B" w:rsidRPr="007132FB" w:rsidTr="005C621F">
        <w:tc>
          <w:tcPr>
            <w:tcW w:w="1157" w:type="dxa"/>
            <w:vMerge/>
            <w:vAlign w:val="center"/>
          </w:tcPr>
          <w:p w:rsidR="00827E1B" w:rsidRPr="007132FB" w:rsidRDefault="00827E1B" w:rsidP="007132FB">
            <w:pPr>
              <w:tabs>
                <w:tab w:val="left" w:leader="hyphen" w:pos="1701"/>
              </w:tabs>
              <w:jc w:val="center"/>
              <w:rPr>
                <w:rFonts w:ascii=".VnTime" w:hAnsi=".VnTime"/>
                <w:sz w:val="26"/>
                <w:szCs w:val="26"/>
                <w:lang w:val="de-DE"/>
              </w:rPr>
            </w:pPr>
          </w:p>
        </w:tc>
        <w:tc>
          <w:tcPr>
            <w:tcW w:w="733" w:type="dxa"/>
            <w:vMerge/>
            <w:vAlign w:val="center"/>
          </w:tcPr>
          <w:p w:rsidR="00827E1B" w:rsidRPr="007132FB" w:rsidRDefault="00827E1B" w:rsidP="007132FB">
            <w:pPr>
              <w:tabs>
                <w:tab w:val="left" w:leader="hyphen" w:pos="1701"/>
              </w:tabs>
              <w:jc w:val="center"/>
              <w:rPr>
                <w:rFonts w:ascii=".VnTime" w:hAnsi=".VnTime"/>
                <w:sz w:val="26"/>
                <w:szCs w:val="26"/>
                <w:lang w:val="de-DE"/>
              </w:rPr>
            </w:pPr>
          </w:p>
        </w:tc>
        <w:tc>
          <w:tcPr>
            <w:tcW w:w="818" w:type="dxa"/>
            <w:vMerge/>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p>
        </w:tc>
        <w:tc>
          <w:tcPr>
            <w:tcW w:w="1624" w:type="dxa"/>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position w:val="-6"/>
                <w:sz w:val="26"/>
                <w:szCs w:val="26"/>
                <w:lang w:val="de-DE"/>
              </w:rPr>
              <w:object w:dxaOrig="400" w:dyaOrig="320">
                <v:shape id="_x0000_i1048" type="#_x0000_t75" style="width:20.3pt;height:15.9pt" o:ole="">
                  <v:imagedata r:id="rId53" o:title=""/>
                </v:shape>
                <o:OLEObject Type="Embed" ProgID="Equation.3" ShapeID="_x0000_i1048" DrawAspect="Content" ObjectID="_1631388300" r:id="rId54"/>
              </w:object>
            </w:r>
          </w:p>
        </w:tc>
        <w:tc>
          <w:tcPr>
            <w:tcW w:w="1807"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nb-NO"/>
              </w:rPr>
              <w:sym w:font="Symbol" w:char="F044"/>
            </w:r>
            <w:r w:rsidRPr="007132FB">
              <w:rPr>
                <w:rFonts w:ascii=".VnTime" w:hAnsi=".VnTime"/>
                <w:position w:val="-6"/>
                <w:sz w:val="26"/>
                <w:szCs w:val="26"/>
                <w:lang w:val="de-DE"/>
              </w:rPr>
              <w:object w:dxaOrig="400" w:dyaOrig="320">
                <v:shape id="_x0000_i1049" type="#_x0000_t75" style="width:20.3pt;height:15.9pt" o:ole="">
                  <v:imagedata r:id="rId53" o:title=""/>
                </v:shape>
                <o:OLEObject Type="Embed" ProgID="Equation.3" ShapeID="_x0000_i1049" DrawAspect="Content" ObjectID="_1631388301" r:id="rId55"/>
              </w:object>
            </w:r>
          </w:p>
        </w:tc>
        <w:tc>
          <w:tcPr>
            <w:tcW w:w="1265" w:type="dxa"/>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position w:val="-6"/>
                <w:sz w:val="26"/>
                <w:szCs w:val="26"/>
                <w:lang w:val="de-DE"/>
              </w:rPr>
              <w:object w:dxaOrig="380" w:dyaOrig="320">
                <v:shape id="_x0000_i1050" type="#_x0000_t75" style="width:19.45pt;height:15.9pt" o:ole="">
                  <v:imagedata r:id="rId56" o:title=""/>
                </v:shape>
                <o:OLEObject Type="Embed" ProgID="Equation.3" ShapeID="_x0000_i1050" DrawAspect="Content" ObjectID="_1631388302" r:id="rId57"/>
              </w:object>
            </w:r>
            <w:r w:rsidRPr="007132FB">
              <w:rPr>
                <w:rFonts w:ascii=".VnTime" w:hAnsi=".VnTime"/>
                <w:position w:val="-10"/>
                <w:sz w:val="26"/>
                <w:szCs w:val="26"/>
                <w:lang w:val="de-DE"/>
              </w:rPr>
              <w:object w:dxaOrig="180" w:dyaOrig="340">
                <v:shape id="_x0000_i1051" type="#_x0000_t75" style="width:9.3pt;height:16.8pt" o:ole="">
                  <v:imagedata r:id="rId58" o:title=""/>
                </v:shape>
                <o:OLEObject Type="Embed" ProgID="Equation.3" ShapeID="_x0000_i1051" DrawAspect="Content" ObjectID="_1631388303" r:id="rId59"/>
              </w:object>
            </w:r>
          </w:p>
        </w:tc>
        <w:tc>
          <w:tcPr>
            <w:tcW w:w="1762"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6"/>
                <w:lang w:val="de-DE"/>
              </w:rPr>
            </w:pPr>
            <w:r w:rsidRPr="007132FB">
              <w:rPr>
                <w:rFonts w:ascii=".VnTime" w:hAnsi=".VnTime"/>
                <w:sz w:val="26"/>
                <w:szCs w:val="26"/>
                <w:lang w:val="nb-NO"/>
              </w:rPr>
              <w:sym w:font="Symbol" w:char="F044"/>
            </w:r>
            <w:r w:rsidRPr="007132FB">
              <w:rPr>
                <w:rFonts w:ascii=".VnTime" w:hAnsi=".VnTime"/>
                <w:position w:val="-6"/>
                <w:sz w:val="26"/>
                <w:szCs w:val="26"/>
                <w:lang w:val="de-DE"/>
              </w:rPr>
              <w:object w:dxaOrig="380" w:dyaOrig="320">
                <v:shape id="_x0000_i1052" type="#_x0000_t75" style="width:19.45pt;height:15.9pt" o:ole="">
                  <v:imagedata r:id="rId56" o:title=""/>
                </v:shape>
                <o:OLEObject Type="Embed" ProgID="Equation.3" ShapeID="_x0000_i1052" DrawAspect="Content" ObjectID="_1631388304" r:id="rId60"/>
              </w:object>
            </w:r>
          </w:p>
        </w:tc>
      </w:tr>
      <w:tr w:rsidR="005C621F" w:rsidRPr="007132FB" w:rsidTr="005C621F">
        <w:trPr>
          <w:trHeight w:val="315"/>
        </w:trPr>
        <w:tc>
          <w:tcPr>
            <w:tcW w:w="1157" w:type="dxa"/>
            <w:vMerge w:val="restart"/>
          </w:tcPr>
          <w:p w:rsidR="005C621F" w:rsidRDefault="005C621F" w:rsidP="005C621F">
            <w:pPr>
              <w:tabs>
                <w:tab w:val="left" w:leader="hyphen" w:pos="1701"/>
              </w:tabs>
              <w:rPr>
                <w:rFonts w:ascii=".VnTime" w:hAnsi=".VnTime"/>
                <w:sz w:val="26"/>
                <w:szCs w:val="26"/>
                <w:lang w:val="de-DE"/>
              </w:rPr>
            </w:pPr>
          </w:p>
          <w:p w:rsidR="005C621F" w:rsidRPr="007132FB" w:rsidRDefault="005C621F" w:rsidP="005C621F">
            <w:pPr>
              <w:tabs>
                <w:tab w:val="left" w:leader="hyphen" w:pos="1701"/>
              </w:tabs>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1</w:t>
            </w:r>
          </w:p>
          <w:p w:rsidR="005C621F" w:rsidRPr="007132FB" w:rsidRDefault="005C621F" w:rsidP="005C621F">
            <w:pPr>
              <w:tabs>
                <w:tab w:val="left" w:leader="hyphen" w:pos="1701"/>
              </w:tabs>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2</w:t>
            </w:r>
          </w:p>
          <w:p w:rsidR="005C621F" w:rsidRDefault="005C621F" w:rsidP="005C621F">
            <w:pPr>
              <w:tabs>
                <w:tab w:val="left" w:leader="hyphen" w:pos="1701"/>
              </w:tabs>
              <w:jc w:val="center"/>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3</w:t>
            </w:r>
          </w:p>
          <w:p w:rsidR="005C621F" w:rsidRDefault="005C621F" w:rsidP="005C621F">
            <w:pPr>
              <w:tabs>
                <w:tab w:val="left" w:leader="hyphen" w:pos="1701"/>
              </w:tabs>
              <w:jc w:val="center"/>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4</w:t>
            </w:r>
          </w:p>
          <w:p w:rsidR="005C621F" w:rsidRPr="007132FB" w:rsidRDefault="005C621F" w:rsidP="005C621F">
            <w:pPr>
              <w:tabs>
                <w:tab w:val="left" w:leader="hyphen" w:pos="1701"/>
              </w:tabs>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5</w:t>
            </w:r>
          </w:p>
          <w:p w:rsidR="005C621F" w:rsidRPr="007132FB" w:rsidRDefault="005C621F" w:rsidP="005C621F">
            <w:pPr>
              <w:tabs>
                <w:tab w:val="left" w:leader="hyphen" w:pos="1701"/>
              </w:tabs>
              <w:jc w:val="center"/>
              <w:rPr>
                <w:rFonts w:ascii=".VnTime" w:hAnsi=".VnTime"/>
                <w:sz w:val="26"/>
                <w:szCs w:val="26"/>
                <w:lang w:val="de-DE"/>
              </w:rPr>
            </w:pPr>
          </w:p>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6</w:t>
            </w: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0</w:t>
            </w:r>
          </w:p>
        </w:tc>
        <w:tc>
          <w:tcPr>
            <w:tcW w:w="818"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01</w:t>
            </w:r>
            <w:r>
              <w:rPr>
                <w:rFonts w:ascii=".VnTime" w:hAnsi=".VnTime"/>
                <w:color w:val="FF0000"/>
                <w:sz w:val="26"/>
                <w:szCs w:val="26"/>
                <w:lang w:val="de-DE"/>
              </w:rPr>
              <w:t>}</w:t>
            </w:r>
          </w:p>
        </w:tc>
        <w:tc>
          <w:tcPr>
            <w:tcW w:w="1807"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01</w:t>
            </w:r>
            <w:r>
              <w:rPr>
                <w:rFonts w:ascii=".VnTime" w:hAnsi=".VnTime"/>
                <w:color w:val="FF0000"/>
                <w:sz w:val="26"/>
                <w:szCs w:val="26"/>
                <w:lang w:val="de-DE"/>
              </w:rPr>
              <w:t>}</w:t>
            </w:r>
          </w:p>
        </w:tc>
        <w:tc>
          <w:tcPr>
            <w:tcW w:w="1762"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r>
      <w:tr w:rsidR="005C621F" w:rsidRPr="007132FB" w:rsidTr="005C621F">
        <w:trPr>
          <w:trHeight w:val="326"/>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2</w:t>
            </w: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02</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02</w:t>
            </w:r>
            <w:r>
              <w:rPr>
                <w:rFonts w:ascii=".VnTime" w:hAnsi=".VnTime"/>
                <w:color w:val="FF0000"/>
                <w:sz w:val="26"/>
                <w:szCs w:val="26"/>
                <w:lang w:val="de-DE"/>
              </w:rPr>
              <w:t>}</w:t>
            </w:r>
          </w:p>
        </w:tc>
      </w:tr>
      <w:tr w:rsidR="005C621F" w:rsidRPr="007132FB" w:rsidTr="005C621F">
        <w:trPr>
          <w:trHeight w:val="353"/>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2</w:t>
            </w: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21</w:t>
            </w:r>
            <w:r>
              <w:rPr>
                <w:rFonts w:ascii=".VnTime" w:hAnsi=".VnTime"/>
                <w:color w:val="FF0000"/>
                <w:sz w:val="26"/>
                <w:szCs w:val="26"/>
                <w:lang w:val="de-DE"/>
              </w:rPr>
              <w:t>}</w:t>
            </w:r>
          </w:p>
        </w:tc>
        <w:tc>
          <w:tcPr>
            <w:tcW w:w="1807"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21</w:t>
            </w:r>
            <w:r>
              <w:rPr>
                <w:rFonts w:ascii=".VnTime" w:hAnsi=".VnTime"/>
                <w:color w:val="FF0000"/>
                <w:sz w:val="26"/>
                <w:szCs w:val="26"/>
                <w:lang w:val="de-DE"/>
              </w:rPr>
              <w:t>}</w:t>
            </w:r>
          </w:p>
        </w:tc>
        <w:tc>
          <w:tcPr>
            <w:tcW w:w="1762"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r>
      <w:tr w:rsidR="005C621F" w:rsidRPr="007132FB" w:rsidTr="005C621F">
        <w:trPr>
          <w:trHeight w:val="352"/>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24</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24</w:t>
            </w:r>
            <w:r>
              <w:rPr>
                <w:rFonts w:ascii=".VnTime" w:hAnsi=".VnTime"/>
                <w:color w:val="FF0000"/>
                <w:sz w:val="26"/>
                <w:szCs w:val="26"/>
                <w:lang w:val="de-DE"/>
              </w:rPr>
              <w:t>}</w:t>
            </w:r>
          </w:p>
        </w:tc>
      </w:tr>
      <w:tr w:rsidR="005C621F" w:rsidRPr="007132FB" w:rsidTr="005C621F">
        <w:trPr>
          <w:trHeight w:val="353"/>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4</w:t>
            </w: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41</w:t>
            </w:r>
            <w:r>
              <w:rPr>
                <w:rFonts w:ascii=".VnTime" w:hAnsi=".VnTime"/>
                <w:color w:val="FF0000"/>
                <w:sz w:val="26"/>
                <w:szCs w:val="26"/>
                <w:lang w:val="de-DE"/>
              </w:rPr>
              <w:t>}</w:t>
            </w:r>
          </w:p>
        </w:tc>
        <w:tc>
          <w:tcPr>
            <w:tcW w:w="1807"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41</w:t>
            </w:r>
            <w:r>
              <w:rPr>
                <w:rFonts w:ascii=".VnTime" w:hAnsi=".VnTime"/>
                <w:color w:val="FF0000"/>
                <w:sz w:val="26"/>
                <w:szCs w:val="26"/>
                <w:lang w:val="de-DE"/>
              </w:rPr>
              <w:t>}</w:t>
            </w:r>
          </w:p>
        </w:tc>
        <w:tc>
          <w:tcPr>
            <w:tcW w:w="1762"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r>
      <w:tr w:rsidR="005C621F" w:rsidRPr="007132FB" w:rsidTr="005C621F">
        <w:trPr>
          <w:trHeight w:val="352"/>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46</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46</w:t>
            </w:r>
            <w:r>
              <w:rPr>
                <w:rFonts w:ascii=".VnTime" w:hAnsi=".VnTime"/>
                <w:color w:val="FF0000"/>
                <w:sz w:val="26"/>
                <w:szCs w:val="26"/>
                <w:lang w:val="de-DE"/>
              </w:rPr>
              <w:t>}</w:t>
            </w:r>
          </w:p>
        </w:tc>
      </w:tr>
      <w:tr w:rsidR="005C621F" w:rsidRPr="007132FB" w:rsidTr="005C621F">
        <w:trPr>
          <w:trHeight w:val="360"/>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6</w:t>
            </w: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61</w:t>
            </w:r>
            <w:r>
              <w:rPr>
                <w:rFonts w:ascii=".VnTime" w:hAnsi=".VnTime"/>
                <w:color w:val="FF0000"/>
                <w:sz w:val="26"/>
                <w:szCs w:val="26"/>
                <w:lang w:val="de-DE"/>
              </w:rPr>
              <w:t>}</w:t>
            </w:r>
          </w:p>
        </w:tc>
        <w:tc>
          <w:tcPr>
            <w:tcW w:w="1807"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61</w:t>
            </w:r>
            <w:r>
              <w:rPr>
                <w:rFonts w:ascii=".VnTime" w:hAnsi=".VnTime"/>
                <w:color w:val="FF0000"/>
                <w:sz w:val="26"/>
                <w:szCs w:val="26"/>
                <w:lang w:val="de-DE"/>
              </w:rPr>
              <w:t>}</w:t>
            </w:r>
          </w:p>
        </w:tc>
        <w:tc>
          <w:tcPr>
            <w:tcW w:w="1762"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r>
      <w:tr w:rsidR="005C621F" w:rsidRPr="007132FB" w:rsidTr="005C621F">
        <w:trPr>
          <w:trHeight w:val="360"/>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64</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64</w:t>
            </w:r>
            <w:r>
              <w:rPr>
                <w:rFonts w:ascii=".VnTime" w:hAnsi=".VnTime"/>
                <w:color w:val="FF0000"/>
                <w:sz w:val="26"/>
                <w:szCs w:val="26"/>
                <w:lang w:val="de-DE"/>
              </w:rPr>
              <w:t>}</w:t>
            </w:r>
          </w:p>
        </w:tc>
      </w:tr>
      <w:tr w:rsidR="005C621F" w:rsidRPr="007132FB" w:rsidTr="005C621F">
        <w:trPr>
          <w:trHeight w:val="353"/>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4</w:t>
            </w: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4D2D89">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4</w:t>
            </w:r>
            <w:r>
              <w:rPr>
                <w:rFonts w:ascii=".VnTime" w:hAnsi=".VnTime"/>
                <w:color w:val="FF0000"/>
                <w:sz w:val="26"/>
                <w:szCs w:val="26"/>
                <w:lang w:val="de-DE"/>
              </w:rPr>
              <w:t>2}</w:t>
            </w:r>
          </w:p>
        </w:tc>
        <w:tc>
          <w:tcPr>
            <w:tcW w:w="1807"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265" w:type="dxa"/>
            <w:vMerge w:val="restart"/>
            <w:vAlign w:val="center"/>
          </w:tcPr>
          <w:p w:rsidR="005C621F" w:rsidRPr="005C621F" w:rsidRDefault="004D2D89" w:rsidP="004D2D89">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4</w:t>
            </w:r>
            <w:r>
              <w:rPr>
                <w:rFonts w:ascii=".VnTime" w:hAnsi=".VnTime"/>
                <w:color w:val="FF0000"/>
                <w:sz w:val="26"/>
                <w:szCs w:val="26"/>
                <w:lang w:val="de-DE"/>
              </w:rPr>
              <w:t>2}</w:t>
            </w:r>
          </w:p>
        </w:tc>
        <w:tc>
          <w:tcPr>
            <w:tcW w:w="1762"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r>
      <w:tr w:rsidR="005C621F" w:rsidRPr="007132FB" w:rsidTr="005C621F">
        <w:trPr>
          <w:trHeight w:val="352"/>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42</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42</w:t>
            </w:r>
            <w:r>
              <w:rPr>
                <w:rFonts w:ascii=".VnTime" w:hAnsi=".VnTime"/>
                <w:color w:val="FF0000"/>
                <w:sz w:val="26"/>
                <w:szCs w:val="26"/>
                <w:lang w:val="de-DE"/>
              </w:rPr>
              <w:t>}</w:t>
            </w:r>
          </w:p>
        </w:tc>
      </w:tr>
      <w:tr w:rsidR="005C621F" w:rsidRPr="007132FB" w:rsidTr="005C621F">
        <w:trPr>
          <w:trHeight w:val="360"/>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2</w:t>
            </w: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22</w:t>
            </w:r>
            <w:r>
              <w:rPr>
                <w:rFonts w:ascii=".VnTime" w:hAnsi=".VnTime"/>
                <w:color w:val="FF0000"/>
                <w:sz w:val="26"/>
                <w:szCs w:val="26"/>
                <w:lang w:val="de-DE"/>
              </w:rPr>
              <w:t>}</w:t>
            </w:r>
          </w:p>
        </w:tc>
        <w:tc>
          <w:tcPr>
            <w:tcW w:w="1807"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22</w:t>
            </w:r>
            <w:r>
              <w:rPr>
                <w:rFonts w:ascii=".VnTime" w:hAnsi=".VnTime"/>
                <w:color w:val="FF0000"/>
                <w:sz w:val="26"/>
                <w:szCs w:val="26"/>
                <w:lang w:val="de-DE"/>
              </w:rPr>
              <w:t>}</w:t>
            </w:r>
          </w:p>
        </w:tc>
        <w:tc>
          <w:tcPr>
            <w:tcW w:w="1762" w:type="dxa"/>
            <w:vMerge/>
            <w:shd w:val="clear" w:color="auto" w:fill="auto"/>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r>
      <w:tr w:rsidR="005C621F" w:rsidRPr="007132FB" w:rsidTr="005C621F">
        <w:trPr>
          <w:trHeight w:val="360"/>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807"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M_20</w:t>
            </w:r>
            <w:r>
              <w:rPr>
                <w:rFonts w:ascii=".VnTime" w:hAnsi=".VnTime"/>
                <w:color w:val="FF0000"/>
                <w:sz w:val="26"/>
                <w:szCs w:val="26"/>
                <w:lang w:val="de-DE"/>
              </w:rPr>
              <w:t>}</w:t>
            </w:r>
          </w:p>
        </w:tc>
        <w:tc>
          <w:tcPr>
            <w:tcW w:w="1265" w:type="dxa"/>
            <w:vMerge/>
            <w:vAlign w:val="center"/>
          </w:tcPr>
          <w:p w:rsidR="005C621F" w:rsidRPr="005C621F" w:rsidRDefault="005C621F" w:rsidP="005C621F">
            <w:pPr>
              <w:tabs>
                <w:tab w:val="left" w:leader="hyphen" w:pos="1701"/>
              </w:tabs>
              <w:jc w:val="center"/>
              <w:rPr>
                <w:rFonts w:ascii=".VnTime" w:hAnsi=".VnTime"/>
                <w:color w:val="FF0000"/>
                <w:sz w:val="26"/>
                <w:szCs w:val="26"/>
                <w:lang w:val="de-DE"/>
              </w:rPr>
            </w:pPr>
          </w:p>
        </w:tc>
        <w:tc>
          <w:tcPr>
            <w:tcW w:w="1762" w:type="dxa"/>
            <w:vMerge w:val="restart"/>
            <w:shd w:val="clear" w:color="auto" w:fill="auto"/>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DVN_20</w:t>
            </w:r>
            <w:r>
              <w:rPr>
                <w:rFonts w:ascii=".VnTime" w:hAnsi=".VnTime"/>
                <w:color w:val="FF0000"/>
                <w:sz w:val="26"/>
                <w:szCs w:val="26"/>
                <w:lang w:val="de-DE"/>
              </w:rPr>
              <w:t>}</w:t>
            </w:r>
          </w:p>
        </w:tc>
      </w:tr>
      <w:tr w:rsidR="005C621F" w:rsidRPr="007132FB" w:rsidTr="005C621F">
        <w:trPr>
          <w:trHeight w:val="353"/>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restart"/>
            <w:vAlign w:val="center"/>
          </w:tcPr>
          <w:p w:rsidR="005C621F" w:rsidRPr="007132FB" w:rsidRDefault="005C621F" w:rsidP="005C621F">
            <w:pPr>
              <w:tabs>
                <w:tab w:val="left" w:leader="hyphen" w:pos="1701"/>
              </w:tabs>
              <w:jc w:val="center"/>
              <w:rPr>
                <w:rFonts w:ascii=".VnTime" w:hAnsi=".VnTime"/>
                <w:sz w:val="26"/>
                <w:szCs w:val="26"/>
                <w:lang w:val="de-DE"/>
              </w:rPr>
            </w:pPr>
            <w:r w:rsidRPr="007132FB">
              <w:rPr>
                <w:rFonts w:ascii=".VnTime" w:hAnsi=".VnTime"/>
                <w:sz w:val="26"/>
                <w:szCs w:val="26"/>
                <w:lang w:val="de-DE"/>
              </w:rPr>
              <w:t>0</w:t>
            </w:r>
          </w:p>
        </w:tc>
        <w:tc>
          <w:tcPr>
            <w:tcW w:w="818" w:type="dxa"/>
            <w:vMerge/>
            <w:tcBorders>
              <w:bottom w:val="single" w:sz="4" w:space="0" w:color="auto"/>
            </w:tcBorders>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M_02</w:t>
            </w:r>
            <w:r>
              <w:rPr>
                <w:rFonts w:ascii=".VnTime" w:hAnsi=".VnTime"/>
                <w:color w:val="FF0000"/>
                <w:sz w:val="26"/>
                <w:szCs w:val="26"/>
                <w:lang w:val="de-DE"/>
              </w:rPr>
              <w:t>}</w:t>
            </w:r>
          </w:p>
        </w:tc>
        <w:tc>
          <w:tcPr>
            <w:tcW w:w="1807" w:type="dxa"/>
            <w:vMerge/>
            <w:tcBorders>
              <w:bottom w:val="single" w:sz="4" w:space="0" w:color="auto"/>
            </w:tcBorders>
            <w:shd w:val="clear" w:color="auto" w:fill="auto"/>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265" w:type="dxa"/>
            <w:vMerge w:val="restart"/>
            <w:vAlign w:val="center"/>
          </w:tcPr>
          <w:p w:rsidR="005C621F" w:rsidRPr="005C621F" w:rsidRDefault="004D2D89" w:rsidP="005C621F">
            <w:pPr>
              <w:tabs>
                <w:tab w:val="left" w:leader="hyphen" w:pos="1701"/>
              </w:tabs>
              <w:jc w:val="center"/>
              <w:rPr>
                <w:rFonts w:ascii=".VnTime" w:hAnsi=".VnTime"/>
                <w:color w:val="FF0000"/>
                <w:sz w:val="26"/>
                <w:szCs w:val="26"/>
                <w:lang w:val="de-DE"/>
              </w:rPr>
            </w:pPr>
            <w:r>
              <w:rPr>
                <w:rFonts w:ascii=".VnTime" w:hAnsi=".VnTime"/>
                <w:color w:val="FF0000"/>
                <w:sz w:val="26"/>
                <w:szCs w:val="26"/>
                <w:lang w:val="de-DE"/>
              </w:rPr>
              <w:t>{</w:t>
            </w:r>
            <w:r w:rsidR="005C621F" w:rsidRPr="005C621F">
              <w:rPr>
                <w:rFonts w:ascii=".VnTime" w:hAnsi=".VnTime"/>
                <w:color w:val="FF0000"/>
                <w:sz w:val="26"/>
                <w:szCs w:val="26"/>
                <w:lang w:val="de-DE"/>
              </w:rPr>
              <w:t>TN3_VN_02</w:t>
            </w:r>
            <w:r>
              <w:rPr>
                <w:rFonts w:ascii=".VnTime" w:hAnsi=".VnTime"/>
                <w:color w:val="FF0000"/>
                <w:sz w:val="26"/>
                <w:szCs w:val="26"/>
                <w:lang w:val="de-DE"/>
              </w:rPr>
              <w:t>}</w:t>
            </w:r>
          </w:p>
        </w:tc>
        <w:tc>
          <w:tcPr>
            <w:tcW w:w="1762" w:type="dxa"/>
            <w:vMerge/>
            <w:tcBorders>
              <w:bottom w:val="single" w:sz="4" w:space="0" w:color="auto"/>
            </w:tcBorders>
            <w:shd w:val="clear" w:color="auto" w:fill="auto"/>
            <w:vAlign w:val="center"/>
          </w:tcPr>
          <w:p w:rsidR="005C621F" w:rsidRPr="007132FB" w:rsidRDefault="005C621F" w:rsidP="005C621F">
            <w:pPr>
              <w:tabs>
                <w:tab w:val="left" w:leader="hyphen" w:pos="1701"/>
              </w:tabs>
              <w:jc w:val="center"/>
              <w:rPr>
                <w:rFonts w:ascii=".VnTime" w:hAnsi=".VnTime"/>
                <w:sz w:val="26"/>
                <w:szCs w:val="26"/>
                <w:lang w:val="de-DE"/>
              </w:rPr>
            </w:pPr>
          </w:p>
        </w:tc>
      </w:tr>
      <w:tr w:rsidR="005C621F" w:rsidRPr="007132FB" w:rsidTr="005C621F">
        <w:trPr>
          <w:trHeight w:val="352"/>
        </w:trPr>
        <w:tc>
          <w:tcPr>
            <w:tcW w:w="1157" w:type="dxa"/>
            <w:vMerge/>
          </w:tcPr>
          <w:p w:rsidR="005C621F" w:rsidRPr="007132FB" w:rsidRDefault="005C621F" w:rsidP="005C621F">
            <w:pPr>
              <w:tabs>
                <w:tab w:val="left" w:leader="hyphen" w:pos="1701"/>
              </w:tabs>
              <w:jc w:val="center"/>
              <w:rPr>
                <w:rFonts w:ascii=".VnTime" w:hAnsi=".VnTime"/>
                <w:sz w:val="26"/>
                <w:szCs w:val="26"/>
                <w:lang w:val="de-DE"/>
              </w:rPr>
            </w:pPr>
          </w:p>
        </w:tc>
        <w:tc>
          <w:tcPr>
            <w:tcW w:w="733"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818"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624"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807"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265" w:type="dxa"/>
            <w:vMerge/>
            <w:vAlign w:val="center"/>
          </w:tcPr>
          <w:p w:rsidR="005C621F" w:rsidRPr="007132FB" w:rsidRDefault="005C621F" w:rsidP="005C621F">
            <w:pPr>
              <w:tabs>
                <w:tab w:val="left" w:leader="hyphen" w:pos="1701"/>
              </w:tabs>
              <w:jc w:val="center"/>
              <w:rPr>
                <w:rFonts w:ascii=".VnTime" w:hAnsi=".VnTime"/>
                <w:sz w:val="26"/>
                <w:szCs w:val="26"/>
                <w:lang w:val="de-DE"/>
              </w:rPr>
            </w:pPr>
          </w:p>
        </w:tc>
        <w:tc>
          <w:tcPr>
            <w:tcW w:w="1762" w:type="dxa"/>
            <w:shd w:val="clear" w:color="auto" w:fill="8C8C8C"/>
            <w:vAlign w:val="center"/>
          </w:tcPr>
          <w:p w:rsidR="005C621F" w:rsidRPr="007132FB" w:rsidRDefault="005C621F" w:rsidP="005C621F">
            <w:pPr>
              <w:tabs>
                <w:tab w:val="left" w:leader="hyphen" w:pos="1701"/>
              </w:tabs>
              <w:jc w:val="center"/>
              <w:rPr>
                <w:rFonts w:ascii=".VnTime" w:hAnsi=".VnTime"/>
                <w:sz w:val="26"/>
                <w:szCs w:val="26"/>
                <w:lang w:val="de-DE"/>
              </w:rPr>
            </w:pPr>
          </w:p>
        </w:tc>
      </w:tr>
    </w:tbl>
    <w:p w:rsidR="00827E1B" w:rsidRDefault="00827E1B" w:rsidP="00827E1B">
      <w:pPr>
        <w:tabs>
          <w:tab w:val="left" w:pos="1701"/>
        </w:tabs>
        <w:rPr>
          <w:rFonts w:ascii=".VnTime" w:hAnsi=".VnTime"/>
          <w:sz w:val="28"/>
          <w:szCs w:val="28"/>
        </w:rPr>
      </w:pPr>
    </w:p>
    <w:p w:rsidR="00E049C1" w:rsidRPr="00EB3A2C" w:rsidRDefault="00827E1B" w:rsidP="00E049C1">
      <w:pPr>
        <w:tabs>
          <w:tab w:val="left" w:pos="1701"/>
        </w:tabs>
        <w:rPr>
          <w:rFonts w:ascii=".VnTime" w:hAnsi=".VnTime"/>
          <w:sz w:val="26"/>
          <w:szCs w:val="28"/>
        </w:rPr>
      </w:pPr>
      <w:r>
        <w:rPr>
          <w:rFonts w:ascii=".VnTime" w:hAnsi=".VnTime"/>
          <w:sz w:val="28"/>
          <w:szCs w:val="28"/>
        </w:rPr>
        <w:t xml:space="preserve"> </w:t>
      </w:r>
      <w:r>
        <w:rPr>
          <w:rFonts w:ascii=".VnTime" w:hAnsi=".VnTime"/>
          <w:sz w:val="28"/>
          <w:szCs w:val="28"/>
        </w:rPr>
        <w:tab/>
      </w:r>
      <w:r w:rsidRPr="00EB3A2C">
        <w:rPr>
          <w:rFonts w:ascii=".VnTime" w:hAnsi=".VnTime"/>
          <w:sz w:val="26"/>
          <w:szCs w:val="28"/>
        </w:rPr>
        <w:t xml:space="preserve"> </w:t>
      </w:r>
      <w:r w:rsidR="00E049C1" w:rsidRPr="00EB3A2C">
        <w:rPr>
          <w:rFonts w:ascii=".VnTime" w:hAnsi=".VnTime"/>
          <w:sz w:val="26"/>
          <w:szCs w:val="28"/>
        </w:rPr>
        <w:t xml:space="preserve">Ghi chó :                     </w:t>
      </w:r>
      <w:r w:rsidR="00501EE3" w:rsidRPr="00EB3A2C">
        <w:rPr>
          <w:position w:val="-14"/>
          <w:sz w:val="30"/>
          <w:szCs w:val="32"/>
        </w:rPr>
        <w:object w:dxaOrig="1480" w:dyaOrig="400">
          <v:shape id="_x0000_i1053" type="#_x0000_t75" style="width:97.2pt;height:26.95pt" o:ole="">
            <v:imagedata r:id="rId61" o:title=""/>
          </v:shape>
          <o:OLEObject Type="Embed" ProgID="Equation.3" ShapeID="_x0000_i1053" DrawAspect="Content" ObjectID="_1631388305" r:id="rId62"/>
        </w:object>
      </w:r>
    </w:p>
    <w:p w:rsidR="00827E1B" w:rsidRPr="00EB3A2C" w:rsidRDefault="00827E1B" w:rsidP="00827E1B">
      <w:pPr>
        <w:tabs>
          <w:tab w:val="left" w:pos="1701"/>
        </w:tabs>
        <w:rPr>
          <w:rFonts w:ascii=".VnTime" w:hAnsi=".VnTime"/>
          <w:sz w:val="26"/>
          <w:szCs w:val="28"/>
        </w:rPr>
      </w:pPr>
    </w:p>
    <w:p w:rsidR="00CA265C" w:rsidRPr="00EB3A2C" w:rsidRDefault="00CA265C" w:rsidP="00CA265C">
      <w:pPr>
        <w:tabs>
          <w:tab w:val="left" w:pos="1701"/>
        </w:tabs>
        <w:rPr>
          <w:b/>
          <w:bCs/>
          <w:sz w:val="30"/>
          <w:szCs w:val="32"/>
        </w:rPr>
      </w:pPr>
      <w:r w:rsidRPr="00EB3A2C">
        <w:rPr>
          <w:b/>
          <w:bCs/>
          <w:sz w:val="30"/>
          <w:szCs w:val="32"/>
        </w:rPr>
        <w:t xml:space="preserve">3.Xử lý số liệu </w:t>
      </w:r>
    </w:p>
    <w:p w:rsidR="00CA265C" w:rsidRPr="00EB3A2C" w:rsidRDefault="00CA265C" w:rsidP="00CA265C">
      <w:pPr>
        <w:tabs>
          <w:tab w:val="left" w:pos="1701"/>
        </w:tabs>
        <w:rPr>
          <w:b/>
          <w:bCs/>
          <w:i/>
          <w:iCs/>
          <w:sz w:val="26"/>
          <w:szCs w:val="28"/>
        </w:rPr>
      </w:pPr>
      <w:r w:rsidRPr="00EB3A2C">
        <w:rPr>
          <w:b/>
          <w:bCs/>
          <w:i/>
          <w:iCs/>
          <w:sz w:val="26"/>
          <w:szCs w:val="28"/>
        </w:rPr>
        <w:t xml:space="preserve">a) Theo lý thuyết có  </w:t>
      </w:r>
    </w:p>
    <w:p w:rsidR="00827E1B" w:rsidRPr="00EB3A2C" w:rsidRDefault="00827E1B" w:rsidP="00827E1B">
      <w:pPr>
        <w:tabs>
          <w:tab w:val="left" w:pos="1701"/>
        </w:tabs>
        <w:rPr>
          <w:rFonts w:ascii=".VnTime" w:hAnsi=".VnTime"/>
          <w:sz w:val="26"/>
          <w:szCs w:val="28"/>
        </w:rPr>
      </w:pPr>
      <w:r w:rsidRPr="00EB3A2C">
        <w:rPr>
          <w:rFonts w:ascii=".VnTime" w:hAnsi=".VnTime"/>
          <w:sz w:val="26"/>
          <w:szCs w:val="28"/>
        </w:rPr>
        <w:t xml:space="preserve"> </w:t>
      </w:r>
      <w:r w:rsidRPr="00EB3A2C">
        <w:rPr>
          <w:rFonts w:ascii=".VnTime" w:hAnsi=".VnTime"/>
          <w:sz w:val="26"/>
          <w:szCs w:val="28"/>
        </w:rPr>
        <w:tab/>
      </w:r>
      <w:r w:rsidRPr="00EB3A2C">
        <w:rPr>
          <w:rFonts w:ascii=".VnTime" w:hAnsi=".VnTime"/>
          <w:sz w:val="26"/>
          <w:szCs w:val="28"/>
        </w:rPr>
        <w:tab/>
      </w:r>
      <w:r w:rsidRPr="00EB3A2C">
        <w:rPr>
          <w:rFonts w:ascii=".VnTime" w:hAnsi=".VnTime"/>
          <w:sz w:val="26"/>
          <w:szCs w:val="28"/>
        </w:rPr>
        <w:tab/>
      </w:r>
      <w:r w:rsidR="00501EE3" w:rsidRPr="00EB3A2C">
        <w:rPr>
          <w:rFonts w:ascii=".VnTime" w:hAnsi=".VnTime"/>
          <w:position w:val="-28"/>
          <w:sz w:val="26"/>
          <w:szCs w:val="28"/>
        </w:rPr>
        <w:object w:dxaOrig="1540" w:dyaOrig="660">
          <v:shape id="_x0000_i1054" type="#_x0000_t75" style="width:112.2pt;height:39.3pt" o:ole="">
            <v:imagedata r:id="rId63" o:title=""/>
          </v:shape>
          <o:OLEObject Type="Embed" ProgID="Equation.3" ShapeID="_x0000_i1054" DrawAspect="Content" ObjectID="_1631388306" r:id="rId64"/>
        </w:object>
      </w:r>
      <w:r w:rsidR="00482B6E" w:rsidRPr="00482B6E">
        <w:rPr>
          <w:rFonts w:ascii=".VnTime" w:hAnsi=".VnTime"/>
          <w:color w:val="FF0000"/>
          <w:sz w:val="26"/>
          <w:szCs w:val="26"/>
          <w:lang w:val="de-DE"/>
        </w:rPr>
        <w:t xml:space="preserve"> </w:t>
      </w:r>
      <w:r w:rsidR="004D2D89">
        <w:rPr>
          <w:rFonts w:ascii=".VnTime" w:hAnsi=".VnTime"/>
          <w:color w:val="FF0000"/>
          <w:sz w:val="26"/>
          <w:szCs w:val="26"/>
          <w:lang w:val="de-DE"/>
        </w:rPr>
        <w:t>{</w:t>
      </w:r>
      <w:r w:rsidR="00482B6E" w:rsidRPr="005C621F">
        <w:rPr>
          <w:rFonts w:ascii=".VnTime" w:hAnsi=".VnTime"/>
          <w:color w:val="FF0000"/>
          <w:sz w:val="26"/>
          <w:szCs w:val="26"/>
          <w:lang w:val="de-DE"/>
        </w:rPr>
        <w:t>TN3_</w:t>
      </w:r>
      <w:r w:rsidR="00482B6E">
        <w:rPr>
          <w:rFonts w:ascii=".VnTime" w:hAnsi=".VnTime"/>
          <w:color w:val="FF0000"/>
          <w:sz w:val="26"/>
          <w:szCs w:val="26"/>
          <w:lang w:val="de-DE"/>
        </w:rPr>
        <w:t>G_Lt</w:t>
      </w:r>
      <w:r w:rsidR="004D2D89">
        <w:rPr>
          <w:rFonts w:ascii=".VnTime" w:hAnsi=".VnTime"/>
          <w:color w:val="FF0000"/>
          <w:sz w:val="26"/>
          <w:szCs w:val="26"/>
          <w:lang w:val="de-DE"/>
        </w:rPr>
        <w:t>}</w:t>
      </w:r>
    </w:p>
    <w:p w:rsidR="00764B20" w:rsidRPr="00EB3A2C" w:rsidRDefault="00764B20" w:rsidP="00827E1B">
      <w:pPr>
        <w:tabs>
          <w:tab w:val="left" w:pos="1701"/>
        </w:tabs>
        <w:rPr>
          <w:rFonts w:ascii=".VnTime" w:hAnsi=".VnTime"/>
          <w:sz w:val="26"/>
          <w:szCs w:val="28"/>
        </w:rPr>
      </w:pPr>
    </w:p>
    <w:p w:rsidR="00CA265C" w:rsidRPr="00EB3A2C" w:rsidRDefault="00CA265C" w:rsidP="00CA265C">
      <w:pPr>
        <w:tabs>
          <w:tab w:val="left" w:pos="1701"/>
        </w:tabs>
        <w:spacing w:line="360" w:lineRule="auto"/>
        <w:rPr>
          <w:b/>
          <w:bCs/>
          <w:i/>
          <w:iCs/>
          <w:sz w:val="26"/>
          <w:szCs w:val="28"/>
        </w:rPr>
      </w:pPr>
      <w:r w:rsidRPr="00EB3A2C">
        <w:rPr>
          <w:b/>
          <w:bCs/>
          <w:i/>
          <w:iCs/>
          <w:sz w:val="26"/>
          <w:szCs w:val="28"/>
        </w:rPr>
        <w:t xml:space="preserve">b) Theo thí nghiệm  </w:t>
      </w:r>
    </w:p>
    <w:p w:rsidR="00CA265C" w:rsidRPr="00EB3A2C" w:rsidRDefault="00CA265C" w:rsidP="00CA265C">
      <w:pPr>
        <w:tabs>
          <w:tab w:val="left" w:pos="567"/>
        </w:tabs>
        <w:spacing w:line="360" w:lineRule="auto"/>
        <w:rPr>
          <w:bCs/>
          <w:iCs/>
          <w:sz w:val="26"/>
          <w:szCs w:val="28"/>
        </w:rPr>
      </w:pPr>
      <w:r w:rsidRPr="00EB3A2C">
        <w:rPr>
          <w:bCs/>
          <w:iCs/>
          <w:sz w:val="26"/>
          <w:szCs w:val="28"/>
        </w:rPr>
        <w:tab/>
        <w:t xml:space="preserve">Đặc trưng hình học </w:t>
      </w:r>
    </w:p>
    <w:p w:rsidR="00501EE3" w:rsidRPr="00EB3A2C" w:rsidRDefault="00501EE3" w:rsidP="00827E1B">
      <w:pPr>
        <w:tabs>
          <w:tab w:val="left" w:pos="1701"/>
        </w:tabs>
        <w:spacing w:line="360" w:lineRule="auto"/>
        <w:rPr>
          <w:sz w:val="30"/>
          <w:szCs w:val="32"/>
        </w:rPr>
      </w:pPr>
      <w:r w:rsidRPr="00EB3A2C">
        <w:rPr>
          <w:sz w:val="30"/>
          <w:szCs w:val="32"/>
        </w:rPr>
        <w:tab/>
      </w:r>
      <w:r w:rsidRPr="00EB3A2C">
        <w:rPr>
          <w:sz w:val="30"/>
          <w:szCs w:val="32"/>
        </w:rPr>
        <w:tab/>
      </w:r>
      <w:r w:rsidRPr="00EB3A2C">
        <w:rPr>
          <w:sz w:val="30"/>
          <w:szCs w:val="32"/>
        </w:rPr>
        <w:tab/>
      </w:r>
      <w:r w:rsidRPr="00EB3A2C">
        <w:rPr>
          <w:position w:val="-12"/>
          <w:sz w:val="30"/>
          <w:szCs w:val="32"/>
        </w:rPr>
        <w:object w:dxaOrig="1920" w:dyaOrig="380">
          <v:shape id="_x0000_i1055" type="#_x0000_t75" style="width:126.35pt;height:25.2pt" o:ole="">
            <v:imagedata r:id="rId65" o:title=""/>
          </v:shape>
          <o:OLEObject Type="Embed" ProgID="Equation.3" ShapeID="_x0000_i1055" DrawAspect="Content" ObjectID="_1631388307" r:id="rId66"/>
        </w:object>
      </w:r>
      <w:r w:rsidR="00482B6E" w:rsidRPr="00482B6E">
        <w:rPr>
          <w:rFonts w:ascii=".VnTime" w:hAnsi=".VnTime"/>
          <w:color w:val="FF0000"/>
          <w:sz w:val="26"/>
          <w:szCs w:val="26"/>
          <w:lang w:val="de-DE"/>
        </w:rPr>
        <w:t xml:space="preserve"> </w:t>
      </w:r>
      <w:r w:rsidR="004D2D89">
        <w:rPr>
          <w:rFonts w:ascii=".VnTime" w:hAnsi=".VnTime"/>
          <w:color w:val="FF0000"/>
          <w:sz w:val="26"/>
          <w:szCs w:val="26"/>
          <w:lang w:val="de-DE"/>
        </w:rPr>
        <w:t>{</w:t>
      </w:r>
      <w:r w:rsidR="00482B6E" w:rsidRPr="005C621F">
        <w:rPr>
          <w:rFonts w:ascii=".VnTime" w:hAnsi=".VnTime"/>
          <w:color w:val="FF0000"/>
          <w:sz w:val="26"/>
          <w:szCs w:val="26"/>
          <w:lang w:val="de-DE"/>
        </w:rPr>
        <w:t>TN3_</w:t>
      </w:r>
      <w:r w:rsidR="00482B6E">
        <w:rPr>
          <w:rFonts w:ascii=".VnTime" w:hAnsi=".VnTime"/>
          <w:color w:val="FF0000"/>
          <w:sz w:val="26"/>
          <w:szCs w:val="26"/>
          <w:lang w:val="de-DE"/>
        </w:rPr>
        <w:t>J0</w:t>
      </w:r>
      <w:r w:rsidR="004D2D89">
        <w:rPr>
          <w:rFonts w:ascii=".VnTime" w:hAnsi=".VnTime"/>
          <w:color w:val="FF0000"/>
          <w:sz w:val="26"/>
          <w:szCs w:val="26"/>
          <w:lang w:val="de-DE"/>
        </w:rPr>
        <w:t>}</w:t>
      </w:r>
    </w:p>
    <w:p w:rsidR="00CA265C" w:rsidRPr="00EB3A2C" w:rsidRDefault="004E5CC4" w:rsidP="00CA265C">
      <w:pPr>
        <w:tabs>
          <w:tab w:val="left" w:pos="567"/>
        </w:tabs>
        <w:spacing w:line="360" w:lineRule="auto"/>
        <w:rPr>
          <w:rFonts w:ascii="Arial" w:hAnsi="Arial" w:cs="Arial"/>
          <w:sz w:val="26"/>
          <w:szCs w:val="32"/>
        </w:rPr>
      </w:pPr>
      <w:r w:rsidRPr="00EB3A2C">
        <w:rPr>
          <w:rFonts w:ascii=".VnTime" w:hAnsi=".VnTime"/>
          <w:sz w:val="26"/>
          <w:szCs w:val="32"/>
        </w:rPr>
        <w:tab/>
      </w:r>
      <w:r w:rsidR="00CA265C" w:rsidRPr="00EB3A2C">
        <w:rPr>
          <w:sz w:val="26"/>
          <w:szCs w:val="32"/>
        </w:rPr>
        <w:t xml:space="preserve">Mô men xoắn tương ứng với mỗi </w:t>
      </w:r>
      <w:r w:rsidR="00CA265C">
        <w:rPr>
          <w:rFonts w:ascii="Arial" w:hAnsi="Arial" w:cs="Arial"/>
          <w:sz w:val="26"/>
          <w:szCs w:val="32"/>
        </w:rPr>
        <w:t>∆P</w:t>
      </w:r>
    </w:p>
    <w:p w:rsidR="004E5CC4" w:rsidRPr="00EB3A2C" w:rsidRDefault="00EC30A4" w:rsidP="00CA265C">
      <w:pPr>
        <w:tabs>
          <w:tab w:val="left" w:pos="567"/>
        </w:tabs>
        <w:spacing w:line="360" w:lineRule="auto"/>
        <w:jc w:val="center"/>
        <w:rPr>
          <w:sz w:val="30"/>
          <w:szCs w:val="32"/>
        </w:rPr>
      </w:pPr>
      <w:r w:rsidRPr="00EB3A2C">
        <w:rPr>
          <w:position w:val="-10"/>
          <w:sz w:val="30"/>
          <w:szCs w:val="32"/>
        </w:rPr>
        <w:object w:dxaOrig="1579" w:dyaOrig="340">
          <v:shape id="_x0000_i1056" type="#_x0000_t75" style="width:103.8pt;height:22.55pt" o:ole="">
            <v:imagedata r:id="rId67" o:title=""/>
          </v:shape>
          <o:OLEObject Type="Embed" ProgID="Equation.3" ShapeID="_x0000_i1056" DrawAspect="Content" ObjectID="_1631388308" r:id="rId68"/>
        </w:object>
      </w:r>
      <w:r w:rsidR="00482B6E" w:rsidRPr="00482B6E">
        <w:rPr>
          <w:rFonts w:ascii=".VnTime" w:hAnsi=".VnTime"/>
          <w:color w:val="FF0000"/>
          <w:sz w:val="26"/>
          <w:szCs w:val="26"/>
          <w:lang w:val="de-DE"/>
        </w:rPr>
        <w:t xml:space="preserve"> </w:t>
      </w:r>
      <w:r w:rsidR="004D2D89">
        <w:rPr>
          <w:rFonts w:ascii=".VnTime" w:hAnsi=".VnTime"/>
          <w:color w:val="FF0000"/>
          <w:sz w:val="26"/>
          <w:szCs w:val="26"/>
          <w:lang w:val="de-DE"/>
        </w:rPr>
        <w:t>{</w:t>
      </w:r>
      <w:r w:rsidR="00482B6E" w:rsidRPr="005C621F">
        <w:rPr>
          <w:rFonts w:ascii=".VnTime" w:hAnsi=".VnTime"/>
          <w:color w:val="FF0000"/>
          <w:sz w:val="26"/>
          <w:szCs w:val="26"/>
          <w:lang w:val="de-DE"/>
        </w:rPr>
        <w:t>TN3_</w:t>
      </w:r>
      <w:r w:rsidR="00482B6E">
        <w:rPr>
          <w:rFonts w:ascii=".VnTime" w:hAnsi=".VnTime"/>
          <w:color w:val="FF0000"/>
          <w:sz w:val="26"/>
          <w:szCs w:val="26"/>
          <w:lang w:val="de-DE"/>
        </w:rPr>
        <w:t>DMz</w:t>
      </w:r>
      <w:r w:rsidR="004D2D89">
        <w:rPr>
          <w:rFonts w:ascii=".VnTime" w:hAnsi=".VnTime"/>
          <w:color w:val="FF0000"/>
          <w:sz w:val="26"/>
          <w:szCs w:val="26"/>
          <w:lang w:val="de-DE"/>
        </w:rPr>
        <w:t>}</w:t>
      </w:r>
    </w:p>
    <w:p w:rsidR="00CA265C" w:rsidRPr="00EB3A2C" w:rsidRDefault="00CA265C" w:rsidP="00CA265C">
      <w:pPr>
        <w:tabs>
          <w:tab w:val="left" w:pos="1701"/>
        </w:tabs>
        <w:spacing w:line="360" w:lineRule="auto"/>
        <w:rPr>
          <w:sz w:val="26"/>
          <w:szCs w:val="32"/>
        </w:rPr>
      </w:pPr>
      <w:r w:rsidRPr="00EB3A2C">
        <w:rPr>
          <w:sz w:val="26"/>
          <w:szCs w:val="32"/>
        </w:rPr>
        <w:t>Trung bình số gia số vạch</w:t>
      </w:r>
      <w:r>
        <w:rPr>
          <w:sz w:val="26"/>
          <w:szCs w:val="32"/>
        </w:rPr>
        <w:t xml:space="preserve"> khi tăng và giảm tải </w:t>
      </w:r>
    </w:p>
    <w:p w:rsidR="00AD2FA8" w:rsidRPr="00EB3A2C" w:rsidRDefault="00B85319" w:rsidP="00764B20">
      <w:pPr>
        <w:tabs>
          <w:tab w:val="left" w:pos="567"/>
        </w:tabs>
        <w:spacing w:line="360" w:lineRule="auto"/>
        <w:rPr>
          <w:rFonts w:ascii=".VnTime" w:hAnsi=".VnTime"/>
          <w:sz w:val="26"/>
          <w:szCs w:val="28"/>
        </w:rPr>
      </w:pPr>
      <w:r w:rsidRPr="00EB3A2C">
        <w:rPr>
          <w:rFonts w:ascii=".VnTime" w:hAnsi=".VnTime"/>
          <w:sz w:val="26"/>
          <w:szCs w:val="32"/>
        </w:rPr>
        <w:lastRenderedPageBreak/>
        <w:tab/>
      </w:r>
      <w:r w:rsidR="00CA265C">
        <w:rPr>
          <w:sz w:val="26"/>
          <w:szCs w:val="32"/>
        </w:rPr>
        <w:t>Vị trí M</w:t>
      </w:r>
      <w:r w:rsidR="00AD2FA8" w:rsidRPr="00EB3A2C">
        <w:rPr>
          <w:rFonts w:ascii=".VnTime" w:hAnsi=".VnTime"/>
          <w:sz w:val="26"/>
          <w:szCs w:val="32"/>
        </w:rPr>
        <w:tab/>
      </w:r>
      <w:r w:rsidR="00AD2FA8" w:rsidRPr="00EB3A2C">
        <w:rPr>
          <w:rFonts w:ascii=".VnTime" w:hAnsi=".VnTime"/>
          <w:sz w:val="26"/>
          <w:szCs w:val="32"/>
        </w:rPr>
        <w:tab/>
      </w:r>
      <w:r w:rsidR="00482B6E" w:rsidRPr="00EB3A2C">
        <w:rPr>
          <w:rFonts w:ascii=".VnTime" w:hAnsi=".VnTime"/>
          <w:position w:val="-24"/>
          <w:sz w:val="26"/>
          <w:szCs w:val="28"/>
        </w:rPr>
        <w:object w:dxaOrig="1780" w:dyaOrig="840">
          <v:shape id="_x0000_i1057" type="#_x0000_t75" style="width:129.85pt;height:46.8pt" o:ole="">
            <v:imagedata r:id="rId69" o:title=""/>
          </v:shape>
          <o:OLEObject Type="Embed" ProgID="Equation.3" ShapeID="_x0000_i1057" DrawAspect="Content" ObjectID="_1631388309" r:id="rId70"/>
        </w:object>
      </w:r>
      <w:r w:rsidR="00482B6E" w:rsidRPr="00482B6E">
        <w:rPr>
          <w:rFonts w:ascii=".VnTime" w:hAnsi=".VnTime"/>
          <w:color w:val="FF0000"/>
          <w:sz w:val="26"/>
          <w:szCs w:val="26"/>
          <w:lang w:val="de-DE"/>
        </w:rPr>
        <w:t xml:space="preserve"> </w:t>
      </w:r>
      <w:r w:rsidR="004D2D89">
        <w:rPr>
          <w:rFonts w:ascii=".VnTime" w:hAnsi=".VnTime"/>
          <w:color w:val="FF0000"/>
          <w:sz w:val="26"/>
          <w:szCs w:val="26"/>
          <w:lang w:val="de-DE"/>
        </w:rPr>
        <w:t>{</w:t>
      </w:r>
      <w:r w:rsidR="00482B6E" w:rsidRPr="005C621F">
        <w:rPr>
          <w:rFonts w:ascii=".VnTime" w:hAnsi=".VnTime"/>
          <w:color w:val="FF0000"/>
          <w:sz w:val="26"/>
          <w:szCs w:val="26"/>
          <w:lang w:val="de-DE"/>
        </w:rPr>
        <w:t>TN3_</w:t>
      </w:r>
      <w:r w:rsidR="00354181">
        <w:rPr>
          <w:rFonts w:ascii=".VnTime" w:hAnsi=".VnTime"/>
          <w:color w:val="FF0000"/>
          <w:sz w:val="26"/>
          <w:szCs w:val="26"/>
          <w:lang w:val="de-DE"/>
        </w:rPr>
        <w:t>D</w:t>
      </w:r>
      <w:r w:rsidR="00482B6E">
        <w:rPr>
          <w:rFonts w:ascii=".VnTime" w:hAnsi=".VnTime"/>
          <w:color w:val="FF0000"/>
          <w:sz w:val="26"/>
          <w:szCs w:val="26"/>
          <w:lang w:val="de-DE"/>
        </w:rPr>
        <w:t>V</w:t>
      </w:r>
      <w:r w:rsidR="00354181">
        <w:rPr>
          <w:rFonts w:ascii=".VnTime" w:hAnsi=".VnTime"/>
          <w:color w:val="FF0000"/>
          <w:sz w:val="26"/>
          <w:szCs w:val="26"/>
          <w:lang w:val="de-DE"/>
        </w:rPr>
        <w:t>M</w:t>
      </w:r>
      <w:r w:rsidR="00482B6E">
        <w:rPr>
          <w:rFonts w:ascii=".VnTime" w:hAnsi=".VnTime"/>
          <w:color w:val="FF0000"/>
          <w:sz w:val="26"/>
          <w:szCs w:val="26"/>
          <w:lang w:val="de-DE"/>
        </w:rPr>
        <w:t>_Tb</w:t>
      </w:r>
      <w:r w:rsidR="004D2D89">
        <w:rPr>
          <w:rFonts w:ascii=".VnTime" w:hAnsi=".VnTime"/>
          <w:color w:val="FF0000"/>
          <w:sz w:val="26"/>
          <w:szCs w:val="26"/>
          <w:lang w:val="de-DE"/>
        </w:rPr>
        <w:t>}</w:t>
      </w:r>
    </w:p>
    <w:p w:rsidR="00764B20" w:rsidRPr="00764B20" w:rsidRDefault="00764B20" w:rsidP="00764B20">
      <w:pPr>
        <w:tabs>
          <w:tab w:val="left" w:pos="567"/>
        </w:tabs>
        <w:spacing w:line="360" w:lineRule="auto"/>
        <w:rPr>
          <w:rFonts w:ascii=".VnTime" w:hAnsi=".VnTime"/>
          <w:sz w:val="2"/>
          <w:szCs w:val="28"/>
        </w:rPr>
      </w:pPr>
    </w:p>
    <w:p w:rsidR="00AD2FA8" w:rsidRPr="00EB3A2C" w:rsidRDefault="00B85319" w:rsidP="00764B20">
      <w:pPr>
        <w:tabs>
          <w:tab w:val="left" w:pos="567"/>
        </w:tabs>
        <w:spacing w:line="360" w:lineRule="auto"/>
        <w:rPr>
          <w:rFonts w:ascii=".VnTime" w:hAnsi=".VnTime"/>
          <w:sz w:val="26"/>
          <w:szCs w:val="28"/>
        </w:rPr>
      </w:pPr>
      <w:r w:rsidRPr="00EB3A2C">
        <w:rPr>
          <w:rFonts w:ascii=".VnTime" w:hAnsi=".VnTime"/>
          <w:sz w:val="26"/>
          <w:szCs w:val="28"/>
        </w:rPr>
        <w:tab/>
      </w:r>
      <w:r w:rsidR="00CA265C">
        <w:rPr>
          <w:sz w:val="26"/>
          <w:szCs w:val="28"/>
        </w:rPr>
        <w:t>Vị trí N</w:t>
      </w:r>
      <w:r w:rsidR="00AD2FA8" w:rsidRPr="00EB3A2C">
        <w:rPr>
          <w:rFonts w:ascii=".VnTime" w:hAnsi=".VnTime"/>
          <w:sz w:val="26"/>
          <w:szCs w:val="28"/>
        </w:rPr>
        <w:tab/>
      </w:r>
      <w:r w:rsidR="006E0016" w:rsidRPr="00EB3A2C">
        <w:rPr>
          <w:rFonts w:ascii=".VnTime" w:hAnsi=".VnTime"/>
          <w:sz w:val="26"/>
          <w:szCs w:val="28"/>
        </w:rPr>
        <w:tab/>
      </w:r>
      <w:r w:rsidR="00482B6E" w:rsidRPr="00EB3A2C">
        <w:rPr>
          <w:rFonts w:ascii=".VnTime" w:hAnsi=".VnTime"/>
          <w:position w:val="-24"/>
          <w:sz w:val="26"/>
          <w:szCs w:val="28"/>
        </w:rPr>
        <w:object w:dxaOrig="1719" w:dyaOrig="840">
          <v:shape id="_x0000_i1058" type="#_x0000_t75" style="width:125.45pt;height:47.7pt" o:ole="">
            <v:imagedata r:id="rId71" o:title=""/>
          </v:shape>
          <o:OLEObject Type="Embed" ProgID="Equation.3" ShapeID="_x0000_i1058" DrawAspect="Content" ObjectID="_1631388310" r:id="rId72"/>
        </w:object>
      </w:r>
      <w:r w:rsidR="00482B6E" w:rsidRPr="00482B6E">
        <w:rPr>
          <w:rFonts w:ascii=".VnTime" w:hAnsi=".VnTime"/>
          <w:color w:val="FF0000"/>
          <w:sz w:val="26"/>
          <w:szCs w:val="26"/>
          <w:lang w:val="de-DE"/>
        </w:rPr>
        <w:t xml:space="preserve"> </w:t>
      </w:r>
      <w:r w:rsidR="004D2D89">
        <w:rPr>
          <w:rFonts w:ascii=".VnTime" w:hAnsi=".VnTime"/>
          <w:color w:val="FF0000"/>
          <w:sz w:val="26"/>
          <w:szCs w:val="26"/>
          <w:lang w:val="de-DE"/>
        </w:rPr>
        <w:t>{</w:t>
      </w:r>
      <w:r w:rsidR="00482B6E" w:rsidRPr="005C621F">
        <w:rPr>
          <w:rFonts w:ascii=".VnTime" w:hAnsi=".VnTime"/>
          <w:color w:val="FF0000"/>
          <w:sz w:val="26"/>
          <w:szCs w:val="26"/>
          <w:lang w:val="de-DE"/>
        </w:rPr>
        <w:t>TN3_</w:t>
      </w:r>
      <w:r w:rsidR="00354181">
        <w:rPr>
          <w:rFonts w:ascii=".VnTime" w:hAnsi=".VnTime"/>
          <w:color w:val="FF0000"/>
          <w:sz w:val="26"/>
          <w:szCs w:val="26"/>
          <w:lang w:val="de-DE"/>
        </w:rPr>
        <w:t>D</w:t>
      </w:r>
      <w:r w:rsidR="00482B6E">
        <w:rPr>
          <w:rFonts w:ascii=".VnTime" w:hAnsi=".VnTime"/>
          <w:color w:val="FF0000"/>
          <w:sz w:val="26"/>
          <w:szCs w:val="26"/>
          <w:lang w:val="de-DE"/>
        </w:rPr>
        <w:t>V</w:t>
      </w:r>
      <w:r w:rsidR="00354181">
        <w:rPr>
          <w:rFonts w:ascii=".VnTime" w:hAnsi=".VnTime"/>
          <w:color w:val="FF0000"/>
          <w:sz w:val="26"/>
          <w:szCs w:val="26"/>
          <w:lang w:val="de-DE"/>
        </w:rPr>
        <w:t>N</w:t>
      </w:r>
      <w:r w:rsidR="00482B6E">
        <w:rPr>
          <w:rFonts w:ascii=".VnTime" w:hAnsi=".VnTime"/>
          <w:color w:val="FF0000"/>
          <w:sz w:val="26"/>
          <w:szCs w:val="26"/>
          <w:lang w:val="de-DE"/>
        </w:rPr>
        <w:t>_Tb</w:t>
      </w:r>
      <w:r w:rsidR="004D2D89">
        <w:rPr>
          <w:rFonts w:ascii=".VnTime" w:hAnsi=".VnTime"/>
          <w:color w:val="FF0000"/>
          <w:sz w:val="26"/>
          <w:szCs w:val="26"/>
          <w:lang w:val="de-DE"/>
        </w:rPr>
        <w:t>}</w:t>
      </w:r>
    </w:p>
    <w:p w:rsidR="00CA265C" w:rsidRPr="00EB3A2C" w:rsidRDefault="00CA265C" w:rsidP="00CA265C">
      <w:pPr>
        <w:tabs>
          <w:tab w:val="left" w:pos="1701"/>
        </w:tabs>
        <w:spacing w:line="360" w:lineRule="auto"/>
        <w:rPr>
          <w:sz w:val="30"/>
          <w:szCs w:val="28"/>
        </w:rPr>
      </w:pPr>
      <w:r w:rsidRPr="00EB3A2C">
        <w:rPr>
          <w:sz w:val="26"/>
          <w:szCs w:val="28"/>
        </w:rPr>
        <w:t xml:space="preserve">Góc xoắn  các mặt cắt trên thanh tương ứng với </w:t>
      </w:r>
      <w:r w:rsidRPr="00EB3A2C">
        <w:rPr>
          <w:rFonts w:ascii="Arial" w:hAnsi="Arial" w:cs="Arial"/>
          <w:sz w:val="26"/>
          <w:szCs w:val="28"/>
        </w:rPr>
        <w:t>∆</w:t>
      </w:r>
      <w:proofErr w:type="spellStart"/>
      <w:r w:rsidRPr="00EB3A2C">
        <w:rPr>
          <w:sz w:val="26"/>
          <w:szCs w:val="28"/>
        </w:rPr>
        <w:t>M</w:t>
      </w:r>
      <w:r w:rsidRPr="00EB3A2C">
        <w:rPr>
          <w:sz w:val="26"/>
          <w:szCs w:val="28"/>
          <w:vertAlign w:val="subscript"/>
        </w:rPr>
        <w:t>z</w:t>
      </w:r>
      <w:proofErr w:type="spellEnd"/>
      <w:r>
        <w:rPr>
          <w:sz w:val="30"/>
          <w:szCs w:val="28"/>
        </w:rPr>
        <w:t xml:space="preserve"> </w:t>
      </w:r>
    </w:p>
    <w:p w:rsidR="00AD2FA8" w:rsidRPr="00CA265C" w:rsidRDefault="00CA265C" w:rsidP="00764B20">
      <w:pPr>
        <w:spacing w:line="360" w:lineRule="auto"/>
        <w:ind w:firstLine="567"/>
        <w:rPr>
          <w:rFonts w:ascii=".VnTime" w:hAnsi=".VnTime"/>
          <w:sz w:val="26"/>
          <w:szCs w:val="28"/>
        </w:rPr>
      </w:pPr>
      <w:r w:rsidRPr="00CA265C">
        <w:rPr>
          <w:sz w:val="30"/>
          <w:szCs w:val="28"/>
        </w:rPr>
        <w:t>Mặt cắt M</w:t>
      </w:r>
      <w:r w:rsidR="00AD2FA8" w:rsidRPr="00CA265C">
        <w:rPr>
          <w:rFonts w:ascii=".VnTime" w:hAnsi=".VnTime"/>
          <w:sz w:val="30"/>
          <w:szCs w:val="28"/>
        </w:rPr>
        <w:tab/>
      </w:r>
      <w:r w:rsidR="006E0016" w:rsidRPr="00CA265C">
        <w:rPr>
          <w:rFonts w:ascii=".VnTime" w:hAnsi=".VnTime"/>
          <w:sz w:val="30"/>
          <w:szCs w:val="28"/>
        </w:rPr>
        <w:tab/>
      </w:r>
      <w:r w:rsidR="00B85319" w:rsidRPr="00EB3A2C">
        <w:rPr>
          <w:rFonts w:ascii=".VnTime" w:hAnsi=".VnTime"/>
          <w:position w:val="-30"/>
          <w:sz w:val="26"/>
          <w:szCs w:val="28"/>
        </w:rPr>
        <w:object w:dxaOrig="1380" w:dyaOrig="720">
          <v:shape id="_x0000_i1059" type="#_x0000_t75" style="width:100.25pt;height:48.6pt" o:ole="">
            <v:imagedata r:id="rId73" o:title=""/>
          </v:shape>
          <o:OLEObject Type="Embed" ProgID="Equation.3" ShapeID="_x0000_i1059" DrawAspect="Content" ObjectID="_1631388311" r:id="rId74"/>
        </w:object>
      </w:r>
      <w:r w:rsidR="008371AF" w:rsidRPr="008371AF">
        <w:rPr>
          <w:rFonts w:ascii=".VnTime" w:hAnsi=".VnTime"/>
          <w:color w:val="FF0000"/>
          <w:sz w:val="26"/>
          <w:szCs w:val="26"/>
          <w:lang w:val="de-DE"/>
        </w:rPr>
        <w:t xml:space="preserve"> </w:t>
      </w:r>
      <w:r w:rsidR="004D2D89">
        <w:rPr>
          <w:rFonts w:ascii=".VnTime" w:hAnsi=".VnTime"/>
          <w:color w:val="FF0000"/>
          <w:sz w:val="26"/>
          <w:szCs w:val="26"/>
          <w:lang w:val="de-DE"/>
        </w:rPr>
        <w:t>{</w:t>
      </w:r>
      <w:r w:rsidR="008371AF" w:rsidRPr="008371AF">
        <w:rPr>
          <w:rFonts w:ascii=".VnTime" w:hAnsi=".VnTime"/>
          <w:color w:val="FF0000"/>
          <w:sz w:val="26"/>
          <w:szCs w:val="26"/>
          <w:lang w:val="de-DE"/>
        </w:rPr>
        <w:t>TN3_</w:t>
      </w:r>
      <w:r w:rsidR="008371AF">
        <w:rPr>
          <w:rFonts w:ascii=".VnTime" w:hAnsi=".VnTime"/>
          <w:color w:val="FF0000"/>
          <w:sz w:val="26"/>
          <w:szCs w:val="26"/>
          <w:lang w:val="de-DE"/>
        </w:rPr>
        <w:t>PhiM</w:t>
      </w:r>
      <w:r w:rsidR="004D2D89">
        <w:rPr>
          <w:rFonts w:ascii=".VnTime" w:hAnsi=".VnTime"/>
          <w:color w:val="FF0000"/>
          <w:sz w:val="26"/>
          <w:szCs w:val="26"/>
          <w:lang w:val="de-DE"/>
        </w:rPr>
        <w:t>}</w:t>
      </w:r>
    </w:p>
    <w:p w:rsidR="00B85319" w:rsidRPr="00CA265C" w:rsidRDefault="00CA265C" w:rsidP="00764B20">
      <w:pPr>
        <w:spacing w:line="360" w:lineRule="auto"/>
        <w:ind w:firstLine="567"/>
        <w:rPr>
          <w:rFonts w:ascii=".VnTime" w:hAnsi=".VnTime"/>
          <w:sz w:val="26"/>
          <w:szCs w:val="28"/>
        </w:rPr>
      </w:pPr>
      <w:r w:rsidRPr="00CA265C">
        <w:rPr>
          <w:sz w:val="26"/>
          <w:szCs w:val="28"/>
        </w:rPr>
        <w:t>Mặt cắt N</w:t>
      </w:r>
      <w:r w:rsidRPr="00CA265C">
        <w:rPr>
          <w:sz w:val="26"/>
          <w:szCs w:val="28"/>
        </w:rPr>
        <w:tab/>
      </w:r>
      <w:r w:rsidR="00B85319" w:rsidRPr="00CA265C">
        <w:rPr>
          <w:rFonts w:ascii=".VnTime" w:hAnsi=".VnTime"/>
          <w:sz w:val="26"/>
          <w:szCs w:val="28"/>
        </w:rPr>
        <w:tab/>
      </w:r>
      <w:r w:rsidR="006E0016" w:rsidRPr="00CA265C">
        <w:rPr>
          <w:rFonts w:ascii=".VnTime" w:hAnsi=".VnTime"/>
          <w:sz w:val="26"/>
          <w:szCs w:val="28"/>
        </w:rPr>
        <w:tab/>
      </w:r>
      <w:r w:rsidR="00B85319" w:rsidRPr="00EB3A2C">
        <w:rPr>
          <w:rFonts w:ascii=".VnTime" w:hAnsi=".VnTime"/>
          <w:position w:val="-30"/>
          <w:sz w:val="26"/>
          <w:szCs w:val="28"/>
        </w:rPr>
        <w:object w:dxaOrig="1320" w:dyaOrig="720">
          <v:shape id="_x0000_i1060" type="#_x0000_t75" style="width:96.3pt;height:48.6pt" o:ole="">
            <v:imagedata r:id="rId75" o:title=""/>
          </v:shape>
          <o:OLEObject Type="Embed" ProgID="Equation.3" ShapeID="_x0000_i1060" DrawAspect="Content" ObjectID="_1631388312" r:id="rId76"/>
        </w:object>
      </w:r>
      <w:r w:rsidR="008371AF" w:rsidRPr="008371AF">
        <w:rPr>
          <w:rFonts w:ascii=".VnTime" w:hAnsi=".VnTime"/>
          <w:color w:val="FF0000"/>
          <w:sz w:val="26"/>
          <w:szCs w:val="26"/>
          <w:lang w:val="de-DE"/>
        </w:rPr>
        <w:t xml:space="preserve"> </w:t>
      </w:r>
      <w:r w:rsidR="004D2D89">
        <w:rPr>
          <w:rFonts w:ascii=".VnTime" w:hAnsi=".VnTime"/>
          <w:color w:val="FF0000"/>
          <w:sz w:val="26"/>
          <w:szCs w:val="26"/>
          <w:lang w:val="de-DE"/>
        </w:rPr>
        <w:t>{</w:t>
      </w:r>
      <w:r w:rsidR="008371AF" w:rsidRPr="008371AF">
        <w:rPr>
          <w:rFonts w:ascii=".VnTime" w:hAnsi=".VnTime"/>
          <w:color w:val="FF0000"/>
          <w:sz w:val="26"/>
          <w:szCs w:val="26"/>
          <w:lang w:val="de-DE"/>
        </w:rPr>
        <w:t>TN3_</w:t>
      </w:r>
      <w:r w:rsidR="008371AF">
        <w:rPr>
          <w:rFonts w:ascii=".VnTime" w:hAnsi=".VnTime"/>
          <w:color w:val="FF0000"/>
          <w:sz w:val="26"/>
          <w:szCs w:val="26"/>
          <w:lang w:val="de-DE"/>
        </w:rPr>
        <w:t>PhiN</w:t>
      </w:r>
      <w:r w:rsidR="004D2D89">
        <w:rPr>
          <w:rFonts w:ascii=".VnTime" w:hAnsi=".VnTime"/>
          <w:color w:val="FF0000"/>
          <w:sz w:val="26"/>
          <w:szCs w:val="26"/>
          <w:lang w:val="de-DE"/>
        </w:rPr>
        <w:t>}</w:t>
      </w:r>
    </w:p>
    <w:p w:rsidR="00CA265C" w:rsidRPr="00CA265C" w:rsidRDefault="00CA265C" w:rsidP="00CA265C">
      <w:pPr>
        <w:tabs>
          <w:tab w:val="left" w:pos="1701"/>
        </w:tabs>
        <w:spacing w:line="360" w:lineRule="auto"/>
        <w:rPr>
          <w:sz w:val="26"/>
          <w:szCs w:val="28"/>
        </w:rPr>
      </w:pPr>
      <w:r w:rsidRPr="00CA265C">
        <w:rPr>
          <w:sz w:val="26"/>
          <w:szCs w:val="28"/>
        </w:rPr>
        <w:t>Góc xoắn tương đối giữa hai mặt cắt đo được bằng thực nghiệm</w:t>
      </w:r>
    </w:p>
    <w:p w:rsidR="006E0016" w:rsidRPr="00EB3A2C" w:rsidRDefault="006E0016" w:rsidP="00827E1B">
      <w:pPr>
        <w:tabs>
          <w:tab w:val="left" w:pos="1701"/>
        </w:tabs>
        <w:spacing w:line="360" w:lineRule="auto"/>
        <w:rPr>
          <w:rFonts w:ascii=".VnTime" w:hAnsi=".VnTime"/>
          <w:sz w:val="26"/>
          <w:szCs w:val="28"/>
        </w:rPr>
      </w:pPr>
      <w:r w:rsidRPr="00CA265C">
        <w:rPr>
          <w:rFonts w:ascii=".VnTime" w:hAnsi=".VnTime"/>
          <w:sz w:val="26"/>
          <w:szCs w:val="28"/>
        </w:rPr>
        <w:tab/>
      </w:r>
      <w:r w:rsidRPr="00CA265C">
        <w:rPr>
          <w:rFonts w:ascii=".VnTime" w:hAnsi=".VnTime"/>
          <w:sz w:val="26"/>
          <w:szCs w:val="28"/>
        </w:rPr>
        <w:tab/>
      </w:r>
      <w:r w:rsidRPr="00EB3A2C">
        <w:rPr>
          <w:rFonts w:ascii=".VnTime" w:hAnsi=".VnTime"/>
          <w:position w:val="-12"/>
          <w:sz w:val="26"/>
          <w:szCs w:val="28"/>
        </w:rPr>
        <w:object w:dxaOrig="1860" w:dyaOrig="360">
          <v:shape id="_x0000_i1061" type="#_x0000_t75" style="width:135.6pt;height:24.3pt" o:ole="">
            <v:imagedata r:id="rId77" o:title=""/>
          </v:shape>
          <o:OLEObject Type="Embed" ProgID="Equation.3" ShapeID="_x0000_i1061" DrawAspect="Content" ObjectID="_1631388313" r:id="rId78"/>
        </w:object>
      </w:r>
      <w:r w:rsidR="00ED492D" w:rsidRPr="00ED492D">
        <w:rPr>
          <w:rFonts w:ascii=".VnTime" w:hAnsi=".VnTime"/>
          <w:color w:val="FF0000"/>
          <w:sz w:val="26"/>
          <w:szCs w:val="26"/>
          <w:lang w:val="de-DE"/>
        </w:rPr>
        <w:t xml:space="preserve"> </w:t>
      </w:r>
      <w:r w:rsidR="004D2D89">
        <w:rPr>
          <w:rFonts w:ascii=".VnTime" w:hAnsi=".VnTime"/>
          <w:color w:val="FF0000"/>
          <w:sz w:val="26"/>
          <w:szCs w:val="26"/>
          <w:lang w:val="de-DE"/>
        </w:rPr>
        <w:t>{</w:t>
      </w:r>
      <w:r w:rsidR="00ED492D" w:rsidRPr="008371AF">
        <w:rPr>
          <w:rFonts w:ascii=".VnTime" w:hAnsi=".VnTime"/>
          <w:color w:val="FF0000"/>
          <w:sz w:val="26"/>
          <w:szCs w:val="26"/>
          <w:lang w:val="de-DE"/>
        </w:rPr>
        <w:t>TN3_</w:t>
      </w:r>
      <w:r w:rsidR="00ED492D">
        <w:rPr>
          <w:rFonts w:ascii=".VnTime" w:hAnsi=".VnTime"/>
          <w:color w:val="FF0000"/>
          <w:sz w:val="26"/>
          <w:szCs w:val="26"/>
          <w:lang w:val="de-DE"/>
        </w:rPr>
        <w:t>DPhiM</w:t>
      </w:r>
      <w:r w:rsidR="004D2D89">
        <w:rPr>
          <w:rFonts w:ascii=".VnTime" w:hAnsi=".VnTime"/>
          <w:color w:val="FF0000"/>
          <w:sz w:val="26"/>
          <w:szCs w:val="26"/>
          <w:lang w:val="de-DE"/>
        </w:rPr>
        <w:t>}</w:t>
      </w:r>
    </w:p>
    <w:p w:rsidR="00CA265C" w:rsidRPr="00CA265C" w:rsidRDefault="00CA265C" w:rsidP="00CA265C">
      <w:pPr>
        <w:tabs>
          <w:tab w:val="left" w:pos="1701"/>
        </w:tabs>
        <w:spacing w:line="360" w:lineRule="auto"/>
        <w:rPr>
          <w:sz w:val="26"/>
          <w:szCs w:val="28"/>
        </w:rPr>
      </w:pPr>
      <w:r w:rsidRPr="00CA265C">
        <w:rPr>
          <w:sz w:val="26"/>
          <w:szCs w:val="28"/>
        </w:rPr>
        <w:t xml:space="preserve">Vậy mô đun đàn hồi trượt G là </w:t>
      </w:r>
    </w:p>
    <w:p w:rsidR="00FD59D2" w:rsidRPr="00EB3A2C" w:rsidRDefault="00FD59D2" w:rsidP="00FD59D2">
      <w:pPr>
        <w:spacing w:line="360" w:lineRule="auto"/>
        <w:rPr>
          <w:rFonts w:ascii=".VnTime" w:hAnsi=".VnTime"/>
          <w:sz w:val="26"/>
          <w:szCs w:val="28"/>
        </w:rPr>
      </w:pPr>
      <w:r w:rsidRPr="00CA265C">
        <w:rPr>
          <w:rFonts w:ascii=".VnTime" w:hAnsi=".VnTime"/>
          <w:sz w:val="26"/>
          <w:szCs w:val="28"/>
        </w:rPr>
        <w:tab/>
      </w:r>
      <w:r w:rsidRPr="00CA265C">
        <w:rPr>
          <w:rFonts w:ascii=".VnTime" w:hAnsi=".VnTime"/>
          <w:sz w:val="26"/>
          <w:szCs w:val="28"/>
        </w:rPr>
        <w:tab/>
      </w:r>
      <w:r w:rsidRPr="00CA265C">
        <w:rPr>
          <w:rFonts w:ascii=".VnTime" w:hAnsi=".VnTime"/>
          <w:sz w:val="26"/>
          <w:szCs w:val="28"/>
        </w:rPr>
        <w:tab/>
      </w:r>
      <w:r w:rsidR="00764B20" w:rsidRPr="00EB3A2C">
        <w:rPr>
          <w:rFonts w:ascii=".VnTime" w:hAnsi=".VnTime"/>
          <w:position w:val="-30"/>
          <w:sz w:val="26"/>
          <w:szCs w:val="28"/>
        </w:rPr>
        <w:object w:dxaOrig="1860" w:dyaOrig="680">
          <v:shape id="_x0000_i1062" type="#_x0000_t75" style="width:135.6pt;height:45.05pt" o:ole="">
            <v:imagedata r:id="rId79" o:title=""/>
          </v:shape>
          <o:OLEObject Type="Embed" ProgID="Equation.3" ShapeID="_x0000_i1062" DrawAspect="Content" ObjectID="_1631388314" r:id="rId80"/>
        </w:object>
      </w:r>
      <w:r w:rsidR="00ED492D" w:rsidRPr="00ED492D">
        <w:rPr>
          <w:rFonts w:ascii=".VnTime" w:hAnsi=".VnTime"/>
          <w:color w:val="FF0000"/>
          <w:sz w:val="26"/>
          <w:szCs w:val="26"/>
          <w:lang w:val="de-DE"/>
        </w:rPr>
        <w:t xml:space="preserve"> </w:t>
      </w:r>
      <w:r w:rsidR="004D2D89">
        <w:rPr>
          <w:rFonts w:ascii=".VnTime" w:hAnsi=".VnTime"/>
          <w:color w:val="FF0000"/>
          <w:sz w:val="26"/>
          <w:szCs w:val="26"/>
          <w:lang w:val="de-DE"/>
        </w:rPr>
        <w:t>{</w:t>
      </w:r>
      <w:r w:rsidR="00ED492D" w:rsidRPr="008371AF">
        <w:rPr>
          <w:rFonts w:ascii=".VnTime" w:hAnsi=".VnTime"/>
          <w:color w:val="FF0000"/>
          <w:sz w:val="26"/>
          <w:szCs w:val="26"/>
          <w:lang w:val="de-DE"/>
        </w:rPr>
        <w:t>TN3_</w:t>
      </w:r>
      <w:r w:rsidR="00C21822">
        <w:rPr>
          <w:rFonts w:ascii=".VnTime" w:hAnsi=".VnTime"/>
          <w:color w:val="FF0000"/>
          <w:sz w:val="26"/>
          <w:szCs w:val="26"/>
          <w:lang w:val="de-DE"/>
        </w:rPr>
        <w:t>G_Tt</w:t>
      </w:r>
      <w:r w:rsidR="004D2D89">
        <w:rPr>
          <w:rFonts w:ascii=".VnTime" w:hAnsi=".VnTime"/>
          <w:color w:val="FF0000"/>
          <w:sz w:val="26"/>
          <w:szCs w:val="26"/>
          <w:lang w:val="de-DE"/>
        </w:rPr>
        <w:t>}</w:t>
      </w:r>
    </w:p>
    <w:p w:rsidR="00827E1B" w:rsidRPr="00EB3A2C" w:rsidRDefault="00827E1B" w:rsidP="00827E1B">
      <w:pPr>
        <w:tabs>
          <w:tab w:val="left" w:pos="1701"/>
        </w:tabs>
        <w:rPr>
          <w:rFonts w:ascii=".VnTime" w:hAnsi=".VnTime"/>
          <w:sz w:val="26"/>
          <w:szCs w:val="28"/>
        </w:rPr>
      </w:pPr>
    </w:p>
    <w:p w:rsidR="00827E1B" w:rsidRPr="00EB3A2C" w:rsidRDefault="00827E1B" w:rsidP="00827E1B">
      <w:pPr>
        <w:tabs>
          <w:tab w:val="left" w:pos="1701"/>
        </w:tabs>
        <w:rPr>
          <w:rFonts w:ascii=".VnTime" w:hAnsi=".VnTime"/>
          <w:b/>
          <w:bCs/>
          <w:sz w:val="30"/>
          <w:szCs w:val="32"/>
        </w:rPr>
      </w:pPr>
      <w:r w:rsidRPr="00EB3A2C">
        <w:rPr>
          <w:rFonts w:ascii=".VnTime" w:hAnsi=".VnTime"/>
          <w:b/>
          <w:bCs/>
          <w:sz w:val="30"/>
          <w:szCs w:val="32"/>
        </w:rPr>
        <w:t xml:space="preserve">4.NhËn </w:t>
      </w:r>
      <w:proofErr w:type="spellStart"/>
      <w:r w:rsidRPr="00EB3A2C">
        <w:rPr>
          <w:rFonts w:ascii=".VnTime" w:hAnsi=".VnTime"/>
          <w:b/>
          <w:bCs/>
          <w:sz w:val="30"/>
          <w:szCs w:val="32"/>
        </w:rPr>
        <w:t>xÐt</w:t>
      </w:r>
      <w:proofErr w:type="spellEnd"/>
      <w:r w:rsidRPr="00EB3A2C">
        <w:rPr>
          <w:rFonts w:ascii=".VnTime" w:hAnsi=".VnTime"/>
          <w:b/>
          <w:bCs/>
          <w:sz w:val="30"/>
          <w:szCs w:val="32"/>
        </w:rPr>
        <w:t xml:space="preserve"> </w:t>
      </w:r>
      <w:proofErr w:type="spellStart"/>
      <w:r w:rsidRPr="00EB3A2C">
        <w:rPr>
          <w:rFonts w:ascii=".VnTime" w:hAnsi=".VnTime"/>
          <w:b/>
          <w:bCs/>
          <w:sz w:val="30"/>
          <w:szCs w:val="32"/>
        </w:rPr>
        <w:t>kÕt</w:t>
      </w:r>
      <w:proofErr w:type="spellEnd"/>
      <w:r w:rsidRPr="00EB3A2C">
        <w:rPr>
          <w:rFonts w:ascii=".VnTime" w:hAnsi=".VnTime"/>
          <w:b/>
          <w:bCs/>
          <w:sz w:val="30"/>
          <w:szCs w:val="32"/>
        </w:rPr>
        <w:t xml:space="preserve"> </w:t>
      </w:r>
      <w:proofErr w:type="spellStart"/>
      <w:r w:rsidRPr="00EB3A2C">
        <w:rPr>
          <w:rFonts w:ascii=".VnTime" w:hAnsi=".VnTime"/>
          <w:b/>
          <w:bCs/>
          <w:sz w:val="30"/>
          <w:szCs w:val="32"/>
        </w:rPr>
        <w:t>qu</w:t>
      </w:r>
      <w:proofErr w:type="spellEnd"/>
      <w:r w:rsidRPr="00EB3A2C">
        <w:rPr>
          <w:rFonts w:ascii=".VnTime" w:hAnsi=".VnTime"/>
          <w:b/>
          <w:bCs/>
          <w:sz w:val="30"/>
          <w:szCs w:val="32"/>
        </w:rPr>
        <w:t xml:space="preserve">¶ </w:t>
      </w:r>
      <w:proofErr w:type="spellStart"/>
      <w:r w:rsidRPr="00EB3A2C">
        <w:rPr>
          <w:rFonts w:ascii=".VnTime" w:hAnsi=".VnTime"/>
          <w:b/>
          <w:bCs/>
          <w:sz w:val="30"/>
          <w:szCs w:val="32"/>
        </w:rPr>
        <w:t>thÝ</w:t>
      </w:r>
      <w:proofErr w:type="spellEnd"/>
      <w:r w:rsidRPr="00EB3A2C">
        <w:rPr>
          <w:rFonts w:ascii=".VnTime" w:hAnsi=".VnTime"/>
          <w:b/>
          <w:bCs/>
          <w:sz w:val="30"/>
          <w:szCs w:val="32"/>
        </w:rPr>
        <w:t xml:space="preserve"> </w:t>
      </w:r>
      <w:proofErr w:type="spellStart"/>
      <w:r w:rsidRPr="00EB3A2C">
        <w:rPr>
          <w:rFonts w:ascii=".VnTime" w:hAnsi=".VnTime"/>
          <w:b/>
          <w:bCs/>
          <w:sz w:val="30"/>
          <w:szCs w:val="32"/>
        </w:rPr>
        <w:t>nghiÖm</w:t>
      </w:r>
      <w:proofErr w:type="spellEnd"/>
      <w:r w:rsidRPr="00EB3A2C">
        <w:rPr>
          <w:rFonts w:ascii=".VnTime" w:hAnsi=".VnTime"/>
          <w:b/>
          <w:bCs/>
          <w:sz w:val="30"/>
          <w:szCs w:val="32"/>
        </w:rPr>
        <w:t xml:space="preserve"> </w:t>
      </w:r>
    </w:p>
    <w:p w:rsidR="00827E1B" w:rsidRPr="00EB3A2C" w:rsidRDefault="00827E1B" w:rsidP="00827E1B">
      <w:pPr>
        <w:tabs>
          <w:tab w:val="left" w:pos="1701"/>
        </w:tabs>
        <w:rPr>
          <w:rFonts w:ascii=".VnTime" w:hAnsi=".VnTime"/>
          <w:sz w:val="26"/>
          <w:szCs w:val="28"/>
        </w:rPr>
      </w:pPr>
    </w:p>
    <w:p w:rsidR="00E97DF2" w:rsidRPr="00EB3A2C" w:rsidRDefault="00E97DF2" w:rsidP="00E97DF2">
      <w:pPr>
        <w:tabs>
          <w:tab w:val="left" w:pos="1701"/>
        </w:tabs>
        <w:rPr>
          <w:rFonts w:ascii=".VnTime" w:hAnsi=".VnTime"/>
          <w:sz w:val="26"/>
          <w:szCs w:val="28"/>
        </w:rPr>
      </w:pPr>
      <w:r w:rsidRPr="00EB3A2C">
        <w:rPr>
          <w:rFonts w:ascii=".VnTime" w:hAnsi=".VnTime"/>
          <w:sz w:val="26"/>
          <w:szCs w:val="28"/>
        </w:rPr>
        <w:t>-</w:t>
      </w:r>
      <w:proofErr w:type="spellStart"/>
      <w:r w:rsidRPr="00EB3A2C">
        <w:rPr>
          <w:rFonts w:ascii=".VnTime" w:hAnsi=".VnTime"/>
          <w:sz w:val="26"/>
          <w:szCs w:val="28"/>
        </w:rPr>
        <w:t>TÝnh</w:t>
      </w:r>
      <w:proofErr w:type="spellEnd"/>
      <w:r w:rsidRPr="00EB3A2C">
        <w:rPr>
          <w:rFonts w:ascii=".VnTime" w:hAnsi=".VnTime"/>
          <w:sz w:val="26"/>
          <w:szCs w:val="28"/>
        </w:rPr>
        <w:t xml:space="preserve"> sai sè </w:t>
      </w:r>
      <w:proofErr w:type="spellStart"/>
      <w:r w:rsidRPr="00EB3A2C">
        <w:rPr>
          <w:rFonts w:ascii=".VnTime" w:hAnsi=".VnTime"/>
          <w:sz w:val="26"/>
          <w:szCs w:val="28"/>
        </w:rPr>
        <w:t>gi÷a</w:t>
      </w:r>
      <w:proofErr w:type="spellEnd"/>
      <w:r w:rsidRPr="00EB3A2C">
        <w:rPr>
          <w:rFonts w:ascii=".VnTime" w:hAnsi=".VnTime"/>
          <w:sz w:val="26"/>
          <w:szCs w:val="28"/>
        </w:rPr>
        <w:t xml:space="preserve"> </w:t>
      </w:r>
      <w:proofErr w:type="spellStart"/>
      <w:r w:rsidRPr="00EB3A2C">
        <w:rPr>
          <w:rFonts w:ascii=".VnTime" w:hAnsi=".VnTime"/>
          <w:sz w:val="26"/>
          <w:szCs w:val="28"/>
        </w:rPr>
        <w:t>thùc</w:t>
      </w:r>
      <w:proofErr w:type="spellEnd"/>
      <w:r w:rsidRPr="00EB3A2C">
        <w:rPr>
          <w:rFonts w:ascii=".VnTime" w:hAnsi=".VnTime"/>
          <w:sz w:val="26"/>
          <w:szCs w:val="28"/>
        </w:rPr>
        <w:t xml:space="preserve"> </w:t>
      </w:r>
      <w:proofErr w:type="spellStart"/>
      <w:r w:rsidRPr="00EB3A2C">
        <w:rPr>
          <w:rFonts w:ascii=".VnTime" w:hAnsi=".VnTime"/>
          <w:sz w:val="26"/>
          <w:szCs w:val="28"/>
        </w:rPr>
        <w:t>nghiÖm</w:t>
      </w:r>
      <w:proofErr w:type="spellEnd"/>
      <w:r w:rsidRPr="00EB3A2C">
        <w:rPr>
          <w:rFonts w:ascii=".VnTime" w:hAnsi=".VnTime"/>
          <w:sz w:val="26"/>
          <w:szCs w:val="28"/>
        </w:rPr>
        <w:t xml:space="preserve"> vµ lý </w:t>
      </w:r>
      <w:proofErr w:type="spellStart"/>
      <w:r w:rsidRPr="00EB3A2C">
        <w:rPr>
          <w:rFonts w:ascii=".VnTime" w:hAnsi=".VnTime"/>
          <w:sz w:val="26"/>
          <w:szCs w:val="28"/>
        </w:rPr>
        <w:t>thuyÕt</w:t>
      </w:r>
      <w:proofErr w:type="spellEnd"/>
    </w:p>
    <w:p w:rsidR="00E97DF2" w:rsidRPr="00AE247F" w:rsidRDefault="00E97DF2" w:rsidP="00E97DF2">
      <w:pPr>
        <w:tabs>
          <w:tab w:val="left" w:pos="1701"/>
        </w:tabs>
        <w:rPr>
          <w:rFonts w:ascii=".VnTime" w:hAnsi=".VnTime"/>
          <w:b/>
          <w:bCs/>
          <w:sz w:val="32"/>
          <w:szCs w:val="32"/>
          <w:lang w:val="fr-FR"/>
        </w:rPr>
      </w:pPr>
      <w:r w:rsidRPr="00AE247F">
        <w:rPr>
          <w:rFonts w:ascii=".VnTime" w:hAnsi=".VnTime"/>
          <w:sz w:val="26"/>
          <w:szCs w:val="28"/>
          <w:lang w:val="fr-FR"/>
        </w:rPr>
        <w:t xml:space="preserve">- </w:t>
      </w:r>
      <w:proofErr w:type="spellStart"/>
      <w:r w:rsidRPr="00AE247F">
        <w:rPr>
          <w:rFonts w:ascii=".VnTime" w:hAnsi=".VnTime"/>
          <w:sz w:val="26"/>
          <w:szCs w:val="28"/>
          <w:lang w:val="fr-FR"/>
        </w:rPr>
        <w:t>Nªu</w:t>
      </w:r>
      <w:proofErr w:type="spellEnd"/>
      <w:r w:rsidRPr="00AE247F">
        <w:rPr>
          <w:rFonts w:ascii=".VnTime" w:hAnsi=".VnTime"/>
          <w:sz w:val="26"/>
          <w:szCs w:val="28"/>
          <w:lang w:val="fr-FR"/>
        </w:rPr>
        <w:t xml:space="preserve"> ra mét sè </w:t>
      </w:r>
      <w:proofErr w:type="spellStart"/>
      <w:r w:rsidRPr="00AE247F">
        <w:rPr>
          <w:rFonts w:ascii=".VnTime" w:hAnsi=".VnTime"/>
          <w:sz w:val="26"/>
          <w:szCs w:val="28"/>
          <w:lang w:val="fr-FR"/>
        </w:rPr>
        <w:t>nguyªn</w:t>
      </w:r>
      <w:proofErr w:type="spellEnd"/>
      <w:r w:rsidRPr="00AE247F">
        <w:rPr>
          <w:rFonts w:ascii=".VnTime" w:hAnsi=".VnTime"/>
          <w:sz w:val="26"/>
          <w:szCs w:val="28"/>
          <w:lang w:val="fr-FR"/>
        </w:rPr>
        <w:t xml:space="preserve"> </w:t>
      </w:r>
      <w:proofErr w:type="spellStart"/>
      <w:r w:rsidRPr="00AE247F">
        <w:rPr>
          <w:rFonts w:ascii=".VnTime" w:hAnsi=".VnTime"/>
          <w:sz w:val="26"/>
          <w:szCs w:val="28"/>
          <w:lang w:val="fr-FR"/>
        </w:rPr>
        <w:t>nh©n</w:t>
      </w:r>
      <w:proofErr w:type="spellEnd"/>
      <w:r w:rsidRPr="00AE247F">
        <w:rPr>
          <w:rFonts w:ascii=".VnTime" w:hAnsi=".VnTime"/>
          <w:sz w:val="26"/>
          <w:szCs w:val="28"/>
          <w:lang w:val="fr-FR"/>
        </w:rPr>
        <w:t xml:space="preserve"> </w:t>
      </w:r>
      <w:proofErr w:type="spellStart"/>
      <w:r w:rsidRPr="00AE247F">
        <w:rPr>
          <w:rFonts w:ascii=".VnTime" w:hAnsi=".VnTime"/>
          <w:sz w:val="26"/>
          <w:szCs w:val="28"/>
          <w:lang w:val="fr-FR"/>
        </w:rPr>
        <w:t>g©y</w:t>
      </w:r>
      <w:proofErr w:type="spellEnd"/>
      <w:r w:rsidRPr="00AE247F">
        <w:rPr>
          <w:rFonts w:ascii=".VnTime" w:hAnsi=".VnTime"/>
          <w:sz w:val="26"/>
          <w:szCs w:val="28"/>
          <w:lang w:val="fr-FR"/>
        </w:rPr>
        <w:t xml:space="preserve"> ra sai sè</w:t>
      </w:r>
    </w:p>
    <w:p w:rsidR="00827E1B" w:rsidRPr="00AE247F" w:rsidRDefault="00827E1B" w:rsidP="00827E1B">
      <w:pPr>
        <w:tabs>
          <w:tab w:val="left" w:pos="1701"/>
        </w:tabs>
        <w:rPr>
          <w:rFonts w:ascii=".VnTime" w:hAnsi=".VnTime"/>
          <w:sz w:val="28"/>
          <w:szCs w:val="28"/>
          <w:lang w:val="fr-FR"/>
        </w:rPr>
      </w:pPr>
    </w:p>
    <w:p w:rsidR="00827E1B" w:rsidRPr="00AE247F" w:rsidRDefault="00827E1B" w:rsidP="00827E1B">
      <w:pPr>
        <w:tabs>
          <w:tab w:val="left" w:pos="1701"/>
        </w:tabs>
        <w:rPr>
          <w:rFonts w:ascii=".VnTime" w:hAnsi=".VnTime"/>
          <w:sz w:val="28"/>
          <w:szCs w:val="28"/>
          <w:lang w:val="fr-FR"/>
        </w:rPr>
      </w:pPr>
    </w:p>
    <w:p w:rsidR="00827E1B" w:rsidRPr="00AE247F" w:rsidRDefault="00827E1B" w:rsidP="00827E1B">
      <w:pPr>
        <w:tabs>
          <w:tab w:val="left" w:pos="1701"/>
        </w:tabs>
        <w:rPr>
          <w:rFonts w:ascii=".VnTime" w:hAnsi=".VnTime"/>
          <w:sz w:val="28"/>
          <w:szCs w:val="28"/>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AE247F" w:rsidRDefault="00827E1B" w:rsidP="00827E1B">
      <w:pPr>
        <w:rPr>
          <w:lang w:val="fr-FR"/>
        </w:rPr>
      </w:pPr>
    </w:p>
    <w:p w:rsidR="00827E1B" w:rsidRPr="0029342E" w:rsidRDefault="008C7106" w:rsidP="00827E1B">
      <w:pPr>
        <w:tabs>
          <w:tab w:val="left" w:leader="hyphen" w:pos="1701"/>
        </w:tabs>
        <w:jc w:val="center"/>
        <w:rPr>
          <w:rFonts w:ascii=".VnTime" w:hAnsi=".VnTime"/>
          <w:b/>
          <w:sz w:val="28"/>
          <w:szCs w:val="28"/>
          <w:lang w:val="nb-NO"/>
        </w:rPr>
      </w:pPr>
      <w:r>
        <w:rPr>
          <w:rFonts w:ascii=".VnTime" w:hAnsi=".VnTime"/>
          <w:sz w:val="28"/>
          <w:szCs w:val="28"/>
          <w:lang w:val="nb-NO"/>
        </w:rPr>
        <w:br w:type="page"/>
      </w:r>
      <w:r w:rsidR="0029342E" w:rsidRPr="0029342E">
        <w:rPr>
          <w:b/>
          <w:sz w:val="28"/>
          <w:szCs w:val="28"/>
          <w:lang w:val="nb-NO"/>
        </w:rPr>
        <w:lastRenderedPageBreak/>
        <w:t>Bài 4</w:t>
      </w:r>
    </w:p>
    <w:p w:rsidR="00827E1B" w:rsidRPr="0050383D" w:rsidRDefault="0029342E" w:rsidP="00827E1B">
      <w:pPr>
        <w:tabs>
          <w:tab w:val="left" w:leader="hyphen" w:pos="1701"/>
        </w:tabs>
        <w:jc w:val="center"/>
        <w:rPr>
          <w:rFonts w:ascii=".VnCentury SchoolbookH" w:hAnsi=".VnCentury SchoolbookH"/>
          <w:b/>
          <w:sz w:val="32"/>
          <w:szCs w:val="32"/>
          <w:lang w:val="nb-NO"/>
        </w:rPr>
      </w:pPr>
      <w:r w:rsidRPr="0050383D">
        <w:rPr>
          <w:b/>
          <w:sz w:val="32"/>
          <w:szCs w:val="32"/>
          <w:lang w:val="nb-NO"/>
        </w:rPr>
        <w:t>ĐO ỨNG SUẤT DẦM CHỊU UỐN THUẦN TÚY</w:t>
      </w:r>
    </w:p>
    <w:p w:rsidR="00827E1B" w:rsidRDefault="00827E1B" w:rsidP="00827E1B">
      <w:pPr>
        <w:tabs>
          <w:tab w:val="left" w:leader="hyphen" w:pos="1701"/>
        </w:tabs>
        <w:jc w:val="center"/>
        <w:rPr>
          <w:rFonts w:ascii=".VnTime" w:hAnsi=".VnTime"/>
          <w:sz w:val="28"/>
          <w:szCs w:val="28"/>
          <w:lang w:val="nb-NO"/>
        </w:rPr>
      </w:pPr>
    </w:p>
    <w:p w:rsidR="00CA265C" w:rsidRPr="00CA265C" w:rsidRDefault="00CA265C" w:rsidP="00CA265C">
      <w:pPr>
        <w:tabs>
          <w:tab w:val="left" w:leader="hyphen" w:pos="1701"/>
        </w:tabs>
        <w:rPr>
          <w:b/>
          <w:bCs/>
          <w:sz w:val="26"/>
          <w:szCs w:val="26"/>
          <w:lang w:val="nb-NO"/>
        </w:rPr>
      </w:pPr>
      <w:r w:rsidRPr="00CA265C">
        <w:rPr>
          <w:b/>
          <w:bCs/>
          <w:sz w:val="26"/>
          <w:szCs w:val="26"/>
          <w:lang w:val="nb-NO"/>
        </w:rPr>
        <w:t xml:space="preserve">1.Mục đích thí nghiệm </w:t>
      </w: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CA265C" w:rsidRDefault="00CA265C" w:rsidP="00CA265C">
      <w:pPr>
        <w:tabs>
          <w:tab w:val="left" w:leader="hyphen" w:pos="1701"/>
        </w:tabs>
        <w:rPr>
          <w:sz w:val="26"/>
          <w:szCs w:val="26"/>
          <w:lang w:val="nb-NO"/>
        </w:rPr>
      </w:pPr>
    </w:p>
    <w:p w:rsidR="00CA265C" w:rsidRPr="002D0420" w:rsidRDefault="00CA265C" w:rsidP="00CA265C">
      <w:pPr>
        <w:tabs>
          <w:tab w:val="left" w:leader="hyphen" w:pos="1701"/>
        </w:tabs>
        <w:rPr>
          <w:b/>
          <w:bCs/>
          <w:sz w:val="32"/>
          <w:szCs w:val="32"/>
          <w:lang w:val="nb-NO"/>
        </w:rPr>
      </w:pPr>
      <w:r w:rsidRPr="00CA265C">
        <w:rPr>
          <w:b/>
          <w:bCs/>
          <w:sz w:val="26"/>
          <w:szCs w:val="26"/>
          <w:lang w:val="nb-NO"/>
        </w:rPr>
        <w:t>2. Bố trí và tiến hành thí nghiệm</w:t>
      </w:r>
      <w:r w:rsidRPr="002D0420">
        <w:rPr>
          <w:b/>
          <w:bCs/>
          <w:sz w:val="32"/>
          <w:szCs w:val="32"/>
          <w:lang w:val="nb-NO"/>
        </w:rPr>
        <w:t xml:space="preserve"> </w:t>
      </w:r>
    </w:p>
    <w:p w:rsidR="00997F04" w:rsidRPr="00CA265C" w:rsidRDefault="009F4BEA" w:rsidP="00CA265C">
      <w:pPr>
        <w:tabs>
          <w:tab w:val="left" w:leader="hyphen" w:pos="1701"/>
        </w:tabs>
        <w:rPr>
          <w:rFonts w:ascii=".VnTime" w:hAnsi=".VnTime"/>
          <w:sz w:val="26"/>
          <w:szCs w:val="26"/>
          <w:lang w:val="nb-NO"/>
        </w:rPr>
      </w:pPr>
      <w:r w:rsidRPr="00CA265C">
        <w:rPr>
          <w:noProof/>
          <w:sz w:val="26"/>
          <w:szCs w:val="26"/>
        </w:rPr>
        <mc:AlternateContent>
          <mc:Choice Requires="wpg">
            <w:drawing>
              <wp:anchor distT="0" distB="0" distL="114300" distR="114300" simplePos="0" relativeHeight="251663872" behindDoc="1" locked="0" layoutInCell="1" allowOverlap="1">
                <wp:simplePos x="0" y="0"/>
                <wp:positionH relativeFrom="column">
                  <wp:posOffset>812165</wp:posOffset>
                </wp:positionH>
                <wp:positionV relativeFrom="paragraph">
                  <wp:posOffset>194310</wp:posOffset>
                </wp:positionV>
                <wp:extent cx="4900295" cy="2214245"/>
                <wp:effectExtent l="0" t="0" r="0" b="5080"/>
                <wp:wrapNone/>
                <wp:docPr id="283" name="Group 2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0295" cy="2214245"/>
                          <a:chOff x="2550" y="5775"/>
                          <a:chExt cx="7717" cy="3487"/>
                        </a:xfrm>
                      </wpg:grpSpPr>
                      <wpg:grpSp>
                        <wpg:cNvPr id="284" name="Group 2174"/>
                        <wpg:cNvGrpSpPr>
                          <a:grpSpLocks/>
                        </wpg:cNvGrpSpPr>
                        <wpg:grpSpPr bwMode="auto">
                          <a:xfrm>
                            <a:off x="2550" y="5775"/>
                            <a:ext cx="7717" cy="3442"/>
                            <a:chOff x="5160" y="7485"/>
                            <a:chExt cx="5648" cy="2830"/>
                          </a:xfrm>
                        </wpg:grpSpPr>
                        <wpg:grpSp>
                          <wpg:cNvPr id="285" name="Group 2175"/>
                          <wpg:cNvGrpSpPr>
                            <a:grpSpLocks/>
                          </wpg:cNvGrpSpPr>
                          <wpg:grpSpPr bwMode="auto">
                            <a:xfrm>
                              <a:off x="5160" y="7485"/>
                              <a:ext cx="5648" cy="2723"/>
                              <a:chOff x="110" y="1415"/>
                              <a:chExt cx="5648" cy="2723"/>
                            </a:xfrm>
                          </wpg:grpSpPr>
                          <wps:wsp>
                            <wps:cNvPr id="286" name="Text Box 2176"/>
                            <wps:cNvSpPr txBox="1">
                              <a:spLocks noChangeArrowheads="1"/>
                            </wps:cNvSpPr>
                            <wps:spPr bwMode="auto">
                              <a:xfrm>
                                <a:off x="1213" y="3110"/>
                                <a:ext cx="26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BB7831" w:rsidRDefault="00CA265C" w:rsidP="00CA265C">
                                  <w:pPr>
                                    <w:rPr>
                                      <w:sz w:val="30"/>
                                    </w:rPr>
                                  </w:pPr>
                                  <w:r w:rsidRPr="00BB7831">
                                    <w:rPr>
                                      <w:i/>
                                      <w:iCs/>
                                      <w:sz w:val="22"/>
                                      <w:szCs w:val="20"/>
                                    </w:rPr>
                                    <w:t>l</w:t>
                                  </w:r>
                                </w:p>
                              </w:txbxContent>
                            </wps:txbx>
                            <wps:bodyPr rot="0" vert="horz" wrap="square" lIns="0" tIns="0" rIns="0" bIns="0" anchor="t" anchorCtr="0" upright="1">
                              <a:noAutofit/>
                            </wps:bodyPr>
                          </wps:wsp>
                          <wps:wsp>
                            <wps:cNvPr id="287" name="Text Box 2177"/>
                            <wps:cNvSpPr txBox="1">
                              <a:spLocks noChangeArrowheads="1"/>
                            </wps:cNvSpPr>
                            <wps:spPr bwMode="auto">
                              <a:xfrm>
                                <a:off x="4424" y="1415"/>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6D4EB2" w:rsidRDefault="00CA265C" w:rsidP="00CA265C">
                                  <w:pPr>
                                    <w:rPr>
                                      <w:sz w:val="20"/>
                                      <w:szCs w:val="20"/>
                                    </w:rPr>
                                  </w:pPr>
                                  <w:r w:rsidRPr="006D4EB2">
                                    <w:rPr>
                                      <w:i/>
                                      <w:iCs/>
                                      <w:sz w:val="20"/>
                                      <w:szCs w:val="20"/>
                                    </w:rPr>
                                    <w:t>b</w:t>
                                  </w:r>
                                </w:p>
                              </w:txbxContent>
                            </wps:txbx>
                            <wps:bodyPr rot="0" vert="horz" wrap="square" lIns="0" tIns="0" rIns="0" bIns="0" anchor="t" anchorCtr="0" upright="1">
                              <a:noAutofit/>
                            </wps:bodyPr>
                          </wps:wsp>
                          <wps:wsp>
                            <wps:cNvPr id="288" name="Text Box 2178"/>
                            <wps:cNvSpPr txBox="1">
                              <a:spLocks noChangeArrowheads="1"/>
                            </wps:cNvSpPr>
                            <wps:spPr bwMode="auto">
                              <a:xfrm>
                                <a:off x="5000" y="1782"/>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6D4EB2" w:rsidRDefault="00CA265C" w:rsidP="00CA265C">
                                  <w:pPr>
                                    <w:rPr>
                                      <w:sz w:val="20"/>
                                      <w:szCs w:val="20"/>
                                    </w:rPr>
                                  </w:pPr>
                                  <w:r w:rsidRPr="006D4EB2">
                                    <w:rPr>
                                      <w:i/>
                                      <w:iCs/>
                                      <w:sz w:val="20"/>
                                      <w:szCs w:val="20"/>
                                    </w:rPr>
                                    <w:t>h</w:t>
                                  </w:r>
                                </w:p>
                              </w:txbxContent>
                            </wps:txbx>
                            <wps:bodyPr rot="0" vert="vert270" wrap="square" lIns="0" tIns="0" rIns="0" bIns="0" anchor="t" anchorCtr="0" upright="1">
                              <a:noAutofit/>
                            </wps:bodyPr>
                          </wps:wsp>
                          <wps:wsp>
                            <wps:cNvPr id="289" name="Text Box 2179"/>
                            <wps:cNvSpPr txBox="1">
                              <a:spLocks noChangeArrowheads="1"/>
                            </wps:cNvSpPr>
                            <wps:spPr bwMode="auto">
                              <a:xfrm>
                                <a:off x="110" y="2791"/>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r>
                                    <w:t>A</w:t>
                                  </w:r>
                                </w:p>
                              </w:txbxContent>
                            </wps:txbx>
                            <wps:bodyPr rot="0" vert="horz" wrap="square" lIns="0" tIns="0" rIns="0" bIns="0" anchor="t" anchorCtr="0" upright="1">
                              <a:noAutofit/>
                            </wps:bodyPr>
                          </wps:wsp>
                          <wps:wsp>
                            <wps:cNvPr id="290" name="Text Box 2180"/>
                            <wps:cNvSpPr txBox="1">
                              <a:spLocks noChangeArrowheads="1"/>
                            </wps:cNvSpPr>
                            <wps:spPr bwMode="auto">
                              <a:xfrm>
                                <a:off x="2001" y="3845"/>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r>
                                    <w:sym w:font="Symbol" w:char="F044"/>
                                  </w:r>
                                  <w:r>
                                    <w:t>P</w:t>
                                  </w:r>
                                </w:p>
                                <w:p w:rsidR="00CA265C" w:rsidRPr="00EE3686" w:rsidRDefault="00CA265C" w:rsidP="00CA265C"/>
                              </w:txbxContent>
                            </wps:txbx>
                            <wps:bodyPr rot="0" vert="horz" wrap="square" lIns="0" tIns="0" rIns="0" bIns="0" anchor="t" anchorCtr="0" upright="1">
                              <a:noAutofit/>
                            </wps:bodyPr>
                          </wps:wsp>
                          <wps:wsp>
                            <wps:cNvPr id="291" name="Text Box 2181"/>
                            <wps:cNvSpPr txBox="1">
                              <a:spLocks noChangeArrowheads="1"/>
                            </wps:cNvSpPr>
                            <wps:spPr bwMode="auto">
                              <a:xfrm>
                                <a:off x="3880" y="3858"/>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r>
                                    <w:sym w:font="Symbol" w:char="F044"/>
                                  </w:r>
                                  <w:r>
                                    <w:t>P</w:t>
                                  </w:r>
                                </w:p>
                              </w:txbxContent>
                            </wps:txbx>
                            <wps:bodyPr rot="0" vert="horz" wrap="square" lIns="0" tIns="0" rIns="0" bIns="0" anchor="t" anchorCtr="0" upright="1">
                              <a:noAutofit/>
                            </wps:bodyPr>
                          </wps:wsp>
                          <wps:wsp>
                            <wps:cNvPr id="292" name="Text Box 2182"/>
                            <wps:cNvSpPr txBox="1">
                              <a:spLocks noChangeArrowheads="1"/>
                            </wps:cNvSpPr>
                            <wps:spPr bwMode="auto">
                              <a:xfrm>
                                <a:off x="4463" y="3126"/>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BB7831" w:rsidRDefault="00CA265C" w:rsidP="00CA265C">
                                  <w:pPr>
                                    <w:rPr>
                                      <w:sz w:val="30"/>
                                    </w:rPr>
                                  </w:pPr>
                                  <w:r w:rsidRPr="00BB7831">
                                    <w:rPr>
                                      <w:i/>
                                      <w:iCs/>
                                      <w:sz w:val="22"/>
                                      <w:szCs w:val="20"/>
                                    </w:rPr>
                                    <w:t>l</w:t>
                                  </w:r>
                                </w:p>
                              </w:txbxContent>
                            </wps:txbx>
                            <wps:bodyPr rot="0" vert="horz" wrap="square" lIns="0" tIns="0" rIns="0" bIns="0" anchor="t" anchorCtr="0" upright="1">
                              <a:noAutofit/>
                            </wps:bodyPr>
                          </wps:wsp>
                          <wps:wsp>
                            <wps:cNvPr id="293" name="Text Box 2183"/>
                            <wps:cNvSpPr txBox="1">
                              <a:spLocks noChangeArrowheads="1"/>
                            </wps:cNvSpPr>
                            <wps:spPr bwMode="auto">
                              <a:xfrm>
                                <a:off x="5408" y="2852"/>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r>
                                    <w:t>B</w:t>
                                  </w:r>
                                </w:p>
                              </w:txbxContent>
                            </wps:txbx>
                            <wps:bodyPr rot="0" vert="horz" wrap="square" lIns="0" tIns="0" rIns="0" bIns="0" anchor="t" anchorCtr="0" upright="1">
                              <a:noAutofit/>
                            </wps:bodyPr>
                          </wps:wsp>
                          <wps:wsp>
                            <wps:cNvPr id="294" name="Line 2184"/>
                            <wps:cNvCnPr>
                              <a:cxnSpLocks noChangeShapeType="1"/>
                            </wps:cNvCnPr>
                            <wps:spPr bwMode="auto">
                              <a:xfrm>
                                <a:off x="156" y="2704"/>
                                <a:ext cx="5511" cy="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95" name="Rectangle 2185"/>
                            <wps:cNvSpPr>
                              <a:spLocks noChangeArrowheads="1"/>
                            </wps:cNvSpPr>
                            <wps:spPr bwMode="auto">
                              <a:xfrm>
                                <a:off x="301" y="2581"/>
                                <a:ext cx="5036" cy="25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AutoShape 2186"/>
                            <wps:cNvSpPr>
                              <a:spLocks noChangeArrowheads="1"/>
                            </wps:cNvSpPr>
                            <wps:spPr bwMode="auto">
                              <a:xfrm>
                                <a:off x="384" y="2849"/>
                                <a:ext cx="207" cy="255"/>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97" name="Line 2187"/>
                            <wps:cNvCnPr>
                              <a:cxnSpLocks noChangeShapeType="1"/>
                            </wps:cNvCnPr>
                            <wps:spPr bwMode="auto">
                              <a:xfrm flipV="1">
                                <a:off x="297" y="3106"/>
                                <a:ext cx="3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188"/>
                            <wps:cNvCnPr>
                              <a:cxnSpLocks noChangeShapeType="1"/>
                            </wps:cNvCnPr>
                            <wps:spPr bwMode="auto">
                              <a:xfrm flipH="1">
                                <a:off x="295" y="3106"/>
                                <a:ext cx="35"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9" name="Line 2189"/>
                            <wps:cNvCnPr>
                              <a:cxnSpLocks noChangeShapeType="1"/>
                            </wps:cNvCnPr>
                            <wps:spPr bwMode="auto">
                              <a:xfrm flipH="1">
                                <a:off x="295" y="3106"/>
                                <a:ext cx="64" cy="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2190"/>
                            <wps:cNvCnPr>
                              <a:cxnSpLocks noChangeShapeType="1"/>
                            </wps:cNvCnPr>
                            <wps:spPr bwMode="auto">
                              <a:xfrm flipH="1">
                                <a:off x="303"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1" name="Line 2191"/>
                            <wps:cNvCnPr>
                              <a:cxnSpLocks noChangeShapeType="1"/>
                            </wps:cNvCnPr>
                            <wps:spPr bwMode="auto">
                              <a:xfrm flipH="1">
                                <a:off x="332"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2" name="Line 2192"/>
                            <wps:cNvCnPr>
                              <a:cxnSpLocks noChangeShapeType="1"/>
                            </wps:cNvCnPr>
                            <wps:spPr bwMode="auto">
                              <a:xfrm flipH="1">
                                <a:off x="359" y="3106"/>
                                <a:ext cx="87"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3" name="Line 2193"/>
                            <wps:cNvCnPr>
                              <a:cxnSpLocks noChangeShapeType="1"/>
                            </wps:cNvCnPr>
                            <wps:spPr bwMode="auto">
                              <a:xfrm flipH="1">
                                <a:off x="390"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194"/>
                            <wps:cNvCnPr>
                              <a:cxnSpLocks noChangeShapeType="1"/>
                            </wps:cNvCnPr>
                            <wps:spPr bwMode="auto">
                              <a:xfrm flipH="1">
                                <a:off x="419"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 name="Line 2195"/>
                            <wps:cNvCnPr>
                              <a:cxnSpLocks noChangeShapeType="1"/>
                            </wps:cNvCnPr>
                            <wps:spPr bwMode="auto">
                              <a:xfrm flipH="1">
                                <a:off x="448"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 name="Line 2196"/>
                            <wps:cNvCnPr>
                              <a:cxnSpLocks noChangeShapeType="1"/>
                            </wps:cNvCnPr>
                            <wps:spPr bwMode="auto">
                              <a:xfrm flipH="1">
                                <a:off x="477"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197"/>
                            <wps:cNvCnPr>
                              <a:cxnSpLocks noChangeShapeType="1"/>
                            </wps:cNvCnPr>
                            <wps:spPr bwMode="auto">
                              <a:xfrm flipH="1">
                                <a:off x="506"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198"/>
                            <wps:cNvCnPr>
                              <a:cxnSpLocks noChangeShapeType="1"/>
                            </wps:cNvCnPr>
                            <wps:spPr bwMode="auto">
                              <a:xfrm flipH="1">
                                <a:off x="535"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199"/>
                            <wps:cNvCnPr>
                              <a:cxnSpLocks noChangeShapeType="1"/>
                            </wps:cNvCnPr>
                            <wps:spPr bwMode="auto">
                              <a:xfrm flipH="1">
                                <a:off x="562" y="3106"/>
                                <a:ext cx="87"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Line 2200"/>
                            <wps:cNvCnPr>
                              <a:cxnSpLocks noChangeShapeType="1"/>
                            </wps:cNvCnPr>
                            <wps:spPr bwMode="auto">
                              <a:xfrm flipH="1">
                                <a:off x="593"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 name="Line 2201"/>
                            <wps:cNvCnPr>
                              <a:cxnSpLocks noChangeShapeType="1"/>
                            </wps:cNvCnPr>
                            <wps:spPr bwMode="auto">
                              <a:xfrm flipH="1">
                                <a:off x="622" y="3137"/>
                                <a:ext cx="54"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2202"/>
                            <wps:cNvCnPr>
                              <a:cxnSpLocks noChangeShapeType="1"/>
                            </wps:cNvCnPr>
                            <wps:spPr bwMode="auto">
                              <a:xfrm flipH="1">
                                <a:off x="651" y="3164"/>
                                <a:ext cx="27" cy="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2203"/>
                            <wps:cNvSpPr>
                              <a:spLocks noChangeArrowheads="1"/>
                            </wps:cNvSpPr>
                            <wps:spPr bwMode="auto">
                              <a:xfrm>
                                <a:off x="5089" y="2849"/>
                                <a:ext cx="207" cy="255"/>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4" name="Line 2204"/>
                            <wps:cNvCnPr>
                              <a:cxnSpLocks noChangeShapeType="1"/>
                            </wps:cNvCnPr>
                            <wps:spPr bwMode="auto">
                              <a:xfrm flipV="1">
                                <a:off x="5002" y="3106"/>
                                <a:ext cx="3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2205"/>
                            <wps:cNvCnPr>
                              <a:cxnSpLocks noChangeShapeType="1"/>
                            </wps:cNvCnPr>
                            <wps:spPr bwMode="auto">
                              <a:xfrm flipH="1">
                                <a:off x="5000" y="3106"/>
                                <a:ext cx="35"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6" name="Line 2206"/>
                            <wps:cNvCnPr>
                              <a:cxnSpLocks noChangeShapeType="1"/>
                            </wps:cNvCnPr>
                            <wps:spPr bwMode="auto">
                              <a:xfrm flipH="1">
                                <a:off x="5000" y="3106"/>
                                <a:ext cx="64" cy="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2207"/>
                            <wps:cNvCnPr>
                              <a:cxnSpLocks noChangeShapeType="1"/>
                            </wps:cNvCnPr>
                            <wps:spPr bwMode="auto">
                              <a:xfrm flipH="1">
                                <a:off x="5008"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 name="Line 2208"/>
                            <wps:cNvCnPr>
                              <a:cxnSpLocks noChangeShapeType="1"/>
                            </wps:cNvCnPr>
                            <wps:spPr bwMode="auto">
                              <a:xfrm flipH="1">
                                <a:off x="5037"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209"/>
                            <wps:cNvCnPr>
                              <a:cxnSpLocks noChangeShapeType="1"/>
                            </wps:cNvCnPr>
                            <wps:spPr bwMode="auto">
                              <a:xfrm flipH="1">
                                <a:off x="5064" y="3106"/>
                                <a:ext cx="87"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210"/>
                            <wps:cNvCnPr>
                              <a:cxnSpLocks noChangeShapeType="1"/>
                            </wps:cNvCnPr>
                            <wps:spPr bwMode="auto">
                              <a:xfrm flipH="1">
                                <a:off x="5095"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211"/>
                            <wps:cNvCnPr>
                              <a:cxnSpLocks noChangeShapeType="1"/>
                            </wps:cNvCnPr>
                            <wps:spPr bwMode="auto">
                              <a:xfrm flipH="1">
                                <a:off x="5124"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212"/>
                            <wps:cNvCnPr>
                              <a:cxnSpLocks noChangeShapeType="1"/>
                            </wps:cNvCnPr>
                            <wps:spPr bwMode="auto">
                              <a:xfrm flipH="1">
                                <a:off x="5153"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3" name="Line 2213"/>
                            <wps:cNvCnPr>
                              <a:cxnSpLocks noChangeShapeType="1"/>
                            </wps:cNvCnPr>
                            <wps:spPr bwMode="auto">
                              <a:xfrm flipH="1">
                                <a:off x="5182"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4" name="Line 2214"/>
                            <wps:cNvCnPr>
                              <a:cxnSpLocks noChangeShapeType="1"/>
                            </wps:cNvCnPr>
                            <wps:spPr bwMode="auto">
                              <a:xfrm flipH="1">
                                <a:off x="5211"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5" name="Line 2215"/>
                            <wps:cNvCnPr>
                              <a:cxnSpLocks noChangeShapeType="1"/>
                            </wps:cNvCnPr>
                            <wps:spPr bwMode="auto">
                              <a:xfrm flipH="1">
                                <a:off x="5240"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 name="Line 2216"/>
                            <wps:cNvCnPr>
                              <a:cxnSpLocks noChangeShapeType="1"/>
                            </wps:cNvCnPr>
                            <wps:spPr bwMode="auto">
                              <a:xfrm flipH="1">
                                <a:off x="5267" y="3106"/>
                                <a:ext cx="87"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7" name="Line 2217"/>
                            <wps:cNvCnPr>
                              <a:cxnSpLocks noChangeShapeType="1"/>
                            </wps:cNvCnPr>
                            <wps:spPr bwMode="auto">
                              <a:xfrm flipH="1">
                                <a:off x="5298" y="3106"/>
                                <a:ext cx="85"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8" name="Line 2218"/>
                            <wps:cNvCnPr>
                              <a:cxnSpLocks noChangeShapeType="1"/>
                            </wps:cNvCnPr>
                            <wps:spPr bwMode="auto">
                              <a:xfrm flipH="1">
                                <a:off x="5327" y="3137"/>
                                <a:ext cx="54"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9" name="Line 2219"/>
                            <wps:cNvCnPr>
                              <a:cxnSpLocks noChangeShapeType="1"/>
                            </wps:cNvCnPr>
                            <wps:spPr bwMode="auto">
                              <a:xfrm flipH="1">
                                <a:off x="5356" y="3164"/>
                                <a:ext cx="27" cy="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0" name="Line 2220"/>
                            <wps:cNvCnPr>
                              <a:cxnSpLocks noChangeShapeType="1"/>
                            </wps:cNvCnPr>
                            <wps:spPr bwMode="auto">
                              <a:xfrm>
                                <a:off x="486" y="2837"/>
                                <a:ext cx="0"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2221"/>
                            <wps:cNvCnPr>
                              <a:cxnSpLocks noChangeShapeType="1"/>
                            </wps:cNvCnPr>
                            <wps:spPr bwMode="auto">
                              <a:xfrm>
                                <a:off x="1878" y="2872"/>
                                <a:ext cx="0" cy="8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Line 2222"/>
                            <wps:cNvCnPr>
                              <a:cxnSpLocks noChangeShapeType="1"/>
                            </wps:cNvCnPr>
                            <wps:spPr bwMode="auto">
                              <a:xfrm>
                                <a:off x="5192" y="2837"/>
                                <a:ext cx="0" cy="6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223"/>
                            <wps:cNvCnPr>
                              <a:cxnSpLocks noChangeShapeType="1"/>
                            </wps:cNvCnPr>
                            <wps:spPr bwMode="auto">
                              <a:xfrm>
                                <a:off x="531" y="3358"/>
                                <a:ext cx="128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4" name="Line 2224"/>
                            <wps:cNvCnPr>
                              <a:cxnSpLocks noChangeShapeType="1"/>
                            </wps:cNvCnPr>
                            <wps:spPr bwMode="auto">
                              <a:xfrm>
                                <a:off x="1807" y="2835"/>
                                <a:ext cx="0"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2225"/>
                            <wps:cNvCnPr>
                              <a:cxnSpLocks noChangeShapeType="1"/>
                            </wps:cNvCnPr>
                            <wps:spPr bwMode="auto">
                              <a:xfrm>
                                <a:off x="1944" y="2835"/>
                                <a:ext cx="0"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2226"/>
                            <wps:cNvCnPr>
                              <a:cxnSpLocks noChangeShapeType="1"/>
                            </wps:cNvCnPr>
                            <wps:spPr bwMode="auto">
                              <a:xfrm flipV="1">
                                <a:off x="1807" y="2498"/>
                                <a:ext cx="0"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2227"/>
                            <wps:cNvCnPr>
                              <a:cxnSpLocks noChangeShapeType="1"/>
                            </wps:cNvCnPr>
                            <wps:spPr bwMode="auto">
                              <a:xfrm flipV="1">
                                <a:off x="1944" y="2498"/>
                                <a:ext cx="0" cy="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2228"/>
                            <wps:cNvCnPr>
                              <a:cxnSpLocks noChangeShapeType="1"/>
                            </wps:cNvCnPr>
                            <wps:spPr bwMode="auto">
                              <a:xfrm flipH="1">
                                <a:off x="1805" y="2506"/>
                                <a:ext cx="33" cy="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9" name="Line 2229"/>
                            <wps:cNvCnPr>
                              <a:cxnSpLocks noChangeShapeType="1"/>
                            </wps:cNvCnPr>
                            <wps:spPr bwMode="auto">
                              <a:xfrm flipH="1">
                                <a:off x="1809" y="2502"/>
                                <a:ext cx="62"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0" name="Line 2230"/>
                            <wps:cNvCnPr>
                              <a:cxnSpLocks noChangeShapeType="1"/>
                            </wps:cNvCnPr>
                            <wps:spPr bwMode="auto">
                              <a:xfrm flipH="1">
                                <a:off x="1824" y="2506"/>
                                <a:ext cx="72"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1" name="Line 2231"/>
                            <wps:cNvCnPr>
                              <a:cxnSpLocks noChangeShapeType="1"/>
                            </wps:cNvCnPr>
                            <wps:spPr bwMode="auto">
                              <a:xfrm flipH="1">
                                <a:off x="1855" y="2504"/>
                                <a:ext cx="72"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2" name="Line 2232"/>
                            <wps:cNvCnPr>
                              <a:cxnSpLocks noChangeShapeType="1"/>
                            </wps:cNvCnPr>
                            <wps:spPr bwMode="auto">
                              <a:xfrm flipH="1">
                                <a:off x="1884" y="2523"/>
                                <a:ext cx="54"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3" name="Line 2233"/>
                            <wps:cNvCnPr>
                              <a:cxnSpLocks noChangeShapeType="1"/>
                            </wps:cNvCnPr>
                            <wps:spPr bwMode="auto">
                              <a:xfrm flipH="1">
                                <a:off x="1913" y="2549"/>
                                <a:ext cx="27" cy="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4" name="Line 2234"/>
                            <wps:cNvCnPr>
                              <a:cxnSpLocks noChangeShapeType="1"/>
                            </wps:cNvCnPr>
                            <wps:spPr bwMode="auto">
                              <a:xfrm flipH="1">
                                <a:off x="1805" y="2872"/>
                                <a:ext cx="1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2235"/>
                            <wps:cNvCnPr>
                              <a:cxnSpLocks noChangeShapeType="1"/>
                            </wps:cNvCnPr>
                            <wps:spPr bwMode="auto">
                              <a:xfrm flipH="1">
                                <a:off x="1805" y="2839"/>
                                <a:ext cx="33" cy="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6" name="Line 2236"/>
                            <wps:cNvCnPr>
                              <a:cxnSpLocks noChangeShapeType="1"/>
                            </wps:cNvCnPr>
                            <wps:spPr bwMode="auto">
                              <a:xfrm flipH="1">
                                <a:off x="1832" y="2835"/>
                                <a:ext cx="39" cy="3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7" name="Line 2237"/>
                            <wps:cNvCnPr>
                              <a:cxnSpLocks noChangeShapeType="1"/>
                            </wps:cNvCnPr>
                            <wps:spPr bwMode="auto">
                              <a:xfrm flipH="1">
                                <a:off x="1867" y="2839"/>
                                <a:ext cx="29"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8" name="Line 2238"/>
                            <wps:cNvCnPr>
                              <a:cxnSpLocks noChangeShapeType="1"/>
                            </wps:cNvCnPr>
                            <wps:spPr bwMode="auto">
                              <a:xfrm flipH="1">
                                <a:off x="1890" y="2837"/>
                                <a:ext cx="37"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9" name="Line 2239"/>
                            <wps:cNvCnPr>
                              <a:cxnSpLocks noChangeShapeType="1"/>
                            </wps:cNvCnPr>
                            <wps:spPr bwMode="auto">
                              <a:xfrm flipH="1">
                                <a:off x="1919" y="2856"/>
                                <a:ext cx="19"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2240"/>
                            <wps:cNvSpPr>
                              <a:spLocks noChangeArrowheads="1"/>
                            </wps:cNvSpPr>
                            <wps:spPr bwMode="auto">
                              <a:xfrm rot="16200000">
                                <a:off x="501" y="3332"/>
                                <a:ext cx="30" cy="52"/>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51" name="AutoShape 2241"/>
                            <wps:cNvSpPr>
                              <a:spLocks noChangeArrowheads="1"/>
                            </wps:cNvSpPr>
                            <wps:spPr bwMode="auto">
                              <a:xfrm rot="5400000">
                                <a:off x="1828" y="3333"/>
                                <a:ext cx="31" cy="51"/>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52" name="Rectangle 2242"/>
                            <wps:cNvSpPr>
                              <a:spLocks noChangeArrowheads="1"/>
                            </wps:cNvSpPr>
                            <wps:spPr bwMode="auto">
                              <a:xfrm>
                                <a:off x="3936" y="1765"/>
                                <a:ext cx="1016" cy="53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3" name="Line 2243"/>
                            <wps:cNvCnPr>
                              <a:cxnSpLocks noChangeShapeType="1"/>
                            </wps:cNvCnPr>
                            <wps:spPr bwMode="auto">
                              <a:xfrm>
                                <a:off x="3793" y="2025"/>
                                <a:ext cx="1213"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54" name="Line 2244"/>
                            <wps:cNvCnPr>
                              <a:cxnSpLocks noChangeShapeType="1"/>
                            </wps:cNvCnPr>
                            <wps:spPr bwMode="auto">
                              <a:xfrm>
                                <a:off x="4457" y="1688"/>
                                <a:ext cx="0" cy="79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55" name="Line 2245"/>
                            <wps:cNvCnPr>
                              <a:cxnSpLocks noChangeShapeType="1"/>
                            </wps:cNvCnPr>
                            <wps:spPr bwMode="auto">
                              <a:xfrm>
                                <a:off x="4960" y="2295"/>
                                <a:ext cx="2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6" name="Line 2246"/>
                            <wps:cNvCnPr>
                              <a:cxnSpLocks noChangeShapeType="1"/>
                            </wps:cNvCnPr>
                            <wps:spPr bwMode="auto">
                              <a:xfrm>
                                <a:off x="4960" y="1764"/>
                                <a:ext cx="2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7" name="Line 2247"/>
                            <wps:cNvCnPr>
                              <a:cxnSpLocks noChangeShapeType="1"/>
                            </wps:cNvCnPr>
                            <wps:spPr bwMode="auto">
                              <a:xfrm flipV="1">
                                <a:off x="3936" y="1580"/>
                                <a:ext cx="0" cy="19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8" name="Line 2248"/>
                            <wps:cNvCnPr>
                              <a:cxnSpLocks noChangeShapeType="1"/>
                            </wps:cNvCnPr>
                            <wps:spPr bwMode="auto">
                              <a:xfrm flipV="1">
                                <a:off x="4952" y="1581"/>
                                <a:ext cx="0" cy="19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9" name="Line 2249"/>
                            <wps:cNvCnPr>
                              <a:cxnSpLocks noChangeShapeType="1"/>
                            </wps:cNvCnPr>
                            <wps:spPr bwMode="auto">
                              <a:xfrm flipH="1">
                                <a:off x="326" y="2704"/>
                                <a:ext cx="19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0" name="Line 2250"/>
                            <wps:cNvCnPr>
                              <a:cxnSpLocks noChangeShapeType="1"/>
                            </wps:cNvCnPr>
                            <wps:spPr bwMode="auto">
                              <a:xfrm>
                                <a:off x="3988" y="1632"/>
                                <a:ext cx="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2251"/>
                            <wps:cNvSpPr>
                              <a:spLocks noChangeArrowheads="1"/>
                            </wps:cNvSpPr>
                            <wps:spPr bwMode="auto">
                              <a:xfrm rot="16200000">
                                <a:off x="3952" y="1606"/>
                                <a:ext cx="30" cy="51"/>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62" name="AutoShape 2252"/>
                            <wps:cNvSpPr>
                              <a:spLocks noChangeArrowheads="1"/>
                            </wps:cNvSpPr>
                            <wps:spPr bwMode="auto">
                              <a:xfrm rot="5400000">
                                <a:off x="4907" y="1606"/>
                                <a:ext cx="30" cy="51"/>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63" name="Line 2253"/>
                            <wps:cNvCnPr>
                              <a:cxnSpLocks noChangeShapeType="1"/>
                            </wps:cNvCnPr>
                            <wps:spPr bwMode="auto">
                              <a:xfrm>
                                <a:off x="5213" y="1778"/>
                                <a:ext cx="0" cy="5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2254"/>
                            <wps:cNvSpPr>
                              <a:spLocks noChangeArrowheads="1"/>
                            </wps:cNvSpPr>
                            <wps:spPr bwMode="auto">
                              <a:xfrm>
                                <a:off x="5198" y="1768"/>
                                <a:ext cx="31" cy="5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65" name="AutoShape 2255"/>
                            <wps:cNvSpPr>
                              <a:spLocks noChangeArrowheads="1"/>
                            </wps:cNvSpPr>
                            <wps:spPr bwMode="auto">
                              <a:xfrm rot="10800000">
                                <a:off x="5198" y="2242"/>
                                <a:ext cx="31" cy="50"/>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66" name="Line 2256"/>
                            <wps:cNvCnPr>
                              <a:cxnSpLocks noChangeShapeType="1"/>
                            </wps:cNvCnPr>
                            <wps:spPr bwMode="auto">
                              <a:xfrm>
                                <a:off x="1798" y="3732"/>
                                <a:ext cx="15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 name="Line 2257"/>
                            <wps:cNvCnPr>
                              <a:cxnSpLocks noChangeShapeType="1"/>
                            </wps:cNvCnPr>
                            <wps:spPr bwMode="auto">
                              <a:xfrm flipH="1">
                                <a:off x="1788" y="3728"/>
                                <a:ext cx="14"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8" name="Line 2258"/>
                            <wps:cNvCnPr>
                              <a:cxnSpLocks noChangeShapeType="1"/>
                            </wps:cNvCnPr>
                            <wps:spPr bwMode="auto">
                              <a:xfrm>
                                <a:off x="1757" y="3756"/>
                                <a:ext cx="23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Line 2259"/>
                            <wps:cNvCnPr>
                              <a:cxnSpLocks noChangeShapeType="1"/>
                            </wps:cNvCnPr>
                            <wps:spPr bwMode="auto">
                              <a:xfrm>
                                <a:off x="1947" y="3728"/>
                                <a:ext cx="15"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0" name="Line 2260"/>
                            <wps:cNvCnPr>
                              <a:cxnSpLocks noChangeShapeType="1"/>
                            </wps:cNvCnPr>
                            <wps:spPr bwMode="auto">
                              <a:xfrm flipH="1">
                                <a:off x="1736" y="3752"/>
                                <a:ext cx="2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1" name="Line 2261"/>
                            <wps:cNvCnPr>
                              <a:cxnSpLocks noChangeShapeType="1"/>
                            </wps:cNvCnPr>
                            <wps:spPr bwMode="auto">
                              <a:xfrm>
                                <a:off x="1981" y="3752"/>
                                <a:ext cx="26"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2262"/>
                            <wps:cNvCnPr>
                              <a:cxnSpLocks noChangeShapeType="1"/>
                            </wps:cNvCnPr>
                            <wps:spPr bwMode="auto">
                              <a:xfrm>
                                <a:off x="1730" y="3805"/>
                                <a:ext cx="28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3" name="Line 2263"/>
                            <wps:cNvCnPr>
                              <a:cxnSpLocks noChangeShapeType="1"/>
                            </wps:cNvCnPr>
                            <wps:spPr bwMode="auto">
                              <a:xfrm>
                                <a:off x="1883" y="3810"/>
                                <a:ext cx="0" cy="1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2264"/>
                            <wps:cNvSpPr>
                              <a:spLocks noChangeArrowheads="1"/>
                            </wps:cNvSpPr>
                            <wps:spPr bwMode="auto">
                              <a:xfrm rot="10800000">
                                <a:off x="1867" y="3976"/>
                                <a:ext cx="31" cy="79"/>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75" name="Text Box 2265" descr="P"/>
                            <wps:cNvSpPr txBox="1">
                              <a:spLocks noChangeArrowheads="1"/>
                            </wps:cNvSpPr>
                            <wps:spPr bwMode="auto">
                              <a:xfrm>
                                <a:off x="3739" y="3960"/>
                                <a:ext cx="17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CA265C"/>
                              </w:txbxContent>
                            </wps:txbx>
                            <wps:bodyPr rot="0" vert="horz" wrap="square" lIns="91440" tIns="45720" rIns="91440" bIns="45720" anchor="t" anchorCtr="0" upright="1">
                              <a:noAutofit/>
                            </wps:bodyPr>
                          </wps:wsp>
                          <wps:wsp>
                            <wps:cNvPr id="376" name="Line 2266"/>
                            <wps:cNvCnPr>
                              <a:cxnSpLocks noChangeShapeType="1"/>
                            </wps:cNvCnPr>
                            <wps:spPr bwMode="auto">
                              <a:xfrm flipH="1">
                                <a:off x="3945" y="1760"/>
                                <a:ext cx="116" cy="1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 name="Line 2267"/>
                            <wps:cNvCnPr>
                              <a:cxnSpLocks noChangeShapeType="1"/>
                            </wps:cNvCnPr>
                            <wps:spPr bwMode="auto">
                              <a:xfrm flipH="1">
                                <a:off x="3943" y="1760"/>
                                <a:ext cx="217" cy="2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8" name="Line 2268"/>
                            <wps:cNvCnPr>
                              <a:cxnSpLocks noChangeShapeType="1"/>
                            </wps:cNvCnPr>
                            <wps:spPr bwMode="auto">
                              <a:xfrm flipH="1">
                                <a:off x="3943" y="1767"/>
                                <a:ext cx="310" cy="3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9" name="Line 2269"/>
                            <wps:cNvCnPr>
                              <a:cxnSpLocks noChangeShapeType="1"/>
                            </wps:cNvCnPr>
                            <wps:spPr bwMode="auto">
                              <a:xfrm flipH="1">
                                <a:off x="3945" y="1760"/>
                                <a:ext cx="412" cy="4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270"/>
                            <wps:cNvCnPr>
                              <a:cxnSpLocks noChangeShapeType="1"/>
                            </wps:cNvCnPr>
                            <wps:spPr bwMode="auto">
                              <a:xfrm flipH="1">
                                <a:off x="3945" y="1767"/>
                                <a:ext cx="499" cy="49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1" name="Line 2271"/>
                            <wps:cNvCnPr>
                              <a:cxnSpLocks noChangeShapeType="1"/>
                            </wps:cNvCnPr>
                            <wps:spPr bwMode="auto">
                              <a:xfrm flipH="1">
                                <a:off x="4007" y="1760"/>
                                <a:ext cx="545" cy="5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2" name="Line 2272"/>
                            <wps:cNvCnPr>
                              <a:cxnSpLocks noChangeShapeType="1"/>
                            </wps:cNvCnPr>
                            <wps:spPr bwMode="auto">
                              <a:xfrm flipH="1">
                                <a:off x="4106" y="1760"/>
                                <a:ext cx="543" cy="5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3" name="Line 2273"/>
                            <wps:cNvCnPr>
                              <a:cxnSpLocks noChangeShapeType="1"/>
                            </wps:cNvCnPr>
                            <wps:spPr bwMode="auto">
                              <a:xfrm flipH="1">
                                <a:off x="4200" y="1760"/>
                                <a:ext cx="549" cy="5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2274"/>
                            <wps:cNvCnPr>
                              <a:cxnSpLocks noChangeShapeType="1"/>
                            </wps:cNvCnPr>
                            <wps:spPr bwMode="auto">
                              <a:xfrm flipH="1">
                                <a:off x="4299" y="1760"/>
                                <a:ext cx="543" cy="5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 name="Line 2275"/>
                            <wps:cNvCnPr>
                              <a:cxnSpLocks noChangeShapeType="1"/>
                            </wps:cNvCnPr>
                            <wps:spPr bwMode="auto">
                              <a:xfrm flipH="1">
                                <a:off x="4399" y="1760"/>
                                <a:ext cx="543" cy="5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 name="Line 2276"/>
                            <wps:cNvCnPr>
                              <a:cxnSpLocks noChangeShapeType="1"/>
                            </wps:cNvCnPr>
                            <wps:spPr bwMode="auto">
                              <a:xfrm flipH="1">
                                <a:off x="4494" y="1846"/>
                                <a:ext cx="456" cy="4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7" name="Line 2277"/>
                            <wps:cNvCnPr>
                              <a:cxnSpLocks noChangeShapeType="1"/>
                            </wps:cNvCnPr>
                            <wps:spPr bwMode="auto">
                              <a:xfrm flipH="1">
                                <a:off x="4591" y="1946"/>
                                <a:ext cx="357" cy="3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8" name="Line 2278"/>
                            <wps:cNvCnPr>
                              <a:cxnSpLocks noChangeShapeType="1"/>
                            </wps:cNvCnPr>
                            <wps:spPr bwMode="auto">
                              <a:xfrm flipH="1">
                                <a:off x="4691" y="2040"/>
                                <a:ext cx="259" cy="25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9" name="Line 2279"/>
                            <wps:cNvCnPr>
                              <a:cxnSpLocks noChangeShapeType="1"/>
                            </wps:cNvCnPr>
                            <wps:spPr bwMode="auto">
                              <a:xfrm flipH="1">
                                <a:off x="4784" y="2132"/>
                                <a:ext cx="172" cy="1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0" name="Line 2280"/>
                            <wps:cNvCnPr>
                              <a:cxnSpLocks noChangeShapeType="1"/>
                            </wps:cNvCnPr>
                            <wps:spPr bwMode="auto">
                              <a:xfrm flipH="1">
                                <a:off x="4881" y="2228"/>
                                <a:ext cx="73"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1" name="Line 2281"/>
                            <wps:cNvCnPr>
                              <a:cxnSpLocks noChangeShapeType="1"/>
                            </wps:cNvCnPr>
                            <wps:spPr bwMode="auto">
                              <a:xfrm>
                                <a:off x="1804" y="2502"/>
                                <a:ext cx="1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 name="Line 2282"/>
                            <wps:cNvCnPr>
                              <a:cxnSpLocks noChangeShapeType="1"/>
                            </wps:cNvCnPr>
                            <wps:spPr bwMode="auto">
                              <a:xfrm>
                                <a:off x="3847" y="3358"/>
                                <a:ext cx="128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2283"/>
                            <wps:cNvSpPr>
                              <a:spLocks noChangeArrowheads="1"/>
                            </wps:cNvSpPr>
                            <wps:spPr bwMode="auto">
                              <a:xfrm rot="16200000">
                                <a:off x="3816" y="3333"/>
                                <a:ext cx="31" cy="51"/>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94" name="AutoShape 2284"/>
                            <wps:cNvSpPr>
                              <a:spLocks noChangeArrowheads="1"/>
                            </wps:cNvSpPr>
                            <wps:spPr bwMode="auto">
                              <a:xfrm rot="5400000">
                                <a:off x="5144" y="3333"/>
                                <a:ext cx="31" cy="51"/>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395" name="Line 2285"/>
                            <wps:cNvCnPr>
                              <a:cxnSpLocks noChangeShapeType="1"/>
                            </wps:cNvCnPr>
                            <wps:spPr bwMode="auto">
                              <a:xfrm>
                                <a:off x="3801" y="2872"/>
                                <a:ext cx="0" cy="8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2286"/>
                            <wps:cNvCnPr>
                              <a:cxnSpLocks noChangeShapeType="1"/>
                            </wps:cNvCnPr>
                            <wps:spPr bwMode="auto">
                              <a:xfrm>
                                <a:off x="3730" y="2835"/>
                                <a:ext cx="0"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2287"/>
                            <wps:cNvCnPr>
                              <a:cxnSpLocks noChangeShapeType="1"/>
                            </wps:cNvCnPr>
                            <wps:spPr bwMode="auto">
                              <a:xfrm>
                                <a:off x="3867" y="2835"/>
                                <a:ext cx="0"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2288"/>
                            <wps:cNvCnPr>
                              <a:cxnSpLocks noChangeShapeType="1"/>
                            </wps:cNvCnPr>
                            <wps:spPr bwMode="auto">
                              <a:xfrm flipV="1">
                                <a:off x="3730" y="2498"/>
                                <a:ext cx="0"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 name="Line 2289"/>
                            <wps:cNvCnPr>
                              <a:cxnSpLocks noChangeShapeType="1"/>
                            </wps:cNvCnPr>
                            <wps:spPr bwMode="auto">
                              <a:xfrm flipV="1">
                                <a:off x="3867" y="2498"/>
                                <a:ext cx="0" cy="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2290"/>
                            <wps:cNvCnPr>
                              <a:cxnSpLocks noChangeShapeType="1"/>
                            </wps:cNvCnPr>
                            <wps:spPr bwMode="auto">
                              <a:xfrm flipH="1">
                                <a:off x="3728" y="2506"/>
                                <a:ext cx="33" cy="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1" name="Line 2291"/>
                            <wps:cNvCnPr>
                              <a:cxnSpLocks noChangeShapeType="1"/>
                            </wps:cNvCnPr>
                            <wps:spPr bwMode="auto">
                              <a:xfrm flipH="1">
                                <a:off x="3732" y="2502"/>
                                <a:ext cx="62"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2" name="Line 2292"/>
                            <wps:cNvCnPr>
                              <a:cxnSpLocks noChangeShapeType="1"/>
                            </wps:cNvCnPr>
                            <wps:spPr bwMode="auto">
                              <a:xfrm flipH="1">
                                <a:off x="3746" y="2506"/>
                                <a:ext cx="73"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3" name="Line 2293"/>
                            <wps:cNvCnPr>
                              <a:cxnSpLocks noChangeShapeType="1"/>
                            </wps:cNvCnPr>
                            <wps:spPr bwMode="auto">
                              <a:xfrm flipH="1">
                                <a:off x="3777" y="2504"/>
                                <a:ext cx="73"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 name="Line 2294"/>
                            <wps:cNvCnPr>
                              <a:cxnSpLocks noChangeShapeType="1"/>
                            </wps:cNvCnPr>
                            <wps:spPr bwMode="auto">
                              <a:xfrm flipH="1">
                                <a:off x="3807" y="2523"/>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5" name="Line 2295"/>
                            <wps:cNvCnPr>
                              <a:cxnSpLocks noChangeShapeType="1"/>
                            </wps:cNvCnPr>
                            <wps:spPr bwMode="auto">
                              <a:xfrm flipH="1">
                                <a:off x="3836" y="2549"/>
                                <a:ext cx="26" cy="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6" name="Line 2296"/>
                            <wps:cNvCnPr>
                              <a:cxnSpLocks noChangeShapeType="1"/>
                            </wps:cNvCnPr>
                            <wps:spPr bwMode="auto">
                              <a:xfrm flipH="1">
                                <a:off x="3728" y="2872"/>
                                <a:ext cx="1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2297"/>
                            <wps:cNvCnPr>
                              <a:cxnSpLocks noChangeShapeType="1"/>
                            </wps:cNvCnPr>
                            <wps:spPr bwMode="auto">
                              <a:xfrm flipH="1">
                                <a:off x="3728" y="2839"/>
                                <a:ext cx="33" cy="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8" name="Line 2298"/>
                            <wps:cNvCnPr>
                              <a:cxnSpLocks noChangeShapeType="1"/>
                            </wps:cNvCnPr>
                            <wps:spPr bwMode="auto">
                              <a:xfrm flipH="1">
                                <a:off x="3755" y="2835"/>
                                <a:ext cx="39" cy="3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9" name="Line 2299"/>
                            <wps:cNvCnPr>
                              <a:cxnSpLocks noChangeShapeType="1"/>
                            </wps:cNvCnPr>
                            <wps:spPr bwMode="auto">
                              <a:xfrm flipH="1">
                                <a:off x="3790" y="2839"/>
                                <a:ext cx="29"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0" name="Line 2300"/>
                            <wps:cNvCnPr>
                              <a:cxnSpLocks noChangeShapeType="1"/>
                            </wps:cNvCnPr>
                            <wps:spPr bwMode="auto">
                              <a:xfrm flipH="1">
                                <a:off x="3813" y="2837"/>
                                <a:ext cx="37"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1" name="Line 2301"/>
                            <wps:cNvCnPr>
                              <a:cxnSpLocks noChangeShapeType="1"/>
                            </wps:cNvCnPr>
                            <wps:spPr bwMode="auto">
                              <a:xfrm flipH="1">
                                <a:off x="3842" y="2856"/>
                                <a:ext cx="18"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2" name="Line 2302"/>
                            <wps:cNvCnPr>
                              <a:cxnSpLocks noChangeShapeType="1"/>
                            </wps:cNvCnPr>
                            <wps:spPr bwMode="auto">
                              <a:xfrm>
                                <a:off x="3721" y="3732"/>
                                <a:ext cx="15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2303"/>
                            <wps:cNvCnPr>
                              <a:cxnSpLocks noChangeShapeType="1"/>
                            </wps:cNvCnPr>
                            <wps:spPr bwMode="auto">
                              <a:xfrm flipH="1">
                                <a:off x="3710" y="3728"/>
                                <a:ext cx="15"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2304"/>
                            <wps:cNvCnPr>
                              <a:cxnSpLocks noChangeShapeType="1"/>
                            </wps:cNvCnPr>
                            <wps:spPr bwMode="auto">
                              <a:xfrm>
                                <a:off x="3679" y="3756"/>
                                <a:ext cx="2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2305"/>
                            <wps:cNvCnPr>
                              <a:cxnSpLocks noChangeShapeType="1"/>
                            </wps:cNvCnPr>
                            <wps:spPr bwMode="auto">
                              <a:xfrm>
                                <a:off x="3870" y="3728"/>
                                <a:ext cx="15" cy="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 name="Line 2306"/>
                            <wps:cNvCnPr>
                              <a:cxnSpLocks noChangeShapeType="1"/>
                            </wps:cNvCnPr>
                            <wps:spPr bwMode="auto">
                              <a:xfrm flipH="1">
                                <a:off x="3659" y="3752"/>
                                <a:ext cx="2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7" name="Line 2307"/>
                            <wps:cNvCnPr>
                              <a:cxnSpLocks noChangeShapeType="1"/>
                            </wps:cNvCnPr>
                            <wps:spPr bwMode="auto">
                              <a:xfrm>
                                <a:off x="3903" y="3752"/>
                                <a:ext cx="26"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8" name="Line 2308"/>
                            <wps:cNvCnPr>
                              <a:cxnSpLocks noChangeShapeType="1"/>
                            </wps:cNvCnPr>
                            <wps:spPr bwMode="auto">
                              <a:xfrm>
                                <a:off x="3652" y="3805"/>
                                <a:ext cx="28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9" name="Line 2309"/>
                            <wps:cNvCnPr>
                              <a:cxnSpLocks noChangeShapeType="1"/>
                            </wps:cNvCnPr>
                            <wps:spPr bwMode="auto">
                              <a:xfrm>
                                <a:off x="3806" y="3810"/>
                                <a:ext cx="0" cy="1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2310"/>
                            <wps:cNvSpPr>
                              <a:spLocks noChangeArrowheads="1"/>
                            </wps:cNvSpPr>
                            <wps:spPr bwMode="auto">
                              <a:xfrm rot="10800000">
                                <a:off x="3789" y="3976"/>
                                <a:ext cx="31" cy="79"/>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21" name="Line 2311"/>
                            <wps:cNvCnPr>
                              <a:cxnSpLocks noChangeShapeType="1"/>
                            </wps:cNvCnPr>
                            <wps:spPr bwMode="auto">
                              <a:xfrm>
                                <a:off x="3726" y="2502"/>
                                <a:ext cx="1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2312"/>
                            <wps:cNvSpPr>
                              <a:spLocks noChangeArrowheads="1"/>
                            </wps:cNvSpPr>
                            <wps:spPr bwMode="auto">
                              <a:xfrm rot="10800000">
                                <a:off x="2624" y="2506"/>
                                <a:ext cx="62" cy="79"/>
                              </a:xfrm>
                              <a:prstGeom prst="triangle">
                                <a:avLst>
                                  <a:gd name="adj" fmla="val 46667"/>
                                </a:avLst>
                              </a:prstGeom>
                              <a:noFill/>
                              <a:ln w="63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23" name="AutoShape 2313"/>
                            <wps:cNvSpPr>
                              <a:spLocks noChangeArrowheads="1"/>
                            </wps:cNvSpPr>
                            <wps:spPr bwMode="auto">
                              <a:xfrm rot="10800000">
                                <a:off x="2914" y="2506"/>
                                <a:ext cx="62" cy="79"/>
                              </a:xfrm>
                              <a:prstGeom prst="triangle">
                                <a:avLst>
                                  <a:gd name="adj" fmla="val 46667"/>
                                </a:avLst>
                              </a:prstGeom>
                              <a:noFill/>
                              <a:ln w="63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24" name="Line 2314"/>
                            <wps:cNvCnPr>
                              <a:cxnSpLocks noChangeShapeType="1"/>
                            </wps:cNvCnPr>
                            <wps:spPr bwMode="auto">
                              <a:xfrm>
                                <a:off x="2535" y="2504"/>
                                <a:ext cx="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315"/>
                            <wps:cNvCnPr>
                              <a:cxnSpLocks noChangeShapeType="1"/>
                            </wps:cNvCnPr>
                            <wps:spPr bwMode="auto">
                              <a:xfrm flipV="1">
                                <a:off x="2535" y="2454"/>
                                <a:ext cx="0"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316"/>
                            <wps:cNvCnPr>
                              <a:cxnSpLocks noChangeShapeType="1"/>
                            </wps:cNvCnPr>
                            <wps:spPr bwMode="auto">
                              <a:xfrm flipV="1">
                                <a:off x="3072" y="2454"/>
                                <a:ext cx="0"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2317"/>
                            <wps:cNvCnPr>
                              <a:cxnSpLocks noChangeShapeType="1"/>
                            </wps:cNvCnPr>
                            <wps:spPr bwMode="auto">
                              <a:xfrm>
                                <a:off x="2535" y="2450"/>
                                <a:ext cx="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318"/>
                            <wps:cNvCnPr>
                              <a:cxnSpLocks noChangeShapeType="1"/>
                            </wps:cNvCnPr>
                            <wps:spPr bwMode="auto">
                              <a:xfrm flipV="1">
                                <a:off x="2728" y="1818"/>
                                <a:ext cx="0" cy="6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9" name="Oval 2319"/>
                            <wps:cNvSpPr>
                              <a:spLocks noChangeArrowheads="1"/>
                            </wps:cNvSpPr>
                            <wps:spPr bwMode="auto">
                              <a:xfrm>
                                <a:off x="2728" y="1751"/>
                                <a:ext cx="151" cy="14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30" name="Freeform 2320"/>
                            <wps:cNvSpPr>
                              <a:spLocks/>
                            </wps:cNvSpPr>
                            <wps:spPr bwMode="auto">
                              <a:xfrm>
                                <a:off x="2873" y="1788"/>
                                <a:ext cx="95" cy="658"/>
                              </a:xfrm>
                              <a:custGeom>
                                <a:avLst/>
                                <a:gdLst>
                                  <a:gd name="T0" fmla="*/ 0 w 137"/>
                                  <a:gd name="T1" fmla="*/ 0 h 966"/>
                                  <a:gd name="T2" fmla="*/ 81 w 137"/>
                                  <a:gd name="T3" fmla="*/ 147 h 966"/>
                                  <a:gd name="T4" fmla="*/ 135 w 137"/>
                                  <a:gd name="T5" fmla="*/ 369 h 966"/>
                                  <a:gd name="T6" fmla="*/ 93 w 137"/>
                                  <a:gd name="T7" fmla="*/ 651 h 966"/>
                                  <a:gd name="T8" fmla="*/ 63 w 137"/>
                                  <a:gd name="T9" fmla="*/ 873 h 966"/>
                                  <a:gd name="T10" fmla="*/ 63 w 137"/>
                                  <a:gd name="T11" fmla="*/ 966 h 966"/>
                                </a:gdLst>
                                <a:ahLst/>
                                <a:cxnLst>
                                  <a:cxn ang="0">
                                    <a:pos x="T0" y="T1"/>
                                  </a:cxn>
                                  <a:cxn ang="0">
                                    <a:pos x="T2" y="T3"/>
                                  </a:cxn>
                                  <a:cxn ang="0">
                                    <a:pos x="T4" y="T5"/>
                                  </a:cxn>
                                  <a:cxn ang="0">
                                    <a:pos x="T6" y="T7"/>
                                  </a:cxn>
                                  <a:cxn ang="0">
                                    <a:pos x="T8" y="T9"/>
                                  </a:cxn>
                                  <a:cxn ang="0">
                                    <a:pos x="T10" y="T11"/>
                                  </a:cxn>
                                </a:cxnLst>
                                <a:rect l="0" t="0" r="r" b="b"/>
                                <a:pathLst>
                                  <a:path w="137" h="966">
                                    <a:moveTo>
                                      <a:pt x="0" y="0"/>
                                    </a:moveTo>
                                    <a:cubicBezTo>
                                      <a:pt x="29" y="43"/>
                                      <a:pt x="59" y="86"/>
                                      <a:pt x="81" y="147"/>
                                    </a:cubicBezTo>
                                    <a:cubicBezTo>
                                      <a:pt x="103" y="208"/>
                                      <a:pt x="133" y="285"/>
                                      <a:pt x="135" y="369"/>
                                    </a:cubicBezTo>
                                    <a:cubicBezTo>
                                      <a:pt x="137" y="453"/>
                                      <a:pt x="105" y="567"/>
                                      <a:pt x="93" y="651"/>
                                    </a:cubicBezTo>
                                    <a:cubicBezTo>
                                      <a:pt x="81" y="735"/>
                                      <a:pt x="68" y="821"/>
                                      <a:pt x="63" y="873"/>
                                    </a:cubicBezTo>
                                    <a:cubicBezTo>
                                      <a:pt x="58" y="925"/>
                                      <a:pt x="63" y="952"/>
                                      <a:pt x="63" y="9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Line 2321"/>
                            <wps:cNvCnPr>
                              <a:cxnSpLocks noChangeShapeType="1"/>
                            </wps:cNvCnPr>
                            <wps:spPr bwMode="auto">
                              <a:xfrm>
                                <a:off x="2807" y="1890"/>
                                <a:ext cx="0" cy="5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2322"/>
                            <wps:cNvSpPr>
                              <a:spLocks noChangeArrowheads="1"/>
                            </wps:cNvSpPr>
                            <wps:spPr bwMode="auto">
                              <a:xfrm rot="10800000">
                                <a:off x="2794" y="2459"/>
                                <a:ext cx="24" cy="3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433" name="AutoShape 2323"/>
                            <wps:cNvSpPr>
                              <a:spLocks noChangeArrowheads="1"/>
                            </wps:cNvSpPr>
                            <wps:spPr bwMode="auto">
                              <a:xfrm>
                                <a:off x="2620" y="2839"/>
                                <a:ext cx="62" cy="79"/>
                              </a:xfrm>
                              <a:prstGeom prst="triangle">
                                <a:avLst>
                                  <a:gd name="adj" fmla="val 46667"/>
                                </a:avLst>
                              </a:prstGeom>
                              <a:noFill/>
                              <a:ln w="63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34" name="AutoShape 2324"/>
                            <wps:cNvSpPr>
                              <a:spLocks noChangeArrowheads="1"/>
                            </wps:cNvSpPr>
                            <wps:spPr bwMode="auto">
                              <a:xfrm>
                                <a:off x="2910" y="2839"/>
                                <a:ext cx="62" cy="79"/>
                              </a:xfrm>
                              <a:prstGeom prst="triangle">
                                <a:avLst>
                                  <a:gd name="adj" fmla="val 46667"/>
                                </a:avLst>
                              </a:prstGeom>
                              <a:noFill/>
                              <a:ln w="635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35" name="Line 2325"/>
                            <wps:cNvCnPr>
                              <a:cxnSpLocks noChangeShapeType="1"/>
                            </wps:cNvCnPr>
                            <wps:spPr bwMode="auto">
                              <a:xfrm>
                                <a:off x="2535" y="2972"/>
                                <a:ext cx="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326"/>
                            <wps:cNvCnPr>
                              <a:cxnSpLocks noChangeShapeType="1"/>
                            </wps:cNvCnPr>
                            <wps:spPr bwMode="auto">
                              <a:xfrm flipV="1">
                                <a:off x="2535" y="2923"/>
                                <a:ext cx="0"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2327"/>
                            <wps:cNvCnPr>
                              <a:cxnSpLocks noChangeShapeType="1"/>
                            </wps:cNvCnPr>
                            <wps:spPr bwMode="auto">
                              <a:xfrm flipV="1">
                                <a:off x="3072" y="2923"/>
                                <a:ext cx="0"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2328"/>
                            <wps:cNvCnPr>
                              <a:cxnSpLocks noChangeShapeType="1"/>
                            </wps:cNvCnPr>
                            <wps:spPr bwMode="auto">
                              <a:xfrm>
                                <a:off x="2535" y="2919"/>
                                <a:ext cx="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2329"/>
                            <wps:cNvCnPr>
                              <a:cxnSpLocks noChangeShapeType="1"/>
                            </wps:cNvCnPr>
                            <wps:spPr bwMode="auto">
                              <a:xfrm flipV="1">
                                <a:off x="2875" y="2970"/>
                                <a:ext cx="0" cy="6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0" name="Oval 2330"/>
                            <wps:cNvSpPr>
                              <a:spLocks noChangeArrowheads="1"/>
                            </wps:cNvSpPr>
                            <wps:spPr bwMode="auto">
                              <a:xfrm>
                                <a:off x="2726" y="3513"/>
                                <a:ext cx="151" cy="14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1" name="Freeform 2331"/>
                            <wps:cNvSpPr>
                              <a:spLocks/>
                            </wps:cNvSpPr>
                            <wps:spPr bwMode="auto">
                              <a:xfrm rot="10800000">
                                <a:off x="2645" y="2972"/>
                                <a:ext cx="95" cy="658"/>
                              </a:xfrm>
                              <a:custGeom>
                                <a:avLst/>
                                <a:gdLst>
                                  <a:gd name="T0" fmla="*/ 0 w 137"/>
                                  <a:gd name="T1" fmla="*/ 0 h 966"/>
                                  <a:gd name="T2" fmla="*/ 81 w 137"/>
                                  <a:gd name="T3" fmla="*/ 147 h 966"/>
                                  <a:gd name="T4" fmla="*/ 135 w 137"/>
                                  <a:gd name="T5" fmla="*/ 369 h 966"/>
                                  <a:gd name="T6" fmla="*/ 93 w 137"/>
                                  <a:gd name="T7" fmla="*/ 651 h 966"/>
                                  <a:gd name="T8" fmla="*/ 63 w 137"/>
                                  <a:gd name="T9" fmla="*/ 873 h 966"/>
                                  <a:gd name="T10" fmla="*/ 63 w 137"/>
                                  <a:gd name="T11" fmla="*/ 966 h 966"/>
                                </a:gdLst>
                                <a:ahLst/>
                                <a:cxnLst>
                                  <a:cxn ang="0">
                                    <a:pos x="T0" y="T1"/>
                                  </a:cxn>
                                  <a:cxn ang="0">
                                    <a:pos x="T2" y="T3"/>
                                  </a:cxn>
                                  <a:cxn ang="0">
                                    <a:pos x="T4" y="T5"/>
                                  </a:cxn>
                                  <a:cxn ang="0">
                                    <a:pos x="T6" y="T7"/>
                                  </a:cxn>
                                  <a:cxn ang="0">
                                    <a:pos x="T8" y="T9"/>
                                  </a:cxn>
                                  <a:cxn ang="0">
                                    <a:pos x="T10" y="T11"/>
                                  </a:cxn>
                                </a:cxnLst>
                                <a:rect l="0" t="0" r="r" b="b"/>
                                <a:pathLst>
                                  <a:path w="137" h="966">
                                    <a:moveTo>
                                      <a:pt x="0" y="0"/>
                                    </a:moveTo>
                                    <a:cubicBezTo>
                                      <a:pt x="29" y="43"/>
                                      <a:pt x="59" y="86"/>
                                      <a:pt x="81" y="147"/>
                                    </a:cubicBezTo>
                                    <a:cubicBezTo>
                                      <a:pt x="103" y="208"/>
                                      <a:pt x="133" y="285"/>
                                      <a:pt x="135" y="369"/>
                                    </a:cubicBezTo>
                                    <a:cubicBezTo>
                                      <a:pt x="137" y="453"/>
                                      <a:pt x="105" y="567"/>
                                      <a:pt x="93" y="651"/>
                                    </a:cubicBezTo>
                                    <a:cubicBezTo>
                                      <a:pt x="81" y="735"/>
                                      <a:pt x="68" y="821"/>
                                      <a:pt x="63" y="873"/>
                                    </a:cubicBezTo>
                                    <a:cubicBezTo>
                                      <a:pt x="58" y="925"/>
                                      <a:pt x="63" y="952"/>
                                      <a:pt x="63" y="9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Line 2332"/>
                            <wps:cNvCnPr>
                              <a:cxnSpLocks noChangeShapeType="1"/>
                            </wps:cNvCnPr>
                            <wps:spPr bwMode="auto">
                              <a:xfrm>
                                <a:off x="2805" y="2943"/>
                                <a:ext cx="0" cy="5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2333"/>
                            <wps:cNvSpPr>
                              <a:spLocks noChangeArrowheads="1"/>
                            </wps:cNvSpPr>
                            <wps:spPr bwMode="auto">
                              <a:xfrm>
                                <a:off x="2794" y="2926"/>
                                <a:ext cx="24" cy="3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444" name="Text Box 2334"/>
                            <wps:cNvSpPr txBox="1">
                              <a:spLocks noChangeArrowheads="1"/>
                            </wps:cNvSpPr>
                            <wps:spPr bwMode="auto">
                              <a:xfrm>
                                <a:off x="2951" y="3380"/>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proofErr w:type="spellStart"/>
                                  <w:r>
                                    <w:t>V</w:t>
                                  </w:r>
                                  <w:r>
                                    <w:rPr>
                                      <w:vertAlign w:val="subscript"/>
                                    </w:rPr>
                                    <w:t>d</w:t>
                                  </w:r>
                                  <w:proofErr w:type="spellEnd"/>
                                </w:p>
                                <w:p w:rsidR="00CA265C" w:rsidRPr="00EE3686" w:rsidRDefault="00CA265C" w:rsidP="00CA265C"/>
                              </w:txbxContent>
                            </wps:txbx>
                            <wps:bodyPr rot="0" vert="horz" wrap="square" lIns="0" tIns="0" rIns="0" bIns="0" anchor="t" anchorCtr="0" upright="1">
                              <a:noAutofit/>
                            </wps:bodyPr>
                          </wps:wsp>
                          <wps:wsp>
                            <wps:cNvPr id="445" name="Text Box 2335"/>
                            <wps:cNvSpPr txBox="1">
                              <a:spLocks noChangeArrowheads="1"/>
                            </wps:cNvSpPr>
                            <wps:spPr bwMode="auto">
                              <a:xfrm>
                                <a:off x="2948" y="1622"/>
                                <a:ext cx="53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EE3686" w:rsidRDefault="00CA265C" w:rsidP="00CA265C">
                                  <w:proofErr w:type="spellStart"/>
                                  <w:r>
                                    <w:t>V</w:t>
                                  </w:r>
                                  <w:r>
                                    <w:rPr>
                                      <w:vertAlign w:val="subscript"/>
                                    </w:rPr>
                                    <w:t>t</w:t>
                                  </w:r>
                                  <w:proofErr w:type="spellEnd"/>
                                </w:p>
                                <w:p w:rsidR="00CA265C" w:rsidRPr="00EE3686" w:rsidRDefault="00CA265C" w:rsidP="00CA265C"/>
                              </w:txbxContent>
                            </wps:txbx>
                            <wps:bodyPr rot="0" vert="horz" wrap="square" lIns="0" tIns="0" rIns="0" bIns="0" anchor="t" anchorCtr="0" upright="1">
                              <a:noAutofit/>
                            </wps:bodyPr>
                          </wps:wsp>
                        </wpg:grpSp>
                        <wps:wsp>
                          <wps:cNvPr id="446" name="Rectangle 2336"/>
                          <wps:cNvSpPr>
                            <a:spLocks noChangeArrowheads="1"/>
                          </wps:cNvSpPr>
                          <wps:spPr bwMode="auto">
                            <a:xfrm>
                              <a:off x="6675" y="9880"/>
                              <a:ext cx="93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 name="Rectangle 2337"/>
                          <wps:cNvSpPr>
                            <a:spLocks noChangeArrowheads="1"/>
                          </wps:cNvSpPr>
                          <wps:spPr bwMode="auto">
                            <a:xfrm>
                              <a:off x="8565" y="9880"/>
                              <a:ext cx="93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48" name="AutoShape 2338"/>
                        <wps:cNvCnPr>
                          <a:cxnSpLocks noChangeShapeType="1"/>
                        </wps:cNvCnPr>
                        <wps:spPr bwMode="auto">
                          <a:xfrm flipH="1" flipV="1">
                            <a:off x="3792" y="6433"/>
                            <a:ext cx="332" cy="7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2339"/>
                        <wps:cNvCnPr>
                          <a:cxnSpLocks noChangeShapeType="1"/>
                        </wps:cNvCnPr>
                        <wps:spPr bwMode="auto">
                          <a:xfrm flipH="1" flipV="1">
                            <a:off x="5321" y="6443"/>
                            <a:ext cx="803" cy="3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2340"/>
                        <wps:cNvCnPr>
                          <a:cxnSpLocks noChangeShapeType="1"/>
                        </wps:cNvCnPr>
                        <wps:spPr bwMode="auto">
                          <a:xfrm>
                            <a:off x="5129" y="8645"/>
                            <a:ext cx="1519" cy="6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2341"/>
                        <wps:cNvCnPr>
                          <a:cxnSpLocks noChangeShapeType="1"/>
                        </wps:cNvCnPr>
                        <wps:spPr bwMode="auto">
                          <a:xfrm flipH="1">
                            <a:off x="6639" y="8687"/>
                            <a:ext cx="80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2342"/>
                        <wps:cNvCnPr>
                          <a:cxnSpLocks noChangeShapeType="1"/>
                        </wps:cNvCnPr>
                        <wps:spPr bwMode="auto">
                          <a:xfrm flipH="1" flipV="1">
                            <a:off x="5330" y="6443"/>
                            <a:ext cx="528" cy="1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Text Box 2343"/>
                        <wps:cNvSpPr txBox="1">
                          <a:spLocks noChangeArrowheads="1"/>
                        </wps:cNvSpPr>
                        <wps:spPr bwMode="auto">
                          <a:xfrm>
                            <a:off x="3776" y="6142"/>
                            <a:ext cx="306"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3542F0" w:rsidRDefault="00CA265C" w:rsidP="00CA265C">
                              <w:pPr>
                                <w:rPr>
                                  <w:sz w:val="26"/>
                                  <w:szCs w:val="26"/>
                                </w:rPr>
                              </w:pPr>
                              <w:r w:rsidRPr="003542F0">
                                <w:rPr>
                                  <w:sz w:val="26"/>
                                  <w:szCs w:val="26"/>
                                </w:rPr>
                                <w:t>1</w:t>
                              </w:r>
                            </w:p>
                          </w:txbxContent>
                        </wps:txbx>
                        <wps:bodyPr rot="0" vert="horz" wrap="square" lIns="0" tIns="0" rIns="0" bIns="0" anchor="t" anchorCtr="0" upright="1">
                          <a:noAutofit/>
                        </wps:bodyPr>
                      </wps:wsp>
                      <wps:wsp>
                        <wps:cNvPr id="454" name="Text Box 2344"/>
                        <wps:cNvSpPr txBox="1">
                          <a:spLocks noChangeArrowheads="1"/>
                        </wps:cNvSpPr>
                        <wps:spPr bwMode="auto">
                          <a:xfrm>
                            <a:off x="5043" y="6210"/>
                            <a:ext cx="306"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3542F0" w:rsidRDefault="00CA265C" w:rsidP="00CA265C">
                              <w:pPr>
                                <w:rPr>
                                  <w:sz w:val="26"/>
                                  <w:szCs w:val="26"/>
                                </w:rPr>
                              </w:pPr>
                              <w:r>
                                <w:rPr>
                                  <w:sz w:val="26"/>
                                  <w:szCs w:val="26"/>
                                </w:rPr>
                                <w:t>2</w:t>
                              </w:r>
                            </w:p>
                          </w:txbxContent>
                        </wps:txbx>
                        <wps:bodyPr rot="0" vert="horz" wrap="square" lIns="0" tIns="0" rIns="0" bIns="0" anchor="t" anchorCtr="0" upright="1">
                          <a:noAutofit/>
                        </wps:bodyPr>
                      </wps:wsp>
                      <wps:wsp>
                        <wps:cNvPr id="455" name="Text Box 2345"/>
                        <wps:cNvSpPr txBox="1">
                          <a:spLocks noChangeArrowheads="1"/>
                        </wps:cNvSpPr>
                        <wps:spPr bwMode="auto">
                          <a:xfrm>
                            <a:off x="6570" y="8917"/>
                            <a:ext cx="306" cy="30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3542F0" w:rsidRDefault="00CA265C" w:rsidP="00CA265C">
                              <w:pPr>
                                <w:rPr>
                                  <w:sz w:val="26"/>
                                  <w:szCs w:val="26"/>
                                </w:rPr>
                              </w:pPr>
                              <w:r>
                                <w:rPr>
                                  <w:sz w:val="26"/>
                                  <w:szCs w:val="26"/>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73" o:spid="_x0000_s1510" style="position:absolute;left:0;text-align:left;margin-left:63.95pt;margin-top:15.3pt;width:385.85pt;height:174.35pt;z-index:-251652608" coordorigin="2550,5775" coordsize="7717,3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">
                <v:group id="Group 2174" o:spid="_x0000_s1511" style="position:absolute;left:2550;top:5775;width:7717;height:3442" coordorigin="5160,7485" coordsize="5648,2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2175" o:spid="_x0000_s1512" style="position:absolute;left:5160;top:7485;width:5648;height:2723" coordorigin="110,1415" coordsize="5648,2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Text Box 2176" o:spid="_x0000_s1513" type="#_x0000_t202" style="position:absolute;left:1213;top:3110;width:268;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CA265C" w:rsidRPr="00BB7831" w:rsidRDefault="00CA265C" w:rsidP="00CA265C">
                            <w:pPr>
                              <w:rPr>
                                <w:sz w:val="30"/>
                              </w:rPr>
                            </w:pPr>
                            <w:r w:rsidRPr="00BB7831">
                              <w:rPr>
                                <w:i/>
                                <w:iCs/>
                                <w:sz w:val="22"/>
                                <w:szCs w:val="20"/>
                              </w:rPr>
                              <w:t>l</w:t>
                            </w:r>
                          </w:p>
                        </w:txbxContent>
                      </v:textbox>
                    </v:shape>
                    <v:shape id="Text Box 2177" o:spid="_x0000_s1514" type="#_x0000_t202" style="position:absolute;left:4424;top:1415;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GrvcUA&#10;AADcAAAADwAAAGRycy9kb3ducmV2LnhtbESPQWvCQBSE7wX/w/IKvTWberCauoqIQkEojfHg8TX7&#10;TBazb2N21fjvu4LgcZiZb5jpvLeNuFDnjWMFH0kKgrh02nClYFes38cgfEDW2DgmBTfyMJ8NXqaY&#10;aXflnC7bUIkIYZ+hgjqENpPSlzVZ9IlriaN3cJ3FEGVXSd3hNcJtI4dpOpIWDceFGlta1lQet2er&#10;YLHnfGVOP3+/+SE3RTFJeTM6KvX22i++QATqwzP8aH9rBcPxJ9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au9xQAAANwAAAAPAAAAAAAAAAAAAAAAAJgCAABkcnMv&#10;ZG93bnJldi54bWxQSwUGAAAAAAQABAD1AAAAigMAAAAA&#10;" filled="f" stroked="f">
                      <v:textbox inset="0,0,0,0">
                        <w:txbxContent>
                          <w:p w:rsidR="00CA265C" w:rsidRPr="006D4EB2" w:rsidRDefault="00CA265C" w:rsidP="00CA265C">
                            <w:pPr>
                              <w:rPr>
                                <w:sz w:val="20"/>
                                <w:szCs w:val="20"/>
                              </w:rPr>
                            </w:pPr>
                            <w:r w:rsidRPr="006D4EB2">
                              <w:rPr>
                                <w:i/>
                                <w:iCs/>
                                <w:sz w:val="20"/>
                                <w:szCs w:val="20"/>
                              </w:rPr>
                              <w:t>b</w:t>
                            </w:r>
                          </w:p>
                        </w:txbxContent>
                      </v:textbox>
                    </v:shape>
                    <v:shape id="Text Box 2178" o:spid="_x0000_s1515" type="#_x0000_t202" style="position:absolute;left:5000;top:1782;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N074A&#10;AADcAAAADwAAAGRycy9kb3ducmV2LnhtbERPzYrCMBC+C75DGMGbpqtYpBplKYieBLUPMDRjU2wm&#10;tYm2vv3msODx4/vf7gfbiDd1vnas4GeegCAuna65UlDcDrM1CB+QNTaOScGHPOx349EWM+16vtD7&#10;GioRQ9hnqMCE0GZS+tKQRT93LXHk7q6zGCLsKqk77GO4beQiSVJpsebYYLCl3FD5uL6sgvNHmn5p&#10;V0WZ5+k5XT4P+Dg2Sk0nw+8GRKAhfMX/7pNWsFjHtfFMPAJy9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CrTdO+AAAA3AAAAA8AAAAAAAAAAAAAAAAAmAIAAGRycy9kb3ducmV2&#10;LnhtbFBLBQYAAAAABAAEAPUAAACDAwAAAAA=&#10;" filled="f" stroked="f">
                      <v:textbox style="layout-flow:vertical;mso-layout-flow-alt:bottom-to-top" inset="0,0,0,0">
                        <w:txbxContent>
                          <w:p w:rsidR="00CA265C" w:rsidRPr="006D4EB2" w:rsidRDefault="00CA265C" w:rsidP="00CA265C">
                            <w:pPr>
                              <w:rPr>
                                <w:sz w:val="20"/>
                                <w:szCs w:val="20"/>
                              </w:rPr>
                            </w:pPr>
                            <w:r w:rsidRPr="006D4EB2">
                              <w:rPr>
                                <w:i/>
                                <w:iCs/>
                                <w:sz w:val="20"/>
                                <w:szCs w:val="20"/>
                              </w:rPr>
                              <w:t>h</w:t>
                            </w:r>
                          </w:p>
                        </w:txbxContent>
                      </v:textbox>
                    </v:shape>
                    <v:shape id="Text Box 2179" o:spid="_x0000_s1516" type="#_x0000_t202" style="position:absolute;left:110;top:2791;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CA265C" w:rsidRPr="00EE3686" w:rsidRDefault="00CA265C" w:rsidP="00CA265C">
                            <w:r>
                              <w:t>A</w:t>
                            </w:r>
                          </w:p>
                        </w:txbxContent>
                      </v:textbox>
                    </v:shape>
                    <v:shape id="Text Box 2180" o:spid="_x0000_s1517" type="#_x0000_t202" style="position:absolute;left:2001;top:3845;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lFMAA&#10;AADcAAAADwAAAGRycy9kb3ducmV2LnhtbERPTYvCMBC9L/gfwgje1lQPotUoIgqCINbuYY9jM7bB&#10;ZlKbqN1/vzkIHh/ve7HqbC2e1HrjWMFomIAgLpw2XCr4yXffUxA+IGusHZOCP/KwWva+Fphq9+KM&#10;nudQihjCPkUFVQhNKqUvKrLoh64hjtzVtRZDhG0pdYuvGG5rOU6SibRoODZU2NCmouJ2flgF61/O&#10;tuZ+vJyya2byfJbwYXJTatDv1nMQgbrwEb/de61gPIvz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GlFMAAAADcAAAADwAAAAAAAAAAAAAAAACYAgAAZHJzL2Rvd25y&#10;ZXYueG1sUEsFBgAAAAAEAAQA9QAAAIUDAAAAAA==&#10;" filled="f" stroked="f">
                      <v:textbox inset="0,0,0,0">
                        <w:txbxContent>
                          <w:p w:rsidR="00CA265C" w:rsidRPr="00EE3686" w:rsidRDefault="00CA265C" w:rsidP="00CA265C">
                            <w:r>
                              <w:sym w:font="Symbol" w:char="F044"/>
                            </w:r>
                            <w:r>
                              <w:t>P</w:t>
                            </w:r>
                          </w:p>
                          <w:p w:rsidR="00CA265C" w:rsidRPr="00EE3686" w:rsidRDefault="00CA265C" w:rsidP="00CA265C"/>
                        </w:txbxContent>
                      </v:textbox>
                    </v:shape>
                    <v:shape id="Text Box 2181" o:spid="_x0000_s1518" type="#_x0000_t202" style="position:absolute;left:3880;top:3858;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Aj8QA&#10;AADcAAAADwAAAGRycy9kb3ducmV2LnhtbESPQYvCMBSE78L+h/AEb5rqQdZqFJEVFgSx1oPHZ/Ns&#10;g81LbbJa/71ZWNjjMDPfMItVZ2vxoNYbxwrGowQEceG04VLBKd8OP0H4gKyxdkwKXuRhtfzoLTDV&#10;7skZPY6hFBHCPkUFVQhNKqUvKrLoR64hjt7VtRZDlG0pdYvPCLe1nCTJVFo0HBcqbGhTUXE7/lgF&#10;6zNnX+a+vxyya2byfJbwbnpTatDv1nMQgbrwH/5rf2sFk9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9AI/EAAAA3AAAAA8AAAAAAAAAAAAAAAAAmAIAAGRycy9k&#10;b3ducmV2LnhtbFBLBQYAAAAABAAEAPUAAACJAwAAAAA=&#10;" filled="f" stroked="f">
                      <v:textbox inset="0,0,0,0">
                        <w:txbxContent>
                          <w:p w:rsidR="00CA265C" w:rsidRPr="00EE3686" w:rsidRDefault="00CA265C" w:rsidP="00CA265C">
                            <w:r>
                              <w:sym w:font="Symbol" w:char="F044"/>
                            </w:r>
                            <w:r>
                              <w:t>P</w:t>
                            </w:r>
                          </w:p>
                        </w:txbxContent>
                      </v:textbox>
                    </v:shape>
                    <v:shape id="Text Box 2182" o:spid="_x0000_s1519" type="#_x0000_t202" style="position:absolute;left:4463;top:3126;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CA265C" w:rsidRPr="00BB7831" w:rsidRDefault="00CA265C" w:rsidP="00CA265C">
                            <w:pPr>
                              <w:rPr>
                                <w:sz w:val="30"/>
                              </w:rPr>
                            </w:pPr>
                            <w:r w:rsidRPr="00BB7831">
                              <w:rPr>
                                <w:i/>
                                <w:iCs/>
                                <w:sz w:val="22"/>
                                <w:szCs w:val="20"/>
                              </w:rPr>
                              <w:t>l</w:t>
                            </w:r>
                          </w:p>
                        </w:txbxContent>
                      </v:textbox>
                    </v:shape>
                    <v:shape id="Text Box 2183" o:spid="_x0000_s1520" type="#_x0000_t202" style="position:absolute;left:5408;top:2852;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CA265C" w:rsidRPr="00EE3686" w:rsidRDefault="00CA265C" w:rsidP="00CA265C">
                            <w:r>
                              <w:t>B</w:t>
                            </w:r>
                          </w:p>
                        </w:txbxContent>
                      </v:textbox>
                    </v:shape>
                    <v:line id="Line 2184" o:spid="_x0000_s1521" style="position:absolute;visibility:visible;mso-wrap-style:square" from="156,2704" to="5667,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i9sYAAADcAAAADwAAAGRycy9kb3ducmV2LnhtbESPQWvCQBSE7wX/w/IKvdVNpZUY3QQp&#10;WIRCIYmCx2f2NQnNvg3ZbYz/vlsQPA4z8w2zySbTiZEG11pW8DKPQBBXVrdcKziUu+cYhPPIGjvL&#10;pOBKDrJ09rDBRNsL5zQWvhYBwi5BBY33fSKlqxoy6Oa2Jw7etx0M+iCHWuoBLwFuOrmIoqU02HJY&#10;aLCn94aqn+LXKDgdd/E533/Gx64+lF/jW/lxzUulnh6n7RqEp8nfw7f2XitYrF7h/0w4Aj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PovbGAAAA3AAAAA8AAAAAAAAA&#10;AAAAAAAAoQIAAGRycy9kb3ducmV2LnhtbFBLBQYAAAAABAAEAPkAAACUAwAAAAA=&#10;" strokeweight=".5pt">
                      <v:stroke dashstyle="longDashDot"/>
                    </v:line>
                    <v:rect id="Rectangle 2185" o:spid="_x0000_s1522" style="position:absolute;left:301;top:2581;width:503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kAMcA&#10;AADcAAAADwAAAGRycy9kb3ducmV2LnhtbESPQWvCQBSE74X+h+UVvJS6SaqiqauUglA8CI1Fenxk&#10;X5Ng9m3Y3cT033cFweMwM98w6+1oWjGQ841lBek0AUFcWt1wpeD7uHtZgvABWWNrmRT8kYft5vFh&#10;jbm2F/6ioQiViBD2OSqoQ+hyKX1Zk0E/tR1x9H6tMxiidJXUDi8RblqZJclCGmw4LtTY0UdN5bno&#10;jYL9bJ78hFNqj8vz6+rg2ufTYt8rNXka399ABBrDPXxrf2oF2WoO1zPxCMj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bJADHAAAA3AAAAA8AAAAAAAAAAAAAAAAAmAIAAGRy&#10;cy9kb3ducmV2LnhtbFBLBQYAAAAABAAEAPUAAACMAwAAAAA=&#10;" filled="f" strokeweight="1pt"/>
                    <v:shape id="AutoShape 2186" o:spid="_x0000_s1523" type="#_x0000_t5" style="position:absolute;left:384;top:2849;width:20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R38UA&#10;AADcAAAADwAAAGRycy9kb3ducmV2LnhtbESPT4vCMBTE7wt+h/AEb2uqQtetRimi7J+DYN2Lt0fz&#10;ti3bvJQmavz2G0HwOMzMb5jlOphWXKh3jWUFk3ECgri0uuFKwc9x9zoH4TyyxtYyKbiRg/Vq8LLE&#10;TNsrH+hS+EpECLsMFdTed5mUrqzJoBvbjjh6v7Y36KPsK6l7vEa4aeU0SVJpsOG4UGNHm5rKv+Js&#10;FOTz749TSN/O+2C+zG2v82K2rZQaDUO+AOEp+Gf40f7UCqbvKdzP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5HfxQAAANwAAAAPAAAAAAAAAAAAAAAAAJgCAABkcnMv&#10;ZG93bnJldi54bWxQSwUGAAAAAAQABAD1AAAAigMAAAAA&#10;" strokeweight="1pt"/>
                    <v:line id="Line 2187" o:spid="_x0000_s1524" style="position:absolute;flip:y;visibility:visible;mso-wrap-style:square" from="297,3106" to="682,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g8MUAAADcAAAADwAAAGRycy9kb3ducmV2LnhtbESPS4vCMBSF98L8h3AH3MiY6sJHp1EG&#10;QRDBhQ/Q2V2aO31Mc1OaaOu/N4Lg8nAeHydZdqYSN2pcYVnBaBiBIE6tLjhTcDquv2YgnEfWWFkm&#10;BXdysFx89BKMtW15T7eDz0QYYRejgtz7OpbSpTkZdENbEwfvzzYGfZBNJnWDbRg3lRxH0UQaLDgQ&#10;cqxplVP6f7iaAClX2e+upPQ8P9fbdjIatJfLVan+Z/fzDcJT59/hV3ujFYz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yg8MUAAADcAAAADwAAAAAAAAAA&#10;AAAAAAChAgAAZHJzL2Rvd25yZXYueG1sUEsFBgAAAAAEAAQA+QAAAJMDAAAAAA==&#10;" strokeweight="1pt"/>
                    <v:line id="Line 2188" o:spid="_x0000_s1525" style="position:absolute;flip:x;visibility:visible;mso-wrap-style:square" from="295,3106" to="330,3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0S1cAAAADcAAAADwAAAGRycy9kb3ducmV2LnhtbERPz2vCMBS+D/wfwhO8zdSCm1ZjEWFj&#10;p41VL94ezbMNNi8lSWv33y+HwY4f3+99OdlOjOSDcaxgtcxAENdOG24UXM5vzxsQISJr7ByTgh8K&#10;UB5mT3sstHvwN41VbEQK4VCggjbGvpAy1C1ZDEvXEyfu5rzFmKBvpPb4SOG2k3mWvUiLhlNDiz2d&#10;Wqrv1WAVvAdbk0PjwrT+qlaDv36a16tSi/l03IGINMV/8Z/7QyvIt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9EtXAAAAA3AAAAA8AAAAAAAAAAAAAAAAA&#10;oQIAAGRycy9kb3ducmV2LnhtbFBLBQYAAAAABAAEAPkAAACOAwAAAAA=&#10;" strokeweight=".5pt"/>
                    <v:line id="Line 2189" o:spid="_x0000_s1526" style="position:absolute;flip:x;visibility:visible;mso-wrap-style:square" from="295,3106" to="359,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3TsMAAADcAAAADwAAAGRycy9kb3ducmV2LnhtbESPQWsCMRSE7wX/Q3hCbzWr0FZXo0ih&#10;xVNLVy/eHslzN7h5WZLsuv33plDocZiZb5jNbnStGChE61nBfFaAINbeWK4VnI7vT0sQMSEbbD2T&#10;gh+KsNtOHjZYGn/jbxqqVIsM4ViigialrpQy6oYcxpnviLN38cFhyjLU0gS8Zbhr5aIoXqRDy3mh&#10;wY7eGtLXqncKPqLT5NH6OD5/VfM+nD/t61mpx+m4X4NINKb/8F/7YBQsViv4PZ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xt07DAAAA3AAAAA8AAAAAAAAAAAAA&#10;AAAAoQIAAGRycy9kb3ducmV2LnhtbFBLBQYAAAAABAAEAPkAAACRAwAAAAA=&#10;" strokeweight=".5pt"/>
                    <v:line id="Line 2190" o:spid="_x0000_s1527" style="position:absolute;flip:x;visibility:visible;mso-wrap-style:square" from="303,3106" to="388,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CEyb8AAADcAAAADwAAAGRycy9kb3ducmV2LnhtbERPTYvCMBC9C/6HMII3m7qyKtUosrCL&#10;J5etXrwNzdgGm0lJotZ/bw4LHh/ve73tbSvu5INxrGCa5SCIK6cN1wpOx+/JEkSIyBpbx6TgSQG2&#10;m+FgjYV2D/6jexlrkUI4FKigibErpAxVQxZD5jrixF2ctxgT9LXUHh8p3LbyI8/n0qLh1NBgR18N&#10;VdfyZhX8BFuRQ+NC//lbTm/+fDCLs1LjUb9bgYjUx7f4373XCmZ5mp/OpCM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OCEyb8AAADcAAAADwAAAAAAAAAAAAAAAACh&#10;AgAAZHJzL2Rvd25yZXYueG1sUEsFBgAAAAAEAAQA+QAAAI0DAAAAAA==&#10;" strokeweight=".5pt"/>
                    <v:line id="Line 2191" o:spid="_x0000_s1528" style="position:absolute;flip:x;visibility:visible;mso-wrap-style:square" from="332,3106" to="417,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whUsMAAADcAAAADwAAAGRycy9kb3ducmV2LnhtbESPzWrDMBCE74W8g9hAb43slvzgRDYh&#10;0NJTSpxcclusjS1irYykJO7bV4VCj8PMfMNsqtH24k4+GMcK8lkGgrhx2nCr4HR8f1mBCBFZY++Y&#10;FHxTgKqcPG2w0O7BB7rXsRUJwqFABV2MQyFlaDqyGGZuIE7exXmLMUnfSu3xkeC2l69ZtpAWDaeF&#10;DgfaddRc65tV8BFsQw6NC+P8q85v/rw3y7NSz9NxuwYRaYz/4b/2p1bwluXweyYdAV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sIVLDAAAA3AAAAA8AAAAAAAAAAAAA&#10;AAAAoQIAAGRycy9kb3ducmV2LnhtbFBLBQYAAAAABAAEAPkAAACRAwAAAAA=&#10;" strokeweight=".5pt"/>
                    <v:line id="Line 2192" o:spid="_x0000_s1529" style="position:absolute;flip:x;visibility:visible;mso-wrap-style:square" from="359,3106" to="446,3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JcMAAADcAAAADwAAAGRycy9kb3ducmV2LnhtbESPwWrDMBBE74X8g9hAb43shLbBiWJC&#10;oSGnlrq55LZYG1vEWhlJsd2/jwqFHoeZecNsy8l2YiAfjGMF+SIDQVw7bbhRcPp+f1qDCBFZY+eY&#10;FPxQgHI3e9hiod3IXzRUsREJwqFABW2MfSFlqFuyGBauJ07exXmLMUnfSO1xTHDbyWWWvUiLhtNC&#10;iz29tVRfq5tVcAi2JofGhen5s8pv/vxhXs9KPc6n/QZEpCn+h//aR61glS3h90w6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vyXDAAAA3AAAAA8AAAAAAAAAAAAA&#10;AAAAoQIAAGRycy9kb3ducmV2LnhtbFBLBQYAAAAABAAEAPkAAACRAwAAAAA=&#10;" strokeweight=".5pt"/>
                    <v:line id="Line 2193" o:spid="_x0000_s1530" style="position:absolute;flip:x;visibility:visible;mso-wrap-style:square" from="390,3106" to="475,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avsMAAADcAAAADwAAAGRycy9kb3ducmV2LnhtbESPQWsCMRSE74X+h/AK3rpZK9ayNUop&#10;KJ6Urr3s7ZG87oZuXpYk6vrvTaHgcZiZb5jlenS9OFOI1rOCaVGCINbeWG4VfB83z28gYkI22Hsm&#10;BVeKsF49PiyxMv7CX3SuUysyhGOFCrqUhkrKqDtyGAs/EGfvxweHKcvQShPwkuGuly9l+SodWs4L&#10;HQ702ZH+rU9OwTY6TR6tj+P8UE9PodnbRaPU5Gn8eAeRaEz38H97ZxTMyhn8nc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yGr7DAAAA3AAAAA8AAAAAAAAAAAAA&#10;AAAAoQIAAGRycy9kb3ducmV2LnhtbFBLBQYAAAAABAAEAPkAAACRAwAAAAA=&#10;" strokeweight=".5pt"/>
                    <v:line id="Line 2194" o:spid="_x0000_s1531" style="position:absolute;flip:x;visibility:visible;mso-wrap-style:square" from="419,3106" to="50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uCysMAAADcAAAADwAAAGRycy9kb3ducmV2LnhtbESPQWvCQBSE70L/w/IEb2YTW21J3UgR&#10;Kj1VTHvx9si+JovZt2F31fjv3UKhx2FmvmHWm9H24kI+GMcKiiwHQdw4bbhV8P31Pn8BESKyxt4x&#10;KbhRgE31MFljqd2VD3SpYysShEOJCroYh1LK0HRkMWRuIE7ej/MWY5K+ldrjNcFtLxd5vpIWDaeF&#10;DgfadtSc6rNVsAu2IYfGhXG5r4uzP36a56NSs+n49goi0hj/w3/tD63gMX+C3zPpCMj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bgsrDAAAA3AAAAA8AAAAAAAAAAAAA&#10;AAAAoQIAAGRycy9kb3ducmV2LnhtbFBLBQYAAAAABAAEAPkAAACRAwAAAAA=&#10;" strokeweight=".5pt"/>
                    <v:line id="Line 2195" o:spid="_x0000_s1532" style="position:absolute;flip:x;visibility:visible;mso-wrap-style:square" from="448,3106" to="533,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cnUcEAAADcAAAADwAAAGRycy9kb3ducmV2LnhtbESPQYvCMBSE74L/IbwFb5qq6ErXKCLs&#10;4kmx68Xbo3nbhm1eShK1/nsjCB6HmfmGWa4724gr+WAcKxiPMhDEpdOGKwWn3+/hAkSIyBobx6Tg&#10;TgHWq35vibl2Nz7StYiVSBAOOSqoY2xzKUNZk8Uwci1x8v6ctxiT9JXUHm8Jbhs5ybK5tGg4LdTY&#10;0ram8r+4WAU/wZbk0LjQzQ7F+OLPe/N5Vmrw0W2+QETq4jv8au+0gmk2g+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lydRwQAAANwAAAAPAAAAAAAAAAAAAAAA&#10;AKECAABkcnMvZG93bnJldi54bWxQSwUGAAAAAAQABAD5AAAAjwMAAAAA&#10;" strokeweight=".5pt"/>
                    <v:line id="Line 2196" o:spid="_x0000_s1533" style="position:absolute;flip:x;visibility:visible;mso-wrap-style:square" from="477,3106" to="562,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5JsEAAADcAAAADwAAAGRycy9kb3ducmV2LnhtbESPQYvCMBSE74L/IbwFb5qq6ErXKCLs&#10;4kmx68Xbo3nbhm1eShK1/nsjCB6HmfmGWa4724gr+WAcKxiPMhDEpdOGKwWn3+/hAkSIyBobx6Tg&#10;TgHWq35vibl2Nz7StYiVSBAOOSqoY2xzKUNZk8Uwci1x8v6ctxiT9JXUHm8Jbhs5ybK5tGg4LdTY&#10;0ram8r+4WAU/wZbk0LjQzQ7F+OLPe/N5Vmrw0W2+QETq4jv8au+0gmk2h+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bkmwQAAANwAAAAPAAAAAAAAAAAAAAAA&#10;AKECAABkcnMvZG93bnJldi54bWxQSwUGAAAAAAQABAD5AAAAjwMAAAAA&#10;" strokeweight=".5pt"/>
                    <v:line id="Line 2197" o:spid="_x0000_s1534" style="position:absolute;flip:x;visibility:visible;mso-wrap-style:square" from="506,3106" to="591,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kcvcMAAADcAAAADwAAAGRycy9kb3ducmV2LnhtbESPwWrDMBBE74H8g9hAbonslCbFtRxC&#10;IKWnlri9+LZYW1vUWhlJSZy/rwqFHoeZecOU+8kO4ko+GMcK8nUGgrh12nCn4PPjtHoCESKyxsEx&#10;KbhTgH01n5VYaHfjM13r2IkE4VCggj7GsZAytD1ZDGs3Eifvy3mLMUnfSe3xluB2kJss20qLhtNC&#10;jyMde2q/64tV8BJsSw6NC9Pje51ffPNmdo1Sy8V0eAYRaYr/4b/2q1bwkO3g90w6Ar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JHL3DAAAA3AAAAA8AAAAAAAAAAAAA&#10;AAAAoQIAAGRycy9kb3ducmV2LnhtbFBLBQYAAAAABAAEAPkAAACRAwAAAAA=&#10;" strokeweight=".5pt"/>
                    <v:line id="Line 2198" o:spid="_x0000_s1535" style="position:absolute;flip:x;visibility:visible;mso-wrap-style:square" from="535,3106" to="62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aIz78AAADcAAAADwAAAGRycy9kb3ducmV2LnhtbERPTYvCMBC9C/6HMII3m7qyKtUosrCL&#10;J5etXrwNzdgGm0lJotZ/bw4LHh/ve73tbSvu5INxrGCa5SCIK6cN1wpOx+/JEkSIyBpbx6TgSQG2&#10;m+FgjYV2D/6jexlrkUI4FKigibErpAxVQxZD5jrixF2ctxgT9LXUHh8p3LbyI8/n0qLh1NBgR18N&#10;VdfyZhX8BFuRQ+NC//lbTm/+fDCLs1LjUb9bgYjUx7f4373XCmZ5WpvOpCM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paIz78AAADcAAAADwAAAAAAAAAAAAAAAACh&#10;AgAAZHJzL2Rvd25yZXYueG1sUEsFBgAAAAAEAAQA+QAAAI0DAAAAAA==&#10;" strokeweight=".5pt"/>
                    <v:line id="Line 2199" o:spid="_x0000_s1536" style="position:absolute;flip:x;visibility:visible;mso-wrap-style:square" from="562,3106" to="649,3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otVMMAAADcAAAADwAAAGRycy9kb3ducmV2LnhtbESPQWvCQBSE70L/w/IEb2YTS7VN3UgR&#10;Kj1VTHvx9si+JovZt2F31fjv3UKhx2FmvmHWm9H24kI+GMcKiiwHQdw4bbhV8P31Pn8GESKyxt4x&#10;KbhRgE31MFljqd2VD3SpYysShEOJCroYh1LK0HRkMWRuIE7ej/MWY5K+ldrjNcFtLxd5vpQWDaeF&#10;DgfadtSc6rNVsAu2IYfGhfFpXxdnf/w0q6NSs+n49goi0hj/w3/tD63gMX+B3zPpCMj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aLVTDAAAA3AAAAA8AAAAAAAAAAAAA&#10;AAAAoQIAAGRycy9kb3ducmV2LnhtbFBLBQYAAAAABAAEAPkAAACRAwAAAAA=&#10;" strokeweight=".5pt"/>
                    <v:line id="Line 2200" o:spid="_x0000_s1537" style="position:absolute;flip:x;visibility:visible;mso-wrap-style:square" from="593,3106" to="678,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SFL8AAADcAAAADwAAAGRycy9kb3ducmV2LnhtbERPTYvCMBC9L/gfwgjeNK2yrlSjiKB4&#10;ctmuF29DM7bBZlKSqPXfm8PCHh/ve7XpbSse5INxrCCfZCCIK6cN1wrOv/vxAkSIyBpbx6TgRQE2&#10;68HHCgvtnvxDjzLWIoVwKFBBE2NXSBmqhiyGieuIE3d13mJM0NdSe3ymcNvKaZbNpUXDqaHBjnYN&#10;VbfybhUcgq3IoXGh//wu87u/nMzXRanRsN8uQUTq47/4z33UCmZ5mp/Op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TkSFL8AAADcAAAADwAAAAAAAAAAAAAAAACh&#10;AgAAZHJzL2Rvd25yZXYueG1sUEsFBgAAAAAEAAQA+QAAAI0DAAAAAA==&#10;" strokeweight=".5pt"/>
                    <v:line id="Line 2201" o:spid="_x0000_s1538" style="position:absolute;flip:x;visibility:visible;mso-wrap-style:square" from="622,3137" to="676,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W3j8MAAADcAAAADwAAAGRycy9kb3ducmV2LnhtbESPzWrDMBCE74W8g9hAb43slvzgRDYh&#10;0NJTSpxcclusjS1irYykJO7bV4VCj8PMfMNsqtH24k4+GMcK8lkGgrhx2nCr4HR8f1mBCBFZY++Y&#10;FHxTgKqcPG2w0O7BB7rXsRUJwqFABV2MQyFlaDqyGGZuIE7exXmLMUnfSu3xkeC2l69ZtpAWDaeF&#10;DgfaddRc65tV8BFsQw6NC+P8q85v/rw3y7NSz9NxuwYRaYz/4b/2p1bwlufweyYdAV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1t4/DAAAA3AAAAA8AAAAAAAAAAAAA&#10;AAAAoQIAAGRycy9kb3ducmV2LnhtbFBLBQYAAAAABAAEAPkAAACRAwAAAAA=&#10;" strokeweight=".5pt"/>
                    <v:line id="Line 2202" o:spid="_x0000_s1539" style="position:absolute;flip:x;visibility:visible;mso-wrap-style:square" from="651,3164" to="678,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cp+MMAAADcAAAADwAAAGRycy9kb3ducmV2LnhtbESPQWvCQBSE7wX/w/KE3uomSluJboII&#10;iqeWpl68PbLPZDH7Nuyumv57t1DocZiZb5h1Ndpe3MgH41hBPstAEDdOG24VHL93L0sQISJr7B2T&#10;gh8KUJWTpzUW2t35i251bEWCcChQQRfjUEgZmo4shpkbiJN3dt5iTNK3Unu8J7jt5TzL3qRFw2mh&#10;w4G2HTWX+moV7INtyKFxYXz9rPOrP32Y95NSz9NxswIRaYz/4b/2QStY5HP4PZOO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nKfjDAAAA3AAAAA8AAAAAAAAAAAAA&#10;AAAAoQIAAGRycy9kb3ducmV2LnhtbFBLBQYAAAAABAAEAPkAAACRAwAAAAA=&#10;" strokeweight=".5pt"/>
                    <v:shape id="AutoShape 2203" o:spid="_x0000_s1540" type="#_x0000_t5" style="position:absolute;left:5089;top:2849;width:20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gMUA&#10;AADcAAAADwAAAGRycy9kb3ducmV2LnhtbESPQWvCQBSE7wX/w/KE3urGBmxI3YQgltYeBNNeentk&#10;n0kw+zZkV13/fVco9DjMzDfMugxmEBeaXG9ZwXKRgCBurO65VfD99faUgXAeWeNgmRTcyEFZzB7W&#10;mGt75QNdat+KCGGXo4LO+zGX0jUdGXQLOxJH72gngz7KqZV6wmuEm0E+J8lKGuw5LnQ40qaj5lSf&#10;jYIq+3z/CauX8z6YnbntdVWn21apx3moXkF4Cv4//Nf+0ArSZQr3M/EI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7j6AxQAAANwAAAAPAAAAAAAAAAAAAAAAAJgCAABkcnMv&#10;ZG93bnJldi54bWxQSwUGAAAAAAQABAD1AAAAigMAAAAA&#10;" strokeweight="1pt"/>
                    <v:line id="Line 2204" o:spid="_x0000_s1541" style="position:absolute;flip:y;visibility:visible;mso-wrap-style:square" from="5002,3106" to="5387,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yQMYAAADcAAAADwAAAGRycy9kb3ducmV2LnhtbESPzWrCQBSF9wXfYbhCN6VO0kqwqaNI&#10;QBChi1ohdnfJXJNo5k7ITEz69p2C0OXh/Hyc5Xo0jbhR52rLCuJZBIK4sLrmUsHxa/u8AOE8ssbG&#10;Min4IQfr1eRhiam2A3/S7eBLEUbYpaig8r5NpXRFRQbdzLbEwTvbzqAPsiul7nAI46aRL1GUSIM1&#10;B0KFLWUVFddDbwLkkpXfHxcq8re83Q9J/DScTr1Sj9Nx8w7C0+j/w/f2Tit4je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8MkDGAAAA3AAAAA8AAAAAAAAA&#10;AAAAAAAAoQIAAGRycy9kb3ducmV2LnhtbFBLBQYAAAAABAAEAPkAAACUAwAAAAA=&#10;" strokeweight="1pt"/>
                    <v:line id="Line 2205" o:spid="_x0000_s1542" style="position:absolute;flip:x;visibility:visible;mso-wrap-style:square" from="5000,3106" to="5035,3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6xjMIAAADcAAAADwAAAGRycy9kb3ducmV2LnhtbESPQWsCMRSE7wX/Q3gFb93sKrZlNYoI&#10;iiel2168PTbP3dDNy5JEXf+9KRQ8DjPzDbNYDbYTV/LBOFZQZDkI4tppw42Cn+/t2yeIEJE1do5J&#10;wZ0CrJajlwWW2t34i65VbESCcChRQRtjX0oZ6pYshsz1xMk7O28xJukbqT3eEtx2cpLn79Ki4bTQ&#10;Yk+blurf6mIV7IKtyaFxYZgdq+LiTwfzcVJq/Dqs5yAiDfEZ/m/vtYJpMYO/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6xjMIAAADcAAAADwAAAAAAAAAAAAAA&#10;AAChAgAAZHJzL2Rvd25yZXYueG1sUEsFBgAAAAAEAAQA+QAAAJADAAAAAA==&#10;" strokeweight=".5pt"/>
                    <v:line id="Line 2206" o:spid="_x0000_s1543" style="position:absolute;flip:x;visibility:visible;mso-wrap-style:square" from="5000,3106" to="5064,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wv+8IAAADcAAAADwAAAGRycy9kb3ducmV2LnhtbESPQWsCMRSE74L/IbyCN81upbasRpGC&#10;4klx24u3x+a5G7p5WZKo6783BcHjMDPfMItVb1txJR+MYwX5JANBXDltuFbw+7MZf4EIEVlj65gU&#10;3CnAajkcLLDQ7sZHupaxFgnCoUAFTYxdIWWoGrIYJq4jTt7ZeYsxSV9L7fGW4LaV71k2kxYNp4UG&#10;O/puqPorL1bBNtiKHBoX+o9DmV/8aW8+T0qN3vr1HESkPr7Cz/ZOK5jmM/g/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wv+8IAAADcAAAADwAAAAAAAAAAAAAA&#10;AAChAgAAZHJzL2Rvd25yZXYueG1sUEsFBgAAAAAEAAQA+QAAAJADAAAAAA==&#10;" strokeweight=".5pt"/>
                    <v:line id="Line 2207" o:spid="_x0000_s1544" style="position:absolute;flip:x;visibility:visible;mso-wrap-style:square" from="5008,3106" to="5093,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CKYMMAAADcAAAADwAAAGRycy9kb3ducmV2LnhtbESPwWrDMBBE74H+g9hCbonslsTFjWJK&#10;oSWnlLi95LZYG1vEWhlJTpy/jwqFHoeZecNsqsn24kI+GMcK8mUGgrhx2nCr4Of7Y/ECIkRkjb1j&#10;UnCjANX2YbbBUrsrH+hSx1YkCIcSFXQxDqWUoenIYli6gTh5J+ctxiR9K7XHa4LbXj5l2VpaNJwW&#10;OhzovaPmXI9WwWewDTk0Lkyrrzof/XFviqNS88fp7RVEpCn+h//aO63gOS/g90w6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QimDDAAAA3AAAAA8AAAAAAAAAAAAA&#10;AAAAoQIAAGRycy9kb3ducmV2LnhtbFBLBQYAAAAABAAEAPkAAACRAwAAAAA=&#10;" strokeweight=".5pt"/>
                    <v:line id="Line 2208" o:spid="_x0000_s1545" style="position:absolute;flip:x;visibility:visible;mso-wrap-style:square" from="5037,3106" to="5122,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8eEr8AAADcAAAADwAAAGRycy9kb3ducmV2LnhtbERPTYvCMBC9L/gfwgjeNK2yrlSjiKB4&#10;ctmuF29DM7bBZlKSqPXfm8PCHh/ve7XpbSse5INxrCCfZCCIK6cN1wrOv/vxAkSIyBpbx6TgRQE2&#10;68HHCgvtnvxDjzLWIoVwKFBBE2NXSBmqhiyGieuIE3d13mJM0NdSe3ymcNvKaZbNpUXDqaHBjnYN&#10;VbfybhUcgq3IoXGh//wu87u/nMzXRanRsN8uQUTq47/4z33UCmZ5WpvOp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08eEr8AAADcAAAADwAAAAAAAAAAAAAAAACh&#10;AgAAZHJzL2Rvd25yZXYueG1sUEsFBgAAAAAEAAQA+QAAAI0DAAAAAA==&#10;" strokeweight=".5pt"/>
                    <v:line id="Line 2209" o:spid="_x0000_s1546" style="position:absolute;flip:x;visibility:visible;mso-wrap-style:square" from="5064,3106" to="5151,3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O7icMAAADcAAAADwAAAGRycy9kb3ducmV2LnhtbESPQWvCQBSE7wX/w/IEb3WTSltNXYMU&#10;lJ5amvbi7ZF9TRazb8PuRuO/dwuCx2FmvmHW5Wg7cSIfjGMF+TwDQVw7bbhR8Puze1yCCBFZY+eY&#10;FFwoQLmZPKyx0O7M33SqYiMShEOBCtoY+0LKULdkMcxdT5y8P+ctxiR9I7XHc4LbTj5l2Yu0aDgt&#10;tNjTe0v1sRqsgn2wNTk0LozPX1U++MOneT0oNZuO2zcQkcZ4D9/aH1rBIl/B/5l0BO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Du4nDAAAA3AAAAA8AAAAAAAAAAAAA&#10;AAAAoQIAAGRycy9kb3ducmV2LnhtbFBLBQYAAAAABAAEAPkAAACRAwAAAAA=&#10;" strokeweight=".5pt"/>
                    <v:line id="Line 2210" o:spid="_x0000_s1547" style="position:absolute;flip:x;visibility:visible;mso-wrap-style:square" from="5095,3106" to="5180,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YqcAAAADcAAAADwAAAGRycy9kb3ducmV2LnhtbERPz2vCMBS+D/wfwhO8zdTKplRjEWFj&#10;p41VL94ezbMNNi8lSWv33y+HwY4f3+99OdlOjOSDcaxgtcxAENdOG24UXM5vz1sQISJr7ByTgh8K&#10;UB5mT3sstHvwN41VbEQK4VCggjbGvpAy1C1ZDEvXEyfu5rzFmKBvpPb4SOG2k3mWvUqLhlNDiz2d&#10;Wqrv1WAVvAdbk0PjwvTyVa0Gf/00m6tSi/l03IGINMV/8Z/7QytY52l+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9V2KnAAAAA3AAAAA8AAAAAAAAAAAAAAAAA&#10;oQIAAGRycy9kb3ducmV2LnhtbFBLBQYAAAAABAAEAPkAAACOAwAAAAA=&#10;" strokeweight=".5pt"/>
                    <v:line id="Line 2211" o:spid="_x0000_s1548" style="position:absolute;flip:x;visibility:visible;mso-wrap-style:square" from="5124,3106" to="5209,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9MsMAAADcAAAADwAAAGRycy9kb3ducmV2LnhtbESPQWvCQBSE7wX/w/KE3uomSluJboII&#10;iqeWpl68PbLPZDH7Nuyumv57t1DocZiZb5h1Ndpe3MgH41hBPstAEDdOG24VHL93L0sQISJr7B2T&#10;gh8KUJWTpzUW2t35i251bEWCcChQQRfjUEgZmo4shpkbiJN3dt5iTNK3Unu8J7jt5TzL3qRFw2mh&#10;w4G2HTWX+moV7INtyKFxYXz9rPOrP32Y95NSz9NxswIRaYz/4b/2QStYzHP4PZOO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ZfTLDAAAA3AAAAA8AAAAAAAAAAAAA&#10;AAAAoQIAAGRycy9kb3ducmV2LnhtbFBLBQYAAAAABAAEAPkAAACRAwAAAAA=&#10;" strokeweight=".5pt"/>
                    <v:line id="Line 2212" o:spid="_x0000_s1549" style="position:absolute;flip:x;visibility:visible;mso-wrap-style:square" from="5153,3106" to="5238,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vjRcIAAADcAAAADwAAAGRycy9kb3ducmV2LnhtbESPQWsCMRSE74L/ITyhNzfrlrayGkUK&#10;LZ4q3Xrx9tg8d4OblyWJuv33RhA8DjPzDbNcD7YTF/LBOFYwy3IQxLXThhsF+7+v6RxEiMgaO8ek&#10;4J8CrFfj0RJL7a78S5cqNiJBOJSooI2xL6UMdUsWQ+Z64uQdnbcYk/SN1B6vCW47WeT5u7RoOC20&#10;2NNnS/WpOlsF38HW5NC4MLztqtnZH37Mx0Gpl8mwWYCINMRn+NHeagWvRQH3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vjRcIAAADcAAAADwAAAAAAAAAAAAAA&#10;AAChAgAAZHJzL2Rvd25yZXYueG1sUEsFBgAAAAAEAAQA+QAAAJADAAAAAA==&#10;" strokeweight=".5pt"/>
                    <v:line id="Line 2213" o:spid="_x0000_s1550" style="position:absolute;flip:x;visibility:visible;mso-wrap-style:square" from="5182,3106" to="5267,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dG3sMAAADcAAAADwAAAGRycy9kb3ducmV2LnhtbESPzWrDMBCE74W8g9hAbo0chzbFjRJC&#10;oKWnljq55LZYG1vEWhlJ/snbV4VCj8PMfMNs95NtxUA+GMcKVssMBHHltOFawfn09vgCIkRkja1j&#10;UnCnAPvd7GGLhXYjf9NQxlokCIcCFTQxdoWUoWrIYli6jjh5V+ctxiR9LbXHMcFtK/Mse5YWDaeF&#10;Bjs6NlTdyt4qeA+2IofGhenpq1z1/vJpNhelFvPp8Aoi0hT/w3/tD61gna/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Rt7DAAAA3AAAAA8AAAAAAAAAAAAA&#10;AAAAoQIAAGRycy9kb3ducmV2LnhtbFBLBQYAAAAABAAEAPkAAACRAwAAAAA=&#10;" strokeweight=".5pt"/>
                    <v:line id="Line 2214" o:spid="_x0000_s1551" style="position:absolute;flip:x;visibility:visible;mso-wrap-style:square" from="5211,3106" to="5296,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7eqsMAAADcAAAADwAAAGRycy9kb3ducmV2LnhtbESPQWsCMRSE74L/ITzBm2ZXaytbs1IK&#10;Sk8Vt714e2yeu6GblyWJuv33TUHwOMzMN8xmO9hOXMkH41hBPs9AENdOG24UfH/tZmsQISJr7ByT&#10;gl8KsC3How0W2t34SNcqNiJBOBSooI2xL6QMdUsWw9z1xMk7O28xJukbqT3eEtx2cpFlz9Ki4bTQ&#10;Yk/vLdU/1cUq2Adbk0PjwrA6VPnFnz7Ny0mp6WR4ewURaYiP8L39oRUsF0/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u3qrDAAAA3AAAAA8AAAAAAAAAAAAA&#10;AAAAoQIAAGRycy9kb3ducmV2LnhtbFBLBQYAAAAABAAEAPkAAACRAwAAAAA=&#10;" strokeweight=".5pt"/>
                    <v:line id="Line 2215" o:spid="_x0000_s1552" style="position:absolute;flip:x;visibility:visible;mso-wrap-style:square" from="5240,3106" to="5325,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7McMAAADcAAAADwAAAGRycy9kb3ducmV2LnhtbESPzWrDMBCE74G+g9hCb4kcl6TFjRJK&#10;IaGnlji95LZYG1vEWhlJ/unbV4FAj8PMfMNsdpNtxUA+GMcKlosMBHHltOFawc9pP38FESKyxtYx&#10;KfilALvtw2yDhXYjH2koYy0ShEOBCpoYu0LKUDVkMSxcR5y8i/MWY5K+ltrjmOC2lXmWraVFw2mh&#10;wY4+GqquZW8VHIKtyKFxYVp9l8ven7/My1mpp8fp/Q1EpCn+h+/tT63gOV/B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iezHDAAAA3AAAAA8AAAAAAAAAAAAA&#10;AAAAoQIAAGRycy9kb3ducmV2LnhtbFBLBQYAAAAABAAEAPkAAACRAwAAAAA=&#10;" strokeweight=".5pt"/>
                    <v:line id="Line 2216" o:spid="_x0000_s1553" style="position:absolute;flip:x;visibility:visible;mso-wrap-style:square" from="5267,3106" to="5354,3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lRsEAAADcAAAADwAAAGRycy9kb3ducmV2LnhtbESPQYvCMBSE78L+h/AW9qapLrpSjbIs&#10;KJ4U6168PZpnG2xeShK1/nsjCB6HmfmGmS8724gr+WAcKxgOMhDEpdOGKwX/h1V/CiJEZI2NY1Jw&#10;pwDLxUdvjrl2N97TtYiVSBAOOSqoY2xzKUNZk8UwcC1x8k7OW4xJ+kpqj7cEt40cZdlEWjScFmps&#10;6a+m8lxcrIJ1sCU5NC50410xvPjj1vwclfr67H5nICJ18R1+tTdawfdoA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OVGwQAAANwAAAAPAAAAAAAAAAAAAAAA&#10;AKECAABkcnMvZG93bnJldi54bWxQSwUGAAAAAAQABAD5AAAAjwMAAAAA&#10;" strokeweight=".5pt"/>
                    <v:line id="Line 2217" o:spid="_x0000_s1554" style="position:absolute;flip:x;visibility:visible;mso-wrap-style:square" from="5298,3106" to="5383,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xA3cEAAADcAAAADwAAAGRycy9kb3ducmV2LnhtbESPQYvCMBSE78L+h/AWvGmqoi7VKIug&#10;7Emx7sXbo3m2YZuXkkSt/34jCB6HmfmGWa4724gb+WAcKxgNMxDEpdOGKwW/p+3gC0SIyBobx6Tg&#10;QQHWq4/eEnPt7nykWxErkSAcclRQx9jmUoayJoth6Fri5F2ctxiT9JXUHu8Jbhs5zrKZtGg4LdTY&#10;0qam8q+4WgW7YEtyaFzopodidPXnvZmflep/dt8LEJG6+A6/2j9awWQ8h+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vEDdwQAAANwAAAAPAAAAAAAAAAAAAAAA&#10;AKECAABkcnMvZG93bnJldi54bWxQSwUGAAAAAAQABAD5AAAAjwMAAAAA&#10;" strokeweight=".5pt"/>
                    <v:line id="Line 2218" o:spid="_x0000_s1555" style="position:absolute;flip:x;visibility:visible;mso-wrap-style:square" from="5327,3137" to="5381,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PUr8AAAADcAAAADwAAAGRycy9kb3ducmV2LnhtbERPz2vCMBS+D/wfwhO8zdTKplRjEWFj&#10;p41VL94ezbMNNi8lSWv33y+HwY4f3+99OdlOjOSDcaxgtcxAENdOG24UXM5vz1sQISJr7ByTgh8K&#10;UB5mT3sstHvwN41VbEQK4VCggjbGvpAy1C1ZDEvXEyfu5rzFmKBvpPb4SOG2k3mWvUqLhlNDiz2d&#10;Wqrv1WAVvAdbk0PjwvTyVa0Gf/00m6tSi/l03IGINMV/8Z/7QytY5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j1K/AAAAA3AAAAA8AAAAAAAAAAAAAAAAA&#10;oQIAAGRycy9kb3ducmV2LnhtbFBLBQYAAAAABAAEAPkAAACOAwAAAAA=&#10;" strokeweight=".5pt"/>
                    <v:line id="Line 2219" o:spid="_x0000_s1556" style="position:absolute;flip:x;visibility:visible;mso-wrap-style:square" from="5356,3164" to="5383,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9xNMMAAADcAAAADwAAAGRycy9kb3ducmV2LnhtbESPQWsCMRSE74L/ITzBm2ZXqa1bs1IK&#10;Sk8Vt714e2yeu6GblyWJuv33TUHwOMzMN8xmO9hOXMkH41hBPs9AENdOG24UfH/tZi8gQkTW2Dkm&#10;Bb8UYFuORxsstLvxka5VbESCcChQQRtjX0gZ6pYshrnriZN3dt5iTNI3Unu8Jbjt5CLLVtKi4bTQ&#10;Yk/vLdU/1cUq2Adbk0PjwvB0qPKLP32a55NS08nw9goi0hAf4Xv7QytYLtb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vcTTDAAAA3AAAAA8AAAAAAAAAAAAA&#10;AAAAoQIAAGRycy9kb3ducmV2LnhtbFBLBQYAAAAABAAEAPkAAACRAwAAAAA=&#10;" strokeweight=".5pt"/>
                    <v:line id="Line 2220" o:spid="_x0000_s1557" style="position:absolute;visibility:visible;mso-wrap-style:square" from="486,2837" to="486,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line id="Line 2221" o:spid="_x0000_s1558" style="position:absolute;visibility:visible;mso-wrap-style:square" from="1878,2872" to="1878,3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SnoMQAAADcAAAADwAAAGRycy9kb3ducmV2LnhtbESP0WoCMRRE3wv+Q7iCbzW7FaRdjSLa&#10;guJDqfoB1811s7q5WZJU1359IxT6OMzMGWY672wjruRD7VhBPsxAEJdO11wpOOw/nl9BhIissXFM&#10;Cu4UYD7rPU2x0O7GX3TdxUokCIcCFZgY20LKUBqyGIauJU7eyXmLMUlfSe3xluC2kS9ZNpYWa04L&#10;BltaGiovu2+rYOOP20v+Uxl55I1/bz5Xb8GelRr0u8UERKQu/of/2mutYDTK4X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KegxAAAANwAAAAPAAAAAAAAAAAA&#10;AAAAAKECAABkcnMvZG93bnJldi54bWxQSwUGAAAAAAQABAD5AAAAkgMAAAAA&#10;" strokeweight="1pt"/>
                    <v:line id="Line 2222" o:spid="_x0000_s1559" style="position:absolute;visibility:visible;mso-wrap-style:square" from="5192,2837" to="5192,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2223" o:spid="_x0000_s1560" style="position:absolute;visibility:visible;mso-wrap-style:square" from="531,3358" to="1813,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ao8UAAADcAAAADwAAAGRycy9kb3ducmV2LnhtbESPQWvCQBSE7wX/w/IK3uqmjZQQXaVa&#10;BMGDRHvx9sg+k9js27C7avTXu0Khx2FmvmGm89604kLON5YVvI8SEMSl1Q1XCn72q7cMhA/IGlvL&#10;pOBGHuazwcsUc22vXNBlFyoRIexzVFCH0OVS+rImg35kO+LoHa0zGKJ0ldQOrxFuWvmRJJ/SYMNx&#10;ocaOljWVv7uzUZDtO/99Wx5WdutO92IzLmiMC6WGr/3XBESgPvyH/9prrSBNU3iei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Uao8UAAADcAAAADwAAAAAAAAAA&#10;AAAAAAChAgAAZHJzL2Rvd25yZXYueG1sUEsFBgAAAAAEAAQA+QAAAJMDAAAAAA==&#10;" strokeweight=".5pt"/>
                    <v:line id="Line 2224" o:spid="_x0000_s1561" style="position:absolute;visibility:visible;mso-wrap-style:square" from="1807,2835" to="1807,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EOMUAAADcAAAADwAAAGRycy9kb3ducmV2LnhtbESP3WoCMRSE7wXfIRyhdzVrLaKrUcS2&#10;UOmF+PMAx81xs7o5WZJUt336Rih4OczMN8xs0dpaXMmHyrGCQT8DQVw4XXGp4LD/eB6DCBFZY+2Y&#10;FPxQgMW825lhrt2Nt3TdxVIkCIccFZgYm1zKUBiyGPquIU7eyXmLMUlfSu3xluC2li9ZNpIWK04L&#10;BhtaGSouu2+rYO2PX5fBb2nkkdf+vd68TYI9K/XUa5dTEJHa+Aj/tz+1guH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EOMUAAADcAAAADwAAAAAAAAAA&#10;AAAAAAChAgAAZHJzL2Rvd25yZXYueG1sUEsFBgAAAAAEAAQA+QAAAJMDAAAAAA==&#10;" strokeweight="1pt"/>
                    <v:line id="Line 2225" o:spid="_x0000_s1562" style="position:absolute;visibility:visible;mso-wrap-style:square" from="1944,2835" to="1944,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o8UAAADcAAAADwAAAGRycy9kb3ducmV2LnhtbESP3WoCMRSE7wXfIRyhdzVrpaKrUcS2&#10;UOmF+PMAx81xs7o5WZJUt336Rih4OczMN8xs0dpaXMmHyrGCQT8DQVw4XXGp4LD/eB6DCBFZY+2Y&#10;FPxQgMW825lhrt2Nt3TdxVIkCIccFZgYm1zKUBiyGPquIU7eyXmLMUlfSu3xluC2li9ZNpIWK04L&#10;BhtaGSouu2+rYO2PX5fBb2nkkdf+vd68TYI9K/XUa5dTEJHa+Aj/tz+1guH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ho8UAAADcAAAADwAAAAAAAAAA&#10;AAAAAAChAgAAZHJzL2Rvd25yZXYueG1sUEsFBgAAAAAEAAQA+QAAAJMDAAAAAA==&#10;" strokeweight="1pt"/>
                    <v:line id="Line 2226" o:spid="_x0000_s1563" style="position:absolute;flip:y;visibility:visible;mso-wrap-style:square" from="1807,2498" to="1807,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dVzMYAAADcAAAADwAAAGRycy9kb3ducmV2LnhtbESPS2vCQBSF9wX/w3ALbkqdaCC0qaOI&#10;IIjQhVHQ7i6Z2yQ2cydkJg//fUcodHk4j4+zXI+mFj21rrKsYD6LQBDnVldcKDifdq9vIJxH1lhb&#10;JgV3crBeTZ6WmGo78JH6zBcijLBLUUHpfZNK6fKSDLqZbYiD921bgz7ItpC6xSGMm1ouoiiRBisO&#10;hBIb2paU/2SdCZDbtvj6vFF+eb80hyGZvwzXa6fU9HncfIDwNPr/8F97rxXEcQK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XVczGAAAA3AAAAA8AAAAAAAAA&#10;AAAAAAAAoQIAAGRycy9kb3ducmV2LnhtbFBLBQYAAAAABAAEAPkAAACUAwAAAAA=&#10;" strokeweight="1pt"/>
                    <v:line id="Line 2227" o:spid="_x0000_s1564" style="position:absolute;flip:y;visibility:visible;mso-wrap-style:square" from="1944,2498" to="1944,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wV8YAAADcAAAADwAAAGRycy9kb3ducmV2LnhtbESPzWrCQBSF9wXfYbhCN0UnNmBt6igi&#10;CKXQRVMhcXfJ3CaxmTshMzHx7Z1CweXh/Hyc9XY0jbhQ52rLChbzCARxYXXNpYLj92G2AuE8ssbG&#10;Mim4koPtZvKwxkTbgb/okvpShBF2CSqovG8TKV1RkUE3ty1x8H5sZ9AH2ZVSdziEcdPI5yhaSoM1&#10;B0KFLe0rKn7T3gTIeV+ePs9UZK9Z+zEsF09DnvdKPU7H3RsIT6O/h//b71pBHL/A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b8FfGAAAA3AAAAA8AAAAAAAAA&#10;AAAAAAAAoQIAAGRycy9kb3ducmV2LnhtbFBLBQYAAAAABAAEAPkAAACUAwAAAAA=&#10;" strokeweight="1pt"/>
                    <v:line id="Line 2228" o:spid="_x0000_s1565" style="position:absolute;flip:x;visibility:visible;mso-wrap-style:square" from="1805,2506" to="1838,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pCcsAAAADcAAAADwAAAGRycy9kb3ducmV2LnhtbERPy2oCMRTdF/yHcAV3NWOlVUbjIEKl&#10;q5aObtxdJteZ4ORmSDKP/n2zKHR5OO99MdlWDOSDcaxgtcxAEFdOG64VXC/vz1sQISJrbB2Tgh8K&#10;UBxmT3vMtRv5m4Yy1iKFcMhRQRNjl0sZqoYshqXriBN3d95iTNDXUnscU7ht5UuWvUmLhlNDgx2d&#10;GqoeZW8VnIOtyKFxYXr9Kle9v32azU2pxXw67kBEmuK/+M/9oRWs1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6QnLAAAAA3AAAAA8AAAAAAAAAAAAAAAAA&#10;oQIAAGRycy9kb3ducmV2LnhtbFBLBQYAAAAABAAEAPkAAACOAwAAAAA=&#10;" strokeweight=".5pt"/>
                    <v:line id="Line 2229" o:spid="_x0000_s1566" style="position:absolute;flip:x;visibility:visible;mso-wrap-style:square" from="1809,2502" to="1871,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bn6cIAAADcAAAADwAAAGRycy9kb3ducmV2LnhtbESPT2sCMRTE74V+h/AKvdWsiv9Wo0ih&#10;xZPi6sXbY/PcDW5eliTq+u2NUOhxmJnfMItVZxtxIx+MYwX9XgaCuHTacKXgePj5moIIEVlj45gU&#10;PCjAavn+tsBcuzvv6VbESiQIhxwV1DG2uZShrMli6LmWOHln5y3GJH0ltcd7gttGDrJsLC0aTgs1&#10;tvRdU3kprlbBb7AlOTQudKNd0b/609ZMTkp9fnTrOYhIXfwP/7U3WsFwOIP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7bn6cIAAADcAAAADwAAAAAAAAAAAAAA&#10;AAChAgAAZHJzL2Rvd25yZXYueG1sUEsFBgAAAAAEAAQA+QAAAJADAAAAAA==&#10;" strokeweight=".5pt"/>
                    <v:line id="Line 2230" o:spid="_x0000_s1567" style="position:absolute;flip:x;visibility:visible;mso-wrap-style:square" from="1824,2506" to="1896,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9Cb8AAADcAAAADwAAAGRycy9kb3ducmV2LnhtbERPy4rCMBTdD/gP4QruxtTHqFSjiKDM&#10;agarG3eX5toGm5uSRK1/P1kIszyc92rT2UY8yAfjWMFomIEgLp02XCk4n/afCxAhImtsHJOCFwXY&#10;rHsfK8y1e/KRHkWsRArhkKOCOsY2lzKUNVkMQ9cSJ+7qvMWYoK+k9vhM4baR4yybSYuGU0ONLe1q&#10;Km/F3So4BFuSQ+NC9/VbjO7+8mPmF6UG/W67BBGpi//it/tbK5hM0/x0Jh0B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o9Cb8AAADcAAAADwAAAAAAAAAAAAAAAACh&#10;AgAAZHJzL2Rvd25yZXYueG1sUEsFBgAAAAAEAAQA+QAAAI0DAAAAAA==&#10;" strokeweight=".5pt"/>
                    <v:line id="Line 2231" o:spid="_x0000_s1568" style="position:absolute;flip:x;visibility:visible;mso-wrap-style:square" from="1855,2504" to="1927,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YksMAAADcAAAADwAAAGRycy9kb3ducmV2LnhtbESPQWvCQBSE7wX/w/IEb3WT2lZJXYMU&#10;lJ5amvbi7ZF9TRazb8PuRuO/dwuCx2FmvmHW5Wg7cSIfjGMF+TwDQVw7bbhR8Puze1yBCBFZY+eY&#10;FFwoQLmZPKyx0O7M33SqYiMShEOBCtoY+0LKULdkMcxdT5y8P+ctxiR9I7XHc4LbTj5l2au0aDgt&#10;tNjTe0v1sRqsgn2wNTk0LowvX1U++MOnWR6Umk3H7RuISGO8h2/tD61g8ZzD/5l0BO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GmJLDAAAA3AAAAA8AAAAAAAAAAAAA&#10;AAAAoQIAAGRycy9kb3ducmV2LnhtbFBLBQYAAAAABAAEAPkAAACRAwAAAAA=&#10;" strokeweight=".5pt"/>
                    <v:line id="Line 2232" o:spid="_x0000_s1569" style="position:absolute;flip:x;visibility:visible;mso-wrap-style:square" from="1884,2523" to="1938,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G5cMAAADcAAAADwAAAGRycy9kb3ducmV2LnhtbESPQWsCMRSE74L/ITzBm2ZXaytbs1IK&#10;Sk8Vt714e2yeu6GblyWJuv33TUHwOMzMN8xmO9hOXMkH41hBPs9AENdOG24UfH/tZmsQISJr7ByT&#10;gl8KsC3How0W2t34SNcqNiJBOBSooI2xL6QMdUsWw9z1xMk7O28xJukbqT3eEtx2cpFlz9Ki4bTQ&#10;Yk/vLdU/1cUq2Adbk0PjwrA6VPnFnz7Ny0mp6WR4ewURaYiP8L39oRUsnxb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UBuXDAAAA3AAAAA8AAAAAAAAAAAAA&#10;AAAAoQIAAGRycy9kb3ducmV2LnhtbFBLBQYAAAAABAAEAPkAAACRAwAAAAA=&#10;" strokeweight=".5pt"/>
                    <v:line id="Line 2233" o:spid="_x0000_s1570" style="position:absolute;flip:x;visibility:visible;mso-wrap-style:square" from="1913,2549" to="1940,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ijfsIAAADcAAAADwAAAGRycy9kb3ducmV2LnhtbESPT2sCMRTE74V+h/AKvdWs/2U1ihRa&#10;PCmuXrw9Ns/d4OZlSaKu394IhR6HmfkNs1h1thE38sE4VtDvZSCIS6cNVwqOh5+vGYgQkTU2jknB&#10;gwKslu9vC8y1u/OebkWsRIJwyFFBHWObSxnKmiyGnmuJk3d23mJM0ldSe7wnuG3kIMsm0qLhtFBj&#10;S981lZfiahX8BluSQ+NCN94V/as/bc30pNTnR7eeg4jUxf/wX3ujFQxHQ3idS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ijfsIAAADcAAAADwAAAAAAAAAAAAAA&#10;AAChAgAAZHJzL2Rvd25yZXYueG1sUEsFBgAAAAAEAAQA+QAAAJADAAAAAA==&#10;" strokeweight=".5pt"/>
                    <v:line id="Line 2234" o:spid="_x0000_s1571" style="position:absolute;flip:x;visibility:visible;mso-wrap-style:square" from="1805,2872" to="1944,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8dXcYAAADcAAAADwAAAGRycy9kb3ducmV2LnhtbESPzWrCQBSF94LvMFyhG6mTVJE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PHV3GAAAA3AAAAA8AAAAAAAAA&#10;AAAAAAAAoQIAAGRycy9kb3ducmV2LnhtbFBLBQYAAAAABAAEAPkAAACUAwAAAAA=&#10;" strokeweight="1pt"/>
                    <v:line id="Line 2235" o:spid="_x0000_s1572" style="position:absolute;flip:x;visibility:visible;mso-wrap-style:square" from="1805,2839" to="1838,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2ekcMAAADcAAAADwAAAGRycy9kb3ducmV2LnhtbESPT2sCMRTE74V+h/AK3rpZ65/K1ihF&#10;UDxZXHvx9tg8d0M3L0sSdf32RhB6HGbmN8x82dtWXMgH41jBMMtBEFdOG64V/B7W7zMQISJrbB2T&#10;ghsFWC5eX+ZYaHflPV3KWIsE4VCggibGrpAyVA1ZDJnriJN3ct5iTNLXUnu8Jrht5UeeT6VFw2mh&#10;wY5WDVV/5dkq2ARbkUPjQj/5KYdnf9yZz6NSg7f++wtEpD7+h5/trVYwGk/gcSYd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9npHDAAAA3AAAAA8AAAAAAAAAAAAA&#10;AAAAoQIAAGRycy9kb3ducmV2LnhtbFBLBQYAAAAABAAEAPkAAACRAwAAAAA=&#10;" strokeweight=".5pt"/>
                    <v:line id="Line 2236" o:spid="_x0000_s1573" style="position:absolute;flip:x;visibility:visible;mso-wrap-style:square" from="1832,2835" to="187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8A5sQAAADcAAAADwAAAGRycy9kb3ducmV2LnhtbESPT2sCMRTE70K/Q3iF3jRr/dOyml1K&#10;weJJcfXi7bF57oZuXpYk6vbbN0Khx2FmfsOsy8F24kY+GMcKppMMBHHttOFGwem4Gb+DCBFZY+eY&#10;FPxQgLJ4Gq0x1+7OB7pVsREJwiFHBW2MfS5lqFuyGCauJ07exXmLMUnfSO3xnuC2k69ZtpQWDaeF&#10;Fnv6bKn+rq5WwVewNTk0LgyLfTW9+vPOvJ2VenkePlYgIg3xP/zX3moFs/kSHm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LwDmxAAAANwAAAAPAAAAAAAAAAAA&#10;AAAAAKECAABkcnMvZG93bnJldi54bWxQSwUGAAAAAAQABAD5AAAAkgMAAAAA&#10;" strokeweight=".5pt"/>
                    <v:line id="Line 2237" o:spid="_x0000_s1574" style="position:absolute;flip:x;visibility:visible;mso-wrap-style:square" from="1867,2839" to="1896,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OlfcMAAADcAAAADwAAAGRycy9kb3ducmV2LnhtbESPzWrDMBCE74G+g9hCb4mc5q84kU0p&#10;pOSUEKeX3BZrY4taKyMpifv2VaDQ4zAz3zCbcrCduJEPxrGC6SQDQVw7bbhR8HXajt9AhIissXNM&#10;Cn4oQFk8jTaYa3fnI92q2IgE4ZCjgjbGPpcy1C1ZDBPXEyfv4rzFmKRvpPZ4T3DbydcsW0qLhtNC&#10;iz19tFR/V1er4DPYmhwaF4bFoZpe/XlvVmelXp6H9zWISEP8D/+1d1rBbL6Cx5l0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jpX3DAAAA3AAAAA8AAAAAAAAAAAAA&#10;AAAAoQIAAGRycy9kb3ducmV2LnhtbFBLBQYAAAAABAAEAPkAAACRAwAAAAA=&#10;" strokeweight=".5pt"/>
                    <v:line id="Line 2238" o:spid="_x0000_s1575" style="position:absolute;flip:x;visibility:visible;mso-wrap-style:square" from="1890,2837" to="1927,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wxD78AAADcAAAADwAAAGRycy9kb3ducmV2LnhtbERPy4rCMBTdD/gP4QruxtTHqFSjiKDM&#10;agarG3eX5toGm5uSRK1/P1kIszyc92rT2UY8yAfjWMFomIEgLp02XCk4n/afCxAhImtsHJOCFwXY&#10;rHsfK8y1e/KRHkWsRArhkKOCOsY2lzKUNVkMQ9cSJ+7qvMWYoK+k9vhM4baR4yybSYuGU0ONLe1q&#10;Km/F3So4BFuSQ+NC9/VbjO7+8mPmF6UG/W67BBGpi//it/tbK5hM09p0Jh0B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PwxD78AAADcAAAADwAAAAAAAAAAAAAAAACh&#10;AgAAZHJzL2Rvd25yZXYueG1sUEsFBgAAAAAEAAQA+QAAAI0DAAAAAA==&#10;" strokeweight=".5pt"/>
                    <v:line id="Line 2239" o:spid="_x0000_s1576" style="position:absolute;flip:x;visibility:visible;mso-wrap-style:square" from="1919,2856" to="1938,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CUlMMAAADcAAAADwAAAGRycy9kb3ducmV2LnhtbESPQWsCMRSE74L/ITyhN81qa2tXo0ih&#10;4knp1ou3x+Z1N7h5WZKo679vBMHjMDPfMItVZxtxIR+MYwXjUQaCuHTacKXg8Ps9nIEIEVlj45gU&#10;3CjAatnvLTDX7so/dCliJRKEQ44K6hjbXMpQ1mQxjFxLnLw/5y3GJH0ltcdrgttGTrLsXVo0nBZq&#10;bOmrpvJUnK2CTbAlOTQudNN9MT774858HJV6GXTrOYhIXXyGH+2tVvD69gn3M+k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wlJTDAAAA3AAAAA8AAAAAAAAAAAAA&#10;AAAAoQIAAGRycy9kb3ducmV2LnhtbFBLBQYAAAAABAAEAPkAAACRAwAAAAA=&#10;" strokeweight=".5pt"/>
                    <v:shape id="AutoShape 2240" o:spid="_x0000_s1577" type="#_x0000_t5" style="position:absolute;left:501;top:3332;width:30;height: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3/8IA&#10;AADcAAAADwAAAGRycy9kb3ducmV2LnhtbERPzUrDQBC+C32HZQpepN0YbSqx2xIEpeBBm/YBhuyY&#10;BDOzIbum8e27h0KPH9//Zjdxp0YafOvEwOMyAUVSOdtKbeB0fF+8gPIBxWLnhAz8k4fddna3wdy6&#10;sxxoLEOtYoj4HA00IfS51r5qiNEvXU8SuR83MIYIh1rbAc8xnDudJkmmGVuJDQ329NZQ9Vv+sYEP&#10;3Y0PPkszXhcpPn99FszltzH386l4BRVoCjfx1b23Bp5WcX48E4+A3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Pf/wgAAANwAAAAPAAAAAAAAAAAAAAAAAJgCAABkcnMvZG93&#10;bnJldi54bWxQSwUGAAAAAAQABAD1AAAAhwMAAAAA&#10;" fillcolor="black" strokeweight="0"/>
                    <v:shape id="AutoShape 2241" o:spid="_x0000_s1578" type="#_x0000_t5" style="position:absolute;left:1828;top:3333;width:31;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ldHMUA&#10;AADcAAAADwAAAGRycy9kb3ducmV2LnhtbESPQWvCQBSE70L/w/IK3nRji9LGbERaKmIPoq05v2Zf&#10;k6XZtyG7avz3bkHwOMzMN0y26G0jTtR541jBZJyAIC6dNlwp+P76GL2A8AFZY+OYFFzIwyJ/GGSY&#10;anfmHZ32oRIRwj5FBXUIbSqlL2uy6MeuJY7er+sshii7SuoOzxFuG/mUJDNp0XBcqLGlt5rKv/3R&#10;KtgUm+XB8Pbn+GnK4rXard4dF0oNH/vlHESgPtzDt/ZaK3ieTuD/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SV0cxQAAANwAAAAPAAAAAAAAAAAAAAAAAJgCAABkcnMv&#10;ZG93bnJldi54bWxQSwUGAAAAAAQABAD1AAAAigMAAAAA&#10;" fillcolor="black" strokeweight="0"/>
                    <v:rect id="Rectangle 2242" o:spid="_x0000_s1579" style="position:absolute;left:3936;top:1765;width:101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csgA&#10;AADcAAAADwAAAGRycy9kb3ducmV2LnhtbESPQWsCMRSE7wX/Q3iFXkrNqnRrV6O0BVFoKWhLxdtj&#10;85pd3LwsSdT13xuh0OMwM98w03lnG3EkH2rHCgb9DARx6XTNRsH31+JhDCJEZI2NY1JwpgDzWe9m&#10;ioV2J17TcRONSBAOBSqoYmwLKUNZkcXQdy1x8n6dtxiT9EZqj6cEt40cZlkuLdacFips6a2icr85&#10;WAWv+5/155MZv/s2f/5Y3u+2eWe2St3ddi8TEJG6+B/+a6+0gtHjEK5n0hG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58hyyAAAANwAAAAPAAAAAAAAAAAAAAAAAJgCAABk&#10;cnMvZG93bnJldi54bWxQSwUGAAAAAAQABAD1AAAAjQMAAAAA&#10;" strokeweight="1pt"/>
                    <v:line id="Line 2243" o:spid="_x0000_s1580" style="position:absolute;visibility:visible;mso-wrap-style:square" from="3793,2025" to="5006,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6PhcQAAADcAAAADwAAAGRycy9kb3ducmV2LnhtbESPQYvCMBSE7wv+h/AEb2uqopRqFBFc&#10;BGGhVsHjs3m2xealNNla//1mYcHjMDPfMKtNb2rRUesqywom4wgEcW51xYWCc7b/jEE4j6yxtkwK&#10;XuRgsx58rDDR9skpdSdfiABhl6CC0vsmkdLlJRl0Y9sQB+9uW4M+yLaQusVngJtaTqNoIQ1WHBZK&#10;bGhXUv44/RgF18s+vqWHY3ypi3P23c2zr1eaKTUa9tslCE+9f4f/2wetYDafwd+Zc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Po+FxAAAANwAAAAPAAAAAAAAAAAA&#10;AAAAAKECAABkcnMvZG93bnJldi54bWxQSwUGAAAAAAQABAD5AAAAkgMAAAAA&#10;" strokeweight=".5pt">
                      <v:stroke dashstyle="longDashDot"/>
                    </v:line>
                    <v:line id="Line 2244" o:spid="_x0000_s1581" style="position:absolute;visibility:visible;mso-wrap-style:square" from="4457,1688" to="4457,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cX8cUAAADcAAAADwAAAGRycy9kb3ducmV2LnhtbESPQWvCQBSE74L/YXlCb7qx1RKiq0jB&#10;IghCjEKPz+xrEpp9G7LbGP+9Kwgeh5n5hlmue1OLjlpXWVYwnUQgiHOrKy4UnLLtOAbhPLLG2jIp&#10;uJGD9Wo4WGKi7ZVT6o6+EAHCLkEFpfdNIqXLSzLoJrYhDt6vbQ36INtC6havAW5q+R5Fn9JgxWGh&#10;xIa+Ssr/jv9Gwc95G1/S3T4+18UpO3Tz7PuWZkq9jfrNAoSn3r/Cz/ZOK/iYz+BxJhw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cX8cUAAADcAAAADwAAAAAAAAAA&#10;AAAAAAChAgAAZHJzL2Rvd25yZXYueG1sUEsFBgAAAAAEAAQA+QAAAJMDAAAAAA==&#10;" strokeweight=".5pt">
                      <v:stroke dashstyle="longDashDot"/>
                    </v:line>
                    <v:line id="Line 2245" o:spid="_x0000_s1582" style="position:absolute;visibility:visible;mso-wrap-style:square" from="4960,2295" to="5215,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C7MUAAADcAAAADwAAAGRycy9kb3ducmV2LnhtbESPQWvCQBSE74L/YXlCb7qp1SLRVdQi&#10;FHqQxF68PbLPJDb7NuyuGvvruwXB4zAz3zCLVWcacSXna8sKXkcJCOLC6ppLBd+H3XAGwgdkjY1l&#10;UnAnD6tlv7fAVNsbZ3TNQykihH2KCqoQ2lRKX1Rk0I9sSxy9k3UGQ5SulNrhLcJNI8dJ8i4N1hwX&#10;KmxpW1Hxk1+Mgtmh9R/37XFn9+78m31NMprgRqmXQbeegwjUhWf40f7UCt6mU/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C7MUAAADcAAAADwAAAAAAAAAA&#10;AAAAAAChAgAAZHJzL2Rvd25yZXYueG1sUEsFBgAAAAAEAAQA+QAAAJMDAAAAAA==&#10;" strokeweight=".5pt"/>
                    <v:line id="Line 2246" o:spid="_x0000_s1583" style="position:absolute;visibility:visible;mso-wrap-style:square" from="4960,1764" to="5215,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1cm8UAAADcAAAADwAAAGRycy9kb3ducmV2LnhtbESPQWvCQBSE7wX/w/KE3uqmVkWiq2hK&#10;oNCDRHvx9sg+k9js27C7auyv7xaEHoeZ+YZZrnvTiis531hW8DpKQBCXVjdcKfg65C9zED4ga2wt&#10;k4I7eVivBk9LTLW9cUHXfahEhLBPUUEdQpdK6cuaDPqR7Yijd7LOYIjSVVI7vEW4aeU4SWbSYMNx&#10;ocaOsprK7/3FKJgfOv9+z4653bnzT/E5KWiCW6Weh/1mASJQH/7Dj/aHVvA2n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1cm8UAAADcAAAADwAAAAAAAAAA&#10;AAAAAAChAgAAZHJzL2Rvd25yZXYueG1sUEsFBgAAAAAEAAQA+QAAAJMDAAAAAA==&#10;" strokeweight=".5pt"/>
                    <v:line id="Line 2247" o:spid="_x0000_s1584" style="position:absolute;flip:y;visibility:visible;mso-wrap-style:square" from="3936,1580" to="3936,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zoMMAAADcAAAADwAAAGRycy9kb3ducmV2LnhtbESPzWrDMBCE74W+g9hCbo2chjTBiWJK&#10;ISGnljq55LZYG1vUWhlJ/snbV4VCj8PMfMPsism2YiAfjGMFi3kGgrhy2nCt4HI+PG9AhIissXVM&#10;Cu4UoNg/Puww127kLxrKWIsE4ZCjgibGLpcyVA1ZDHPXESfv5rzFmKSvpfY4Jrht5UuWvUqLhtNC&#10;gx29N1R9l71VcAy2IofGhWn1WS56f/0w66tSs6fpbQsi0hT/w3/tk1awXK3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6M6DDAAAA3AAAAA8AAAAAAAAAAAAA&#10;AAAAoQIAAGRycy9kb3ducmV2LnhtbFBLBQYAAAAABAAEAPkAAACRAwAAAAA=&#10;" strokeweight=".5pt"/>
                    <v:line id="Line 2248" o:spid="_x0000_s1585" style="position:absolute;flip:y;visibility:visible;mso-wrap-style:square" from="4952,1581" to="495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n0sAAAADcAAAADwAAAGRycy9kb3ducmV2LnhtbERPz2vCMBS+C/4P4Qm7zbQO5+iayhg4&#10;dlKsXnp7NG9tWPNSkqjdf78cBI8f3+9yO9lBXMkH41hBvsxAELdOG+4UnE+75zcQISJrHByTgj8K&#10;sK3msxIL7W58pGsdO5FCOBSooI9xLKQMbU8Ww9KNxIn7cd5iTNB3Unu8pXA7yFWWvUqLhlNDjyN9&#10;9tT+1her4CvYlhwaF6b1oc4vvtmbTaPU02L6eAcRaYoP8d39rRW8rNPadCYdAV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lp9LAAAAA3AAAAA8AAAAAAAAAAAAAAAAA&#10;oQIAAGRycy9kb3ducmV2LnhtbFBLBQYAAAAABAAEAPkAAACOAwAAAAA=&#10;" strokeweight=".5pt"/>
                    <v:line id="Line 2249" o:spid="_x0000_s1586" style="position:absolute;flip:x;visibility:visible;mso-wrap-style:square" from="326,2704" to="52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CScIAAADcAAAADwAAAGRycy9kb3ducmV2LnhtbESPQWsCMRSE7wX/Q3hCbzWrxaqrUUSw&#10;eLK4evH22Dx3g5uXJYm6/fdGKPQ4zMw3zGLV2UbcyQfjWMFwkIEgLp02XCk4HbcfUxAhImtsHJOC&#10;XwqwWvbeFphr9+AD3YtYiQThkKOCOsY2lzKUNVkMA9cSJ+/ivMWYpK+k9vhIcNvIUZZ9SYuG00KN&#10;LW1qKq/FzSr4DrYkh8aFbvxTDG/+vDeTs1Lv/W49BxGpi//hv/ZOK/gcz+B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mkCScIAAADcAAAADwAAAAAAAAAAAAAA&#10;AAChAgAAZHJzL2Rvd25yZXYueG1sUEsFBgAAAAAEAAQA+QAAAJADAAAAAA==&#10;" strokeweight=".5pt"/>
                    <v:line id="Line 2250" o:spid="_x0000_s1587" style="position:absolute;visibility:visible;mso-wrap-style:square" from="3988,1632" to="4904,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SrycIAAADcAAAADwAAAGRycy9kb3ducmV2LnhtbERPy4rCMBTdC/5DuMLsNPWBSMcooyIM&#10;uBha3czu0lzbOs1NSaJWv36yEFweznu57kwjbuR8bVnBeJSAIC6srrlUcDruhwsQPiBrbCyTggd5&#10;WK/6vSWm2t45o1seShFD2KeooAqhTaX0RUUG/ci2xJE7W2cwROhKqR3eY7hp5CRJ5tJgzbGhwpa2&#10;FRV/+dUoWBxbv3tsf/f2x12e2WGW0Qw3Sn0Muq9PEIG68Ba/3N9awXQe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SrycIAAADcAAAADwAAAAAAAAAAAAAA&#10;AAChAgAAZHJzL2Rvd25yZXYueG1sUEsFBgAAAAAEAAQA+QAAAJADAAAAAA==&#10;" strokeweight=".5pt"/>
                    <v:shape id="AutoShape 2251" o:spid="_x0000_s1588" type="#_x0000_t5" style="position:absolute;left:3952;top:1606;width:30;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Y2cQA&#10;AADcAAAADwAAAGRycy9kb3ducmV2LnhtbESPUUvDQBCE3wX/w7FCX8RcGiWW2GsJQovggzX2Byy5&#10;NQlm90Lumqb/vicIPg4z8w2z3s7cq4lG3zkxsExSUCS1s500Bo5fu4cVKB9QLPZOyMCFPGw3tzdr&#10;LKw7yydNVWhUhIgv0EAbwlBo7euWGH3iBpLofbuRMUQ5NtqOeI5w7nWWprlm7CQutDjQa0v1T3Vi&#10;A3vdT/c+z3J+LjN8+ngvmauDMYu7uXwBFWgO/+G/9ps18Jgv4fdMPAJ6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mNnEAAAA3AAAAA8AAAAAAAAAAAAAAAAAmAIAAGRycy9k&#10;b3ducmV2LnhtbFBLBQYAAAAABAAEAPUAAACJAwAAAAA=&#10;" fillcolor="black" strokeweight="0"/>
                    <v:shape id="AutoShape 2252" o:spid="_x0000_s1589" type="#_x0000_t5" style="position:absolute;left:4907;top:1606;width:30;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J1sQA&#10;AADcAAAADwAAAGRycy9kb3ducmV2LnhtbESPQWsCMRSE70L/Q3iF3jSrBdHVKNKiiD2Itu75uXnu&#10;Bjcvyybq+u8bQfA4zMw3zHTe2kpcqfHGsYJ+LwFBnDttuFDw97vsjkD4gKyxckwK7uRhPnvrTDHV&#10;7sY7uu5DISKEfYoKyhDqVEqfl2TR91xNHL2TayyGKJtC6gZvEW4rOUiSobRoOC6UWNNXSfl5f7EK&#10;NtlmcTC8PV5+TJ6Ni93q23Gm1Md7u5iACNSGV/jZXmsFn8MBPM7EI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3CdbEAAAA3AAAAA8AAAAAAAAAAAAAAAAAmAIAAGRycy9k&#10;b3ducmV2LnhtbFBLBQYAAAAABAAEAPUAAACJAwAAAAA=&#10;" fillcolor="black" strokeweight="0"/>
                    <v:line id="Line 2253" o:spid="_x0000_s1590" style="position:absolute;visibility:visible;mso-wrap-style:square" from="5213,1778" to="5213,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1vsYAAADcAAAADwAAAGRycy9kb3ducmV2LnhtbESPQWvCQBSE7wX/w/KE3pqNVURiNsFa&#10;hEIPJerF2yP7TNJm34bdrcb++m6h4HGYmW+YvBxNLy7kfGdZwSxJQRDXVnfcKDgedk8rED4ga+wt&#10;k4IbeSiLyUOOmbZXruiyD42IEPYZKmhDGDIpfd2SQZ/YgTh6Z+sMhihdI7XDa4SbXj6n6VIa7Dgu&#10;tDjQtqX6a/9tFKwOg3+9bU87++E+f6r3RUULfFHqcTpu1iACjeEe/m+/aQXz5Rz+zsQj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WNb7GAAAA3AAAAA8AAAAAAAAA&#10;AAAAAAAAoQIAAGRycy9kb3ducmV2LnhtbFBLBQYAAAAABAAEAPkAAACUAwAAAAA=&#10;" strokeweight=".5pt"/>
                    <v:shape id="AutoShape 2254" o:spid="_x0000_s1591" type="#_x0000_t5" style="position:absolute;left:5198;top:1768;width:31;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HtocYA&#10;AADcAAAADwAAAGRycy9kb3ducmV2LnhtbESPQWvCQBSE74L/YXmF3nSTtkpJXaUElFKqaCrY42v2&#10;mQSzb0N2G9N/7wqCx2FmvmFmi97UoqPWVZYVxOMIBHFudcWFgv33cvQKwnlkjbVlUvBPDhbz4WCG&#10;ibZn3lGX+UIECLsEFZTeN4mULi/JoBvbhjh4R9sa9EG2hdQtngPc1PIpiqbSYMVhocSG0pLyU/Zn&#10;FEy++uywWcfdz2q3PU7i39R+mlSpx4f+/Q2Ep97fw7f2h1bwPH2B65lwBO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HtocYAAADcAAAADwAAAAAAAAAAAAAAAACYAgAAZHJz&#10;L2Rvd25yZXYueG1sUEsFBgAAAAAEAAQA9QAAAIsDAAAAAA==&#10;" fillcolor="black" strokeweight="0"/>
                    <v:shape id="AutoShape 2255" o:spid="_x0000_s1592" type="#_x0000_t5" style="position:absolute;left:5198;top:2242;width:31;height:5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1WxsYA&#10;AADcAAAADwAAAGRycy9kb3ducmV2LnhtbESPQWvCQBSE74L/YXmCN7NRqZjUVWLBUuipVkpze2Rf&#10;k2D2bZrdJvHfu4VCj8PMfMPsDqNpRE+dqy0rWEYxCOLC6ppLBZf302ILwnlkjY1lUnAjB4f9dLLD&#10;VNuB36g/+1IECLsUFVTet6mUrqjIoItsSxy8L9sZ9EF2pdQdDgFuGrmK4400WHNYqLClp4qK6/nH&#10;KPg4JcVx/MxlvFq+5t9Z1j4nlCs1n43ZIwhPo/8P/7VftIL15gF+z4QjIP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1WxsYAAADcAAAADwAAAAAAAAAAAAAAAACYAgAAZHJz&#10;L2Rvd25yZXYueG1sUEsFBgAAAAAEAAQA9QAAAIsDAAAAAA==&#10;" fillcolor="black" strokeweight="0"/>
                    <v:line id="Line 2256" o:spid="_x0000_s1593" style="position:absolute;visibility:visible;mso-wrap-style:square" from="1798,3732" to="1949,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4QycQAAADcAAAADwAAAGRycy9kb3ducmV2LnhtbESP0WoCMRRE3wv9h3ALvmlWhaVdjSKt&#10;BcWHUtsPuG6um9XNzZKkuvr1RhD6OMzMGWY672wjTuRD7VjBcJCBIC6drrlS8Pvz2X8FESKyxsYx&#10;KbhQgPns+WmKhXZn/qbTNlYiQTgUqMDE2BZShtKQxTBwLXHy9s5bjEn6SmqP5wS3jRxlWS4t1pwW&#10;DLb0bqg8bv+sgrXfbY7Da2Xkjtd+2Xx9vAV7UKr30i0mICJ18T/8aK+0gnGe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hDJxAAAANwAAAAPAAAAAAAAAAAA&#10;AAAAAKECAABkcnMvZG93bnJldi54bWxQSwUGAAAAAAQABAD5AAAAkgMAAAAA&#10;" strokeweight="1pt"/>
                    <v:line id="Line 2257" o:spid="_x0000_s1594" style="position:absolute;flip:x;visibility:visible;mso-wrap-style:square" from="1788,3728" to="1802,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fSsYAAADcAAAADwAAAGRycy9kb3ducmV2LnhtbESPzWrCQBSF9wXfYbiCm9JM0kJsY8Yg&#10;QkEKXdQK2t0lc02imTshM5r49k6h0OXh/HycvBhNK67Uu8aygiSKQRCXVjdcKdh9vz+9gnAeWWNr&#10;mRTcyEGxnDzkmGk78Bddt74SYYRdhgpq77tMSlfWZNBFtiMO3tH2Bn2QfSV1j0MYN618juNUGmw4&#10;EGrsaF1Ted5eTICc1tXP54nK/du++xjS5HE4HC5KzabjagHC0+j/w3/tjVbwks7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o30rGAAAA3AAAAA8AAAAAAAAA&#10;AAAAAAAAoQIAAGRycy9kb3ducmV2LnhtbFBLBQYAAAAABAAEAPkAAACUAwAAAAA=&#10;" strokeweight="1pt"/>
                    <v:line id="Line 2258" o:spid="_x0000_s1595" style="position:absolute;visibility:visible;mso-wrap-style:square" from="1757,3756" to="1989,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0hIMEAAADcAAAADwAAAGRycy9kb3ducmV2LnhtbERPzWoCMRC+F3yHMIK3mrUFqatRxLag&#10;9CCuPsC4GTerm8mSpLr69M1B6PHj+58tOtuIK/lQO1YwGmYgiEuna64UHPbfrx8gQkTW2DgmBXcK&#10;sJj3XmaYa3fjHV2LWIkUwiFHBSbGNpcylIYshqFriRN3ct5iTNBXUnu8pXDbyLcsG0uLNacGgy2t&#10;DJWX4tcq2Pjjz2X0qIw88sZ/NdvPSbBnpQb9bjkFEamL/+Kne60VvI/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rSEgwQAAANwAAAAPAAAAAAAAAAAAAAAA&#10;AKECAABkcnMvZG93bnJldi54bWxQSwUGAAAAAAQABAD5AAAAjwMAAAAA&#10;" strokeweight="1pt"/>
                    <v:line id="Line 2259" o:spid="_x0000_s1596" style="position:absolute;visibility:visible;mso-wrap-style:square" from="1947,3728" to="1962,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GEu8QAAADcAAAADwAAAGRycy9kb3ducmV2LnhtbESP0WoCMRRE34X+Q7iFvmlWC6KrUUpt&#10;oeKD1PoB1811s7q5WZJUV7/eCIKPw8ycYabz1tbiRD5UjhX0exkI4sLpiksF27/v7ghEiMgaa8ek&#10;4EIB5rOXzhRz7c78S6dNLEWCcMhRgYmxyaUMhSGLoeca4uTtnbcYk/Sl1B7PCW5rOciyobRYcVow&#10;2NCnoeK4+bcKln63OvavpZE7Xvqver0YB3tQ6u21/ZiAiNTGZ/jR/tEK3od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4YS7xAAAANwAAAAPAAAAAAAAAAAA&#10;AAAAAKECAABkcnMvZG93bnJldi54bWxQSwUGAAAAAAQABAD5AAAAkgMAAAAA&#10;" strokeweight="1pt"/>
                    <v:line id="Line 2260" o:spid="_x0000_s1597" style="position:absolute;flip:x;visibility:visible;mso-wrap-style:square" from="1736,3752" to="1765,3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jR48MAAADcAAAADwAAAGRycy9kb3ducmV2LnhtbERPTWvCQBC9F/oflin0UnRjBavRVYpQ&#10;KAUPWkG9DdkxiWZnQ3Y18d87B8Hj433PFp2r1JWaUHo2MOgnoIgzb0vODWz/f3pjUCEiW6w8k4Eb&#10;BVjMX19mmFrf8pqum5grCeGQooEixjrVOmQFOQx9XxMLd/SNwyiwybVtsJVwV+nPJBlphyVLQ4E1&#10;LQvKzpuLk5LTMj+sTpTtJrv6rx0NPtr9/mLM+1v3PQUVqYtP8cP9aw0Mv2S+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Y0ePDAAAA3AAAAA8AAAAAAAAAAAAA&#10;AAAAoQIAAGRycy9kb3ducmV2LnhtbFBLBQYAAAAABAAEAPkAAACRAwAAAAA=&#10;" strokeweight="1pt"/>
                    <v:line id="Line 2261" o:spid="_x0000_s1598" style="position:absolute;visibility:visible;mso-wrap-style:square" from="1981,3752" to="2007,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4eYMUAAADcAAAADwAAAGRycy9kb3ducmV2LnhtbESP3WoCMRSE7wXfIRzBu5rdCmq3RpH+&#10;gNILUfsAx83pZnVzsiSpbvv0jVDwcpiZb5j5srONuJAPtWMF+SgDQVw6XXOl4PPw/jADESKyxsYx&#10;KfihAMtFvzfHQrsr7+iyj5VIEA4FKjAxtoWUoTRkMYxcS5y8L+ctxiR9JbXHa4LbRj5m2URarDkt&#10;GGzpxVB53n9bBRt//Djnv5WRR974t2b7+hTsSanhoFs9g4jUxXv4v73WCsbT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4eYMUAAADcAAAADwAAAAAAAAAA&#10;AAAAAAChAgAAZHJzL2Rvd25yZXYueG1sUEsFBgAAAAAEAAQA+QAAAJMDAAAAAA==&#10;" strokeweight="1pt"/>
                    <v:line id="Line 2262" o:spid="_x0000_s1599" style="position:absolute;visibility:visible;mso-wrap-style:square" from="1730,3805" to="2014,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yAF8UAAADcAAAADwAAAGRycy9kb3ducmV2LnhtbESP3WoCMRSE7wXfIRyhdzWrhaqrUcS2&#10;UOmF+PMAx81xs7o5WZJUt336Rih4OczMN8xs0dpaXMmHyrGCQT8DQVw4XXGp4LD/eB6DCBFZY+2Y&#10;FPxQgMW825lhrt2Nt3TdxVIkCIccFZgYm1zKUBiyGPquIU7eyXmLMUlfSu3xluC2lsMse5UWK04L&#10;BhtaGSouu2+rYO2PX5fBb2nkkdf+vd68TYI9K/XUa5dTEJHa+Aj/tz+1gpf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yAF8UAAADcAAAADwAAAAAAAAAA&#10;AAAAAAChAgAAZHJzL2Rvd25yZXYueG1sUEsFBgAAAAAEAAQA+QAAAJMDAAAAAA==&#10;" strokeweight="1pt"/>
                    <v:line id="Line 2263" o:spid="_x0000_s1600" style="position:absolute;visibility:visible;mso-wrap-style:square" from="1883,3810" to="1883,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AljMUAAADcAAAADwAAAGRycy9kb3ducmV2LnhtbESP3WoCMRSE7wXfIRyhdzVrh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AljMUAAADcAAAADwAAAAAAAAAA&#10;AAAAAAChAgAAZHJzL2Rvd25yZXYueG1sUEsFBgAAAAAEAAQA+QAAAJMDAAAAAA==&#10;" strokeweight="1pt"/>
                    <v:shape id="AutoShape 2264" o:spid="_x0000_s1601" type="#_x0000_t5" style="position:absolute;left:1867;top:3976;width:31;height:7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ZMkcUA&#10;AADcAAAADwAAAGRycy9kb3ducmV2LnhtbESPQWvCQBSE74L/YXlCb3XXWmyJriEULQX10Nj2/Mg+&#10;k2D2bchuY/z3XaHgcZiZb5hVOthG9NT52rGG2VSBIC6cqbnU8HXcPr6C8AHZYOOYNFzJQ7oej1aY&#10;GHfhT+rzUIoIYZ+ghiqENpHSFxVZ9FPXEkfv5DqLIcqulKbDS4TbRj4ptZAWa44LFbb0VlFxzn+t&#10;Bprnh2yTq+vmx7/vj73a2mL3rfXDZMiWIAIN4R7+b38YDfOXZ7id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kyRxQAAANwAAAAPAAAAAAAAAAAAAAAAAJgCAABkcnMv&#10;ZG93bnJldi54bWxQSwUGAAAAAAQABAD1AAAAigMAAAAA&#10;" adj="10080" fillcolor="black"/>
                    <v:shape id="Text Box 2265" o:spid="_x0000_s1602" type="#_x0000_t202" alt="P" style="position:absolute;left:3739;top:3960;width:176;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CA265C" w:rsidRDefault="00CA265C" w:rsidP="00CA265C"/>
                        </w:txbxContent>
                      </v:textbox>
                    </v:shape>
                    <v:line id="Line 2266" o:spid="_x0000_s1603" style="position:absolute;flip:x;visibility:visible;mso-wrap-style:square" from="3945,1760" to="4061,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PKW8MAAADcAAAADwAAAGRycy9kb3ducmV2LnhtbESPwWrDMBBE74X+g9hCbrWchsbBiWJK&#10;ISGnljq55LZYG1vUWhlJTpy/rwqFHoeZecNsqsn24ko+GMcK5lkOgrhx2nCr4HTcPa9AhIissXdM&#10;Cu4UoNo+Pmyw1O7GX3StYysShEOJCroYh1LK0HRkMWRuIE7exXmLMUnfSu3xluC2ly95vpQWDaeF&#10;Dgd676j5rkerYB9sQw6NC9PrZz0f/fnDFGelZk/T2xpEpCn+h//aB61gUSzh90w6An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DylvDAAAA3AAAAA8AAAAAAAAAAAAA&#10;AAAAoQIAAGRycy9kb3ducmV2LnhtbFBLBQYAAAAABAAEAPkAAACRAwAAAAA=&#10;" strokeweight=".5pt"/>
                    <v:line id="Line 2267" o:spid="_x0000_s1604" style="position:absolute;flip:x;visibility:visible;mso-wrap-style:square" from="3943,1760" to="4160,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vwMIAAADcAAAADwAAAGRycy9kb3ducmV2LnhtbESPQWsCMRSE70L/Q3gFb25WS7tla5RS&#10;sHiqdPXi7bF57gY3L0sSdf33RhA8DjPzDTNfDrYTZ/LBOFYwzXIQxLXThhsFu+1q8gkiRGSNnWNS&#10;cKUAy8XLaI6ldhf+p3MVG5EgHEpU0MbYl1KGuiWLIXM9cfIOzluMSfpGao+XBLednOX5h7RoOC20&#10;2NNPS/WxOlkFv8HW5NC4MLxvqunJ7/9MsVdq/Dp8f4GINMRn+NFeawVvRQH3M+kI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9vwMIAAADcAAAADwAAAAAAAAAAAAAA&#10;AAChAgAAZHJzL2Rvd25yZXYueG1sUEsFBgAAAAAEAAQA+QAAAJADAAAAAA==&#10;" strokeweight=".5pt"/>
                    <v:line id="Line 2268" o:spid="_x0000_s1605" style="position:absolute;flip:x;visibility:visible;mso-wrap-style:square" from="3943,1767" to="4253,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D7sr8AAADcAAAADwAAAGRycy9kb3ducmV2LnhtbERPTYvCMBC9C/6HMAveNFVZK12jiKB4&#10;ctnqxdvQzLZhm0lJotZ/bw4LHh/ve7XpbSvu5INxrGA6yUAQV04brhVczvvxEkSIyBpbx6TgSQE2&#10;6+FghYV2D/6hexlrkUI4FKigibErpAxVQxbDxHXEift13mJM0NdSe3ykcNvKWZYtpEXDqaHBjnYN&#10;VX/lzSo4BFuRQ+NC//ldTm/+ejL5VanRR7/9AhGpj2/xv/uoFczztDadSUd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D7sr8AAADcAAAADwAAAAAAAAAAAAAAAACh&#10;AgAAZHJzL2Rvd25yZXYueG1sUEsFBgAAAAAEAAQA+QAAAI0DAAAAAA==&#10;" strokeweight=".5pt"/>
                    <v:line id="Line 2269" o:spid="_x0000_s1606" style="position:absolute;flip:x;visibility:visible;mso-wrap-style:square" from="3945,1760" to="4357,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eKcMAAADcAAAADwAAAGRycy9kb3ducmV2LnhtbESPQWsCMRSE70L/Q3iF3jRrRW1Xs0sp&#10;WDwprl68PTbP3dDNy5JE3f77Rij0OMzMN8y6HGwnbuSDcaxgOslAENdOG24UnI6b8RuIEJE1do5J&#10;wQ8FKIun0Rpz7e58oFsVG5EgHHJU0MbY51KGuiWLYeJ64uRdnLcYk/SN1B7vCW47+ZplC2nRcFpo&#10;safPlurv6moVfAVbk0PjwjDfV9OrP+/M8qzUy/PwsQIRaYj/4b/2ViuYLd/hcSYdAV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cXinDAAAA3AAAAA8AAAAAAAAAAAAA&#10;AAAAoQIAAGRycy9kb3ducmV2LnhtbFBLBQYAAAAABAAEAPkAAACRAwAAAAA=&#10;" strokeweight=".5pt"/>
                    <v:line id="Line 2270" o:spid="_x0000_s1607" style="position:absolute;flip:x;visibility:visible;mso-wrap-style:square" from="3945,1767" to="4444,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OHk8AAAADcAAAADwAAAGRycy9kb3ducmV2LnhtbERPz2vCMBS+D/wfwhN2W1M3nFKbigw2&#10;dppYvfT2aJ5tsHkpSdTuv18Owo4f3+9yO9lB3MgH41jBIstBELdOG+4UnI6fL2sQISJrHByTgl8K&#10;sK1mTyUW2t35QLc6diKFcChQQR/jWEgZ2p4shsyNxIk7O28xJug7qT3eU7gd5Guev0uLhlNDjyN9&#10;9NRe6qtV8BVsSw6NC9NyXy+uvvkxq0ap5/m024CINMV/8cP9rRW8rdP8dCYdAV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kzh5PAAAAA3AAAAA8AAAAAAAAAAAAAAAAA&#10;oQIAAGRycy9kb3ducmV2LnhtbFBLBQYAAAAABAAEAPkAAACOAwAAAAA=&#10;" strokeweight=".5pt"/>
                    <v:line id="Line 2271" o:spid="_x0000_s1608" style="position:absolute;flip:x;visibility:visible;mso-wrap-style:square" from="4007,1760" to="4552,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8iCMIAAADcAAAADwAAAGRycy9kb3ducmV2LnhtbESPQWsCMRSE70L/Q3iF3jS7FnXZGqUU&#10;LD0prr14e2yeu8HNy5JE3f77RhA8DjPzDbNcD7YTV/LBOFaQTzIQxLXThhsFv4fNuAARIrLGzjEp&#10;+KMA69XLaImldjfe07WKjUgQDiUqaGPsSylD3ZLFMHE9cfJOzluMSfpGao+3BLednGbZXFo0nBZa&#10;7OmrpfpcXayC72BrcmhcGGa7Kr/449Ysjkq9vQ6fHyAiDfEZfrR/tIL3Iof7mXQ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8iCMIAAADcAAAADwAAAAAAAAAAAAAA&#10;AAChAgAAZHJzL2Rvd25yZXYueG1sUEsFBgAAAAAEAAQA+QAAAJADAAAAAA==&#10;" strokeweight=".5pt"/>
                    <v:line id="Line 2272" o:spid="_x0000_s1609" style="position:absolute;flip:x;visibility:visible;mso-wrap-style:square" from="4106,1760" to="4649,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28f8MAAADcAAAADwAAAGRycy9kb3ducmV2LnhtbESPQWsCMRSE7wX/Q3hCbzWrpVVWo0ih&#10;xVNLVy/eHslzN7h5WZLsuv33plDocZiZb5jNbnStGChE61nBfFaAINbeWK4VnI7vTysQMSEbbD2T&#10;gh+KsNtOHjZYGn/jbxqqVIsM4ViigialrpQy6oYcxpnviLN38cFhyjLU0gS8Zbhr5aIoXqVDy3mh&#10;wY7eGtLXqncKPqLT5NH6OL58VfM+nD/t8qzU43Tcr0EkGtN/+K99MAqeVwv4PZ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tvH/DAAAA3AAAAA8AAAAAAAAAAAAA&#10;AAAAoQIAAGRycy9kb3ducmV2LnhtbFBLBQYAAAAABAAEAPkAAACRAwAAAAA=&#10;" strokeweight=".5pt"/>
                    <v:line id="Line 2273" o:spid="_x0000_s1610" style="position:absolute;flip:x;visibility:visible;mso-wrap-style:square" from="4200,1760" to="4749,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Z5MMAAADcAAAADwAAAGRycy9kb3ducmV2LnhtbESPwWrDMBBE74X+g9hAbo2chjbGjWJK&#10;ISGnljq5+LZYW1vEWhlJTpy/jwqFHoeZecNsysn24kI+GMcKlosMBHHjtOFWwem4e8pBhIissXdM&#10;Cm4UoNw+Pmyw0O7K33SpYisShEOBCroYh0LK0HRkMSzcQJy8H+ctxiR9K7XHa4LbXj5n2au0aDgt&#10;dDjQR0fNuRqtgn2wDTk0LkwvX9Vy9PWnWddKzWfT+xuISFP8D/+1D1rBKl/B75l0BO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hGeTDAAAA3AAAAA8AAAAAAAAAAAAA&#10;AAAAoQIAAGRycy9kb3ducmV2LnhtbFBLBQYAAAAABAAEAPkAAACRAwAAAAA=&#10;" strokeweight=".5pt"/>
                    <v:line id="Line 2274" o:spid="_x0000_s1611" style="position:absolute;flip:x;visibility:visible;mso-wrap-style:square" from="4299,1760" to="4842,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iBkMMAAADcAAAADwAAAGRycy9kb3ducmV2LnhtbESPT4vCMBTE7wt+h/AEb9tU949SjSLC&#10;yp52sevF26N5tsHmpSRR67c3C4LHYWZ+wyxWvW3FhXwwjhWMsxwEceW04VrB/u/rdQYiRGSNrWNS&#10;cKMAq+XgZYGFdlfe0aWMtUgQDgUqaGLsCilD1ZDFkLmOOHlH5y3GJH0ttcdrgttWTvL8U1o0nBYa&#10;7GjTUHUqz1bBNtiKHBoX+o/fcnz2hx8zPSg1GvbrOYhIfXyGH+1vreBt9g7/Z9IR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IgZDDAAAA3AAAAA8AAAAAAAAAAAAA&#10;AAAAoQIAAGRycy9kb3ducmV2LnhtbFBLBQYAAAAABAAEAPkAAACRAwAAAAA=&#10;" strokeweight=".5pt"/>
                    <v:line id="Line 2275" o:spid="_x0000_s1612" style="position:absolute;flip:x;visibility:visible;mso-wrap-style:square" from="4399,1760" to="4942,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QkC8MAAADcAAAADwAAAGRycy9kb3ducmV2LnhtbESPzWrDMBCE74W+g9hAbo2chjTBjWJK&#10;ISGnljq55LZYW1vEWhlJ/snbV4VCj8PMfMPsism2YiAfjGMFy0UGgrhy2nCt4HI+PG1BhIissXVM&#10;Cu4UoNg/Puww127kLxrKWIsE4ZCjgibGLpcyVA1ZDAvXESfv23mLMUlfS+1xTHDbyucse5EWDaeF&#10;Bjt6b6i6lb1VcAy2IofGhWn9WS57f/0wm6tS89n09goi0hT/w3/tk1aw2q7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EJAvDAAAA3AAAAA8AAAAAAAAAAAAA&#10;AAAAoQIAAGRycy9kb3ducmV2LnhtbFBLBQYAAAAABAAEAPkAAACRAwAAAAA=&#10;" strokeweight=".5pt"/>
                    <v:line id="Line 2276" o:spid="_x0000_s1613" style="position:absolute;flip:x;visibility:visible;mso-wrap-style:square" from="4494,1846" to="4950,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6fMMAAADcAAAADwAAAGRycy9kb3ducmV2LnhtbESPwWrDMBBE74X+g9hAbo2chibGjWJK&#10;ISGnljq5+LZYW1vEWhlJTpy/rwqFHoeZecNsy8n24ko+GMcKlosMBHHjtOFWwfm0f8pBhIissXdM&#10;Cu4UoNw9Pmyx0O7GX3StYisShEOBCroYh0LK0HRkMSzcQJy8b+ctxiR9K7XHW4LbXj5n2VpaNJwW&#10;OhzovaPmUo1WwSHYhhwaF6aXz2o5+vrDbGql5rPp7RVEpCn+h//aR61gla/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WunzDAAAA3AAAAA8AAAAAAAAAAAAA&#10;AAAAoQIAAGRycy9kb3ducmV2LnhtbFBLBQYAAAAABAAEAPkAAACRAwAAAAA=&#10;" strokeweight=".5pt"/>
                    <v:line id="Line 2277" o:spid="_x0000_s1614" style="position:absolute;flip:x;visibility:visible;mso-wrap-style:square" from="4591,1946" to="4948,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of58IAAADcAAAADwAAAGRycy9kb3ducmV2LnhtbESPT4vCMBTE78J+h/AWvGmqi3/oGmVZ&#10;cPGkWPfi7dE822DzUpKo9dsbQfA4zMxvmMWqs424kg/GsYLRMANBXDptuFLwf1gP5iBCRNbYOCYF&#10;dwqwWn70Fphrd+M9XYtYiQThkKOCOsY2lzKUNVkMQ9cSJ+/kvMWYpK+k9nhLcNvIcZZNpUXDaaHG&#10;ln5rKs/FxSr4C7Ykh8aFbrIrRhd/3JrZUan+Z/fzDSJSF9/hV3ujFXzNZ/A8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of58IAAADcAAAADwAAAAAAAAAAAAAA&#10;AAChAgAAZHJzL2Rvd25yZXYueG1sUEsFBgAAAAAEAAQA+QAAAJADAAAAAA==&#10;" strokeweight=".5pt"/>
                    <v:line id="Line 2278" o:spid="_x0000_s1615" style="position:absolute;flip:x;visibility:visible;mso-wrap-style:square" from="4691,2040" to="4950,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LlcAAAADcAAAADwAAAGRycy9kb3ducmV2LnhtbERPz2vCMBS+D/wfwhN2W1M3nFKbigw2&#10;dppYvfT2aJ5tsHkpSdTuv18Owo4f3+9yO9lB3MgH41jBIstBELdOG+4UnI6fL2sQISJrHByTgl8K&#10;sK1mTyUW2t35QLc6diKFcChQQR/jWEgZ2p4shsyNxIk7O28xJug7qT3eU7gd5Guev0uLhlNDjyN9&#10;9NRe6qtV8BVsSw6NC9NyXy+uvvkxq0ap5/m024CINMV/8cP9rRW8rdPadCYdAV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Fi5XAAAAA3AAAAA8AAAAAAAAAAAAAAAAA&#10;oQIAAGRycy9kb3ducmV2LnhtbFBLBQYAAAAABAAEAPkAAACOAwAAAAA=&#10;" strokeweight=".5pt"/>
                    <v:line id="Line 2279" o:spid="_x0000_s1616" style="position:absolute;flip:x;visibility:visible;mso-wrap-style:square" from="4784,2132" to="4956,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uDsQAAADcAAAADwAAAGRycy9kb3ducmV2LnhtbESPT2sCMRTE70K/Q3iF3jRrxT9dzS6l&#10;YPGkuPbi7bF57oZuXpYk6vbbN0Khx2FmfsNsysF24kY+GMcKppMMBHHttOFGwddpO16BCBFZY+eY&#10;FPxQgLJ4Gm0w1+7OR7pVsREJwiFHBW2MfS5lqFuyGCauJ07exXmLMUnfSO3xnuC2k69ZtpAWDaeF&#10;Fnv6aKn+rq5WwWewNTk0LgzzQzW9+vPeLM9KvTwP72sQkYb4H/5r77SC2eoNHm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S4OxAAAANwAAAAPAAAAAAAAAAAA&#10;AAAAAKECAABkcnMvZG93bnJldi54bWxQSwUGAAAAAAQABAD5AAAAkgMAAAAA&#10;" strokeweight=".5pt"/>
                    <v:line id="Line 2280" o:spid="_x0000_s1617" style="position:absolute;flip:x;visibility:visible;mso-wrap-style:square" from="4881,2228" to="4954,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oRTr8AAADcAAAADwAAAGRycy9kb3ducmV2LnhtbERPTYvCMBC9L/gfwgje1lTFVatRRFD2&#10;tIvVi7ehGdtgMylJ1PrvNwdhj4/3vdp0thEP8sE4VjAaZiCIS6cNVwrOp/3nHESIyBobx6TgRQE2&#10;697HCnPtnnykRxErkUI45KigjrHNpQxlTRbD0LXEibs6bzEm6CupPT5TuG3kOMu+pEXDqaHGlnY1&#10;lbfibhUcgi3JoXGhm/4Wo7u//JjZRalBv9suQUTq4r/47f7WCiaLND+dSUdAr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OoRTr8AAADcAAAADwAAAAAAAAAAAAAAAACh&#10;AgAAZHJzL2Rvd25yZXYueG1sUEsFBgAAAAAEAAQA+QAAAI0DAAAAAA==&#10;" strokeweight=".5pt"/>
                    <v:line id="Line 2281" o:spid="_x0000_s1618" style="position:absolute;visibility:visible;mso-wrap-style:square" from="1804,2502" to="1949,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4msQAAADcAAAADwAAAGRycy9kb3ducmV2LnhtbESP0WoCMRRE3wv9h3ALvtXsKpS6GkVa&#10;BcWHou0HXDfXzermZkmirv16Uyj4OMzMGWYy62wjLuRD7VhB3s9AEJdO11wp+Plevr6DCBFZY+OY&#10;FNwowGz6/DTBQrsrb+myi5VIEA4FKjAxtoWUoTRkMfRdS5y8g/MWY5K+ktrjNcFtIwdZ9iYt1pwW&#10;DLb0Yag87c5WwdrvN6f8tzJyz2u/aL4+R8Eeleq9dPMxiEhdfIT/2yutYDjK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QviaxAAAANwAAAAPAAAAAAAAAAAA&#10;AAAAAKECAABkcnMvZG93bnJldi54bWxQSwUGAAAAAAQABAD5AAAAkgMAAAAA&#10;" strokeweight="1pt"/>
                    <v:line id="Line 2282" o:spid="_x0000_s1619" style="position:absolute;visibility:visible;mso-wrap-style:square" from="3847,3358" to="5129,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gAsUAAADcAAAADwAAAGRycy9kb3ducmV2LnhtbESPQWvCQBSE74L/YXlCb7rRitjUVdQi&#10;FHqQRC+9PbKvSTT7NuyuGvvruwXB4zAz3zCLVWcacSXna8sKxqMEBHFhdc2lguNhN5yD8AFZY2OZ&#10;FNzJw2rZ7y0w1fbGGV3zUIoIYZ+igiqENpXSFxUZ9CPbEkfvxzqDIUpXSu3wFuGmkZMkmUmDNceF&#10;ClvaVlSc84tRMD+0/uO+/d7ZvTv9Zl/TjKa4Uepl0K3fQQTqwjP8aH9qBa9vE/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gAsUAAADcAAAADwAAAAAAAAAA&#10;AAAAAAChAgAAZHJzL2Rvd25yZXYueG1sUEsFBgAAAAAEAAQA+QAAAJMDAAAAAA==&#10;" strokeweight=".5pt"/>
                    <v:shape id="AutoShape 2283" o:spid="_x0000_s1620" type="#_x0000_t5" style="position:absolute;left:3816;top:3333;width:31;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TEsUA&#10;AADcAAAADwAAAGRycy9kb3ducmV2LnhtbESPUUvDQBCE3wX/w7FCX6S9mEqsaa8lFCqCD2raH7Dk&#10;1iQ0uxdyZ5r+e08QfBxm5htms5u4UyMNvnVi4GGRgCKpnG2lNnA6HuYrUD6gWOyckIEredhtb282&#10;mFt3kU8ay1CrCBGfo4EmhD7X2lcNMfqF60mi9+UGxhDlUGs74CXCudNpkmSasZW40GBP+4aqc/nN&#10;Bl50N977LM34qUjx8f2tYC4/jJndTcUaVKAp/If/2q/WwPJ5Cb9n4hH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9MSxQAAANwAAAAPAAAAAAAAAAAAAAAAAJgCAABkcnMv&#10;ZG93bnJldi54bWxQSwUGAAAAAAQABAD1AAAAigMAAAAA&#10;" fillcolor="black" strokeweight="0"/>
                    <v:shape id="AutoShape 2284" o:spid="_x0000_s1621" type="#_x0000_t5" style="position:absolute;left:5144;top:3333;width:31;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EHsUA&#10;AADcAAAADwAAAGRycy9kb3ducmV2LnhtbESPQWvCQBSE74X+h+UVequbapEa3QRRLEUPRdvm/My+&#10;JovZtyG7avz3riD0OMzMN8ws720jTtR541jB6yABQVw6bbhS8PO9enkH4QOyxsYxKbiQhzx7fJhh&#10;qt2Zt3TahUpECPsUFdQhtKmUvqzJoh+4ljh6f66zGKLsKqk7PEe4beQwScbSouG4UGNLi5rKw+5o&#10;FayL9fzX8Nf+uDFlMam2H0vHhVLPT/18CiJQH/7D9/anVjCavMHt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h0QexQAAANwAAAAPAAAAAAAAAAAAAAAAAJgCAABkcnMv&#10;ZG93bnJldi54bWxQSwUGAAAAAAQABAD1AAAAigMAAAAA&#10;" fillcolor="black" strokeweight="0"/>
                    <v:line id="Line 2285" o:spid="_x0000_s1622" style="position:absolute;visibility:visible;mso-wrap-style:square" from="3801,2872" to="3801,3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mcQAAADcAAAADwAAAGRycy9kb3ducmV2LnhtbESP0WoCMRRE34X+Q7iFvmnWlkpdjVKq&#10;QqUPUvUDrpvrZuvmZkmirn59Iwg+DjNzhhlPW1uLE/lQOVbQ72UgiAunKy4VbDeL7geIEJE11o5J&#10;wYUCTCdPnTHm2p35l07rWIoE4ZCjAhNjk0sZCkMWQ881xMnbO28xJulLqT2eE9zW8jXLBtJixWnB&#10;YENfhorD+mgVLP3u59C/lkbueOnn9Wo2DPZPqZfn9nMEIlIbH+F7+1sreBu+w+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ef6ZxAAAANwAAAAPAAAAAAAAAAAA&#10;AAAAAKECAABkcnMvZG93bnJldi54bWxQSwUGAAAAAAQABAD5AAAAkgMAAAAA&#10;" strokeweight="1pt"/>
                    <v:line id="Line 2286" o:spid="_x0000_s1623" style="position:absolute;visibility:visible;mso-wrap-style:square" from="3730,2835" to="3730,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g7sQAAADcAAAADwAAAGRycy9kb3ducmV2LnhtbESP0WoCMRRE34X+Q7iFvmlWC6KrUUpt&#10;oeKD1PoB1811s7q5WZJUV7/eCIKPw8ycYabz1tbiRD5UjhX0exkI4sLpiksF27/v7ghEiMgaa8ek&#10;4EIB5rOXzhRz7c78S6dNLEWCcMhRgYmxyaUMhSGLoeca4uTtnbcYk/Sl1B7PCW5rOciyobRYcVow&#10;2NCnoeK4+bcKln63OvavpZE7Xvqver0YB3tQ6u21/ZiAiNTGZ/jR/tEK3sdD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2DuxAAAANwAAAAPAAAAAAAAAAAA&#10;AAAAAKECAABkcnMvZG93bnJldi54bWxQSwUGAAAAAAQABAD5AAAAkgMAAAAA&#10;" strokeweight="1pt"/>
                    <v:line id="Line 2287" o:spid="_x0000_s1624" style="position:absolute;visibility:visible;mso-wrap-style:square" from="3867,2835" to="3867,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fFdcQAAADcAAAADwAAAGRycy9kb3ducmV2LnhtbESP0WoCMRRE34X+Q7iFvmnWFmpdjVKq&#10;QqUPUvUDrpvrZuvmZkmirn59Iwg+DjNzhhlPW1uLE/lQOVbQ72UgiAunKy4VbDeL7geIEJE11o5J&#10;wYUCTCdPnTHm2p35l07rWIoE4ZCjAhNjk0sZCkMWQ881xMnbO28xJulLqT2eE9zW8jXL3qXFitOC&#10;wYa+DBWH9dEqWPrdz6F/LY3c8dLP69VsGOyfUi/P7ecIRKQ2PsL39rdW8DYcwO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8V1xAAAANwAAAAPAAAAAAAAAAAA&#10;AAAAAKECAABkcnMvZG93bnJldi54bWxQSwUGAAAAAAQABAD5AAAAkgMAAAAA&#10;" strokeweight="1pt"/>
                    <v:line id="Line 2288" o:spid="_x0000_s1625" style="position:absolute;flip:y;visibility:visible;mso-wrap-style:square" from="3730,2498" to="3730,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I7H8IAAADcAAAADwAAAGRycy9kb3ducmV2LnhtbERPTWvCQBC9F/wPywheim60IBpdRYRC&#10;EXqoCuptyI5JNDsbsquJ/75zKPT4eN/Ldecq9aQmlJ4NjEcJKOLM25JzA8fD53AGKkRki5VnMvCi&#10;AOtV722JqfUt/9BzH3MlIRxSNFDEWKdah6wgh2Hka2Lhrr5xGAU2ubYNthLuKj1Jkql2WLI0FFjT&#10;tqDsvn84Kblt88v3jbLT/FTv2un4vT2fH8YM+t1mASpSF//Ff+4va+BjLm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I7H8IAAADcAAAADwAAAAAAAAAAAAAA&#10;AAChAgAAZHJzL2Rvd25yZXYueG1sUEsFBgAAAAAEAAQA+QAAAJADAAAAAA==&#10;" strokeweight="1pt"/>
                    <v:line id="Line 2289" o:spid="_x0000_s1626" style="position:absolute;flip:y;visibility:visible;mso-wrap-style:square" from="3867,2498" to="3867,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6ehMYAAADcAAAADwAAAGRycy9kb3ducmV2LnhtbESPzWrCQBSF9wXfYbiCGzETWwgmdRQR&#10;hCK4aFow3V0yt0ls5k7IjCa+facgdHk4Px9nvR1NK27Uu8aygmUUgyAurW64UvD5cVisQDiPrLG1&#10;TAru5GC7mTytMdN24He65b4SYYRdhgpq77tMSlfWZNBFtiMO3rftDfog+0rqHocwblr5HMeJNNhw&#10;INTY0b6m8ie/mgC57Kuv04XKc3rujkOynA9FcVVqNh13ryA8jf4//Gi/aQUvaQp/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unoTGAAAA3AAAAA8AAAAAAAAA&#10;AAAAAAAAoQIAAGRycy9kb3ducmV2LnhtbFBLBQYAAAAABAAEAPkAAACUAwAAAAA=&#10;" strokeweight="1pt"/>
                    <v:line id="Line 2290" o:spid="_x0000_s1627" style="position:absolute;flip:x;visibility:visible;mso-wrap-style:square" from="3728,2506" to="3761,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JrL8AAADcAAAADwAAAGRycy9kb3ducmV2LnhtbERPTYvCMBC9C/6HMII3m7q4KtUosrCL&#10;J5etXrwNzdgGm0lJotZ/bw4LHh/ve73tbSvu5INxrGCa5SCIK6cN1wpOx+/JEkSIyBpbx6TgSQG2&#10;m+FgjYV2D/6jexlrkUI4FKigibErpAxVQxZD5jrixF2ctxgT9LXUHh8p3LbyI8/n0qLh1NBgR18N&#10;VdfyZhX8BFuRQ+NC//lbTm/+fDCLs1LjUb9bgYjUx7f4373XCmZ5mp/OpCM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EpJrL8AAADcAAAADwAAAAAAAAAAAAAAAACh&#10;AgAAZHJzL2Rvd25yZXYueG1sUEsFBgAAAAAEAAQA+QAAAI0DAAAAAA==&#10;" strokeweight=".5pt"/>
                    <v:line id="Line 2291" o:spid="_x0000_s1628" style="position:absolute;flip:x;visibility:visible;mso-wrap-style:square" from="3732,2502" to="3794,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bsN8MAAADcAAAADwAAAGRycy9kb3ducmV2LnhtbESPzWrDMBCE74W8g9hAb43s0vzgRDYh&#10;0NJTSpxcclusjS1irYykJO7bV4VCj8PMfMNsqtH24k4+GMcK8lkGgrhx2nCr4HR8f1mBCBFZY++Y&#10;FHxTgKqcPG2w0O7BB7rXsRUJwqFABV2MQyFlaDqyGGZuIE7exXmLMUnfSu3xkeC2l69ZtpAWDaeF&#10;DgfaddRc65tV8BFsQw6NC+P8q85v/rw3y7NSz9NxuwYRaYz/4b/2p1bwluXweyYdAV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G7DfDAAAA3AAAAA8AAAAAAAAAAAAA&#10;AAAAoQIAAGRycy9kb3ducmV2LnhtbFBLBQYAAAAABAAEAPkAAACRAwAAAAA=&#10;" strokeweight=".5pt"/>
                    <v:line id="Line 2292" o:spid="_x0000_s1629" style="position:absolute;flip:x;visibility:visible;mso-wrap-style:square" from="3746,2506" to="3819,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RyQMMAAADcAAAADwAAAGRycy9kb3ducmV2LnhtbESPwWrDMBBE74X8g9hAb43skLbBiWJC&#10;oSGnlrq55LZYG1vEWhlJsd2/jwqFHoeZecNsy8l2YiAfjGMF+SIDQVw7bbhRcPp+f1qDCBFZY+eY&#10;FPxQgHI3e9hiod3IXzRUsREJwqFABW2MfSFlqFuyGBauJ07exXmLMUnfSO1xTHDbyWWWvUiLhtNC&#10;iz29tVRfq5tVcAi2JofGhen5s8pv/vxhXs9KPc6n/QZEpCn+h//aR61glS3h90w6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UckDDAAAA3AAAAA8AAAAAAAAAAAAA&#10;AAAAoQIAAGRycy9kb3ducmV2LnhtbFBLBQYAAAAABAAEAPkAAACRAwAAAAA=&#10;" strokeweight=".5pt"/>
                    <v:line id="Line 2293" o:spid="_x0000_s1630" style="position:absolute;flip:x;visibility:visible;mso-wrap-style:square" from="3777,2504" to="3850,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jX28MAAADcAAAADwAAAGRycy9kb3ducmV2LnhtbESPQWvCQBSE70L/w/IEb2YTW21J3UgR&#10;Kj1VTHvx9si+JovZt2F31fjv3UKhx2FmvmHWm9H24kI+GMcKiiwHQdw4bbhV8P31Pn8BESKyxt4x&#10;KbhRgE31MFljqd2VD3SpYysShEOJCroYh1LK0HRkMWRuIE7ej/MWY5K+ldrjNcFtLxd5vpIWDaeF&#10;DgfadtSc6rNVsAu2IYfGhXG5r4uzP36a56NSs+n49goi0hj/w3/tD63gKX+E3zPpCMj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Y19vDAAAA3AAAAA8AAAAAAAAAAAAA&#10;AAAAoQIAAGRycy9kb3ducmV2LnhtbFBLBQYAAAAABAAEAPkAAACRAwAAAAA=&#10;" strokeweight=".5pt"/>
                    <v:line id="Line 2294" o:spid="_x0000_s1631" style="position:absolute;flip:x;visibility:visible;mso-wrap-style:square" from="3807,2523" to="3860,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FPr8MAAADcAAAADwAAAGRycy9kb3ducmV2LnhtbESPQWsCMRSE74X+h/AK3rpZi9ayNUop&#10;KJ6Urr3s7ZG87oZuXpYk6vrvTaHgcZiZb5jlenS9OFOI1rOCaVGCINbeWG4VfB83z28gYkI22Hsm&#10;BVeKsF49PiyxMv7CX3SuUysyhGOFCrqUhkrKqDtyGAs/EGfvxweHKcvQShPwkuGuly9l+SodWs4L&#10;HQ702ZH+rU9OwTY6TR6tj+P8UE9PodnbRaPU5Gn8eAeRaEz38H97ZxTMyhn8nc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xT6/DAAAA3AAAAA8AAAAAAAAAAAAA&#10;AAAAoQIAAGRycy9kb3ducmV2LnhtbFBLBQYAAAAABAAEAPkAAACRAwAAAAA=&#10;" strokeweight=".5pt"/>
                    <v:line id="Line 2295" o:spid="_x0000_s1632" style="position:absolute;flip:x;visibility:visible;mso-wrap-style:square" from="3836,2549" to="3862,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3qNMEAAADcAAAADwAAAGRycy9kb3ducmV2LnhtbESPQYvCMBSE74L/IbwFb5oq6krXKCLs&#10;4kmx68Xbo3nbhm1eShK1/nsjCB6HmfmGWa4724gr+WAcKxiPMhDEpdOGKwWn3+/hAkSIyBobx6Tg&#10;TgHWq35vibl2Nz7StYiVSBAOOSqoY2xzKUNZk8Uwci1x8v6ctxiT9JXUHm8Jbhs5ybK5tGg4LdTY&#10;0ram8r+4WAU/wZbk0LjQzQ7F+OLPe/N5Vmrw0W2+QETq4jv8au+0gmk2g+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Peo0wQAAANwAAAAPAAAAAAAAAAAAAAAA&#10;AKECAABkcnMvZG93bnJldi54bWxQSwUGAAAAAAQABAD5AAAAjwMAAAAA&#10;" strokeweight=".5pt"/>
                    <v:line id="Line 2296" o:spid="_x0000_s1633" style="position:absolute;flip:x;visibility:visible;mso-wrap-style:square" from="3728,2872" to="3867,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FSFMYAAADcAAAADwAAAGRycy9kb3ducmV2LnhtbESPS2vCQBSF94L/YbhCN0UnlhI0OglF&#10;KJRCFz5A3V0yt0ls5k7ITB799x2h4PJwHh9nm42mFj21rrKsYLmIQBDnVldcKDgd3+crEM4ja6wt&#10;k4JfcpCl08kWE20H3lN/8IUII+wSVFB63yRSurwkg25hG+LgfdvWoA+yLaRucQjjppYvURRLgxUH&#10;QokN7UrKfw6dCZDbrrh+3Sg/r8/N5xAvn4fLpVPqaTa+bUB4Gv0j/N/+0Apeox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RUhTGAAAA3AAAAA8AAAAAAAAA&#10;AAAAAAAAoQIAAGRycy9kb3ducmV2LnhtbFBLBQYAAAAABAAEAPkAAACUAwAAAAA=&#10;" strokeweight="1pt"/>
                    <v:line id="Line 2297" o:spid="_x0000_s1634" style="position:absolute;flip:x;visibility:visible;mso-wrap-style:square" from="3728,2839" to="376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PR2MMAAADcAAAADwAAAGRycy9kb3ducmV2LnhtbESPwWrDMBBE74H8g9hAbons0CbFtRxC&#10;IKWnlri9+LZYW1vUWhlJSZy/rwqFHoeZecOU+8kO4ko+GMcK8nUGgrh12nCn4PPjtHoCESKyxsEx&#10;KbhTgH01n5VYaHfjM13r2IkE4VCggj7GsZAytD1ZDGs3Eifvy3mLMUnfSe3xluB2kJss20qLhtNC&#10;jyMde2q/64tV8BJsSw6NC9Pje51ffPNmdo1Sy8V0eAYRaYr/4b/2q1bwkO3g90w6Ar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j0djDAAAA3AAAAA8AAAAAAAAAAAAA&#10;AAAAoQIAAGRycy9kb3ducmV2LnhtbFBLBQYAAAAABAAEAPkAAACRAwAAAAA=&#10;" strokeweight=".5pt"/>
                    <v:line id="Line 2298" o:spid="_x0000_s1635" style="position:absolute;flip:x;visibility:visible;mso-wrap-style:square" from="3755,2835" to="3794,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xFqr8AAADcAAAADwAAAGRycy9kb3ducmV2LnhtbERPTYvCMBC9C/6HMII3m7q4KtUosrCL&#10;J5etXrwNzdgGm0lJotZ/bw4LHh/ve73tbSvu5INxrGCa5SCIK6cN1wpOx+/JEkSIyBpbx6TgSQG2&#10;m+FgjYV2D/6jexlrkUI4FKigibErpAxVQxZD5jrixF2ctxgT9LXUHh8p3LbyI8/n0qLh1NBgR18N&#10;VdfyZhX8BFuRQ+NC//lbTm/+fDCLs1LjUb9bgYjUx7f4373XCmZ5WpvOpCM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jxFqr8AAADcAAAADwAAAAAAAAAAAAAAAACh&#10;AgAAZHJzL2Rvd25yZXYueG1sUEsFBgAAAAAEAAQA+QAAAI0DAAAAAA==&#10;" strokeweight=".5pt"/>
                    <v:line id="Line 2299" o:spid="_x0000_s1636" style="position:absolute;flip:x;visibility:visible;mso-wrap-style:square" from="3790,2839" to="3819,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DgMcMAAADcAAAADwAAAGRycy9kb3ducmV2LnhtbESPQWvCQBSE70L/w/IEb2YTabVN3UgR&#10;Kj1VTHvx9si+JovZt2F31fjv3UKhx2FmvmHWm9H24kI+GMcKiiwHQdw4bbhV8P31Pn8GESKyxt4x&#10;KbhRgE31MFljqd2VD3SpYysShEOJCroYh1LK0HRkMWRuIE7ej/MWY5K+ldrjNcFtLxd5vpQWDaeF&#10;DgfadtSc6rNVsAu2IYfGhfFpXxdnf/w0q6NSs+n49goi0hj/w3/tD63gMX+B3zPpCMj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w4DHDAAAA3AAAAA8AAAAAAAAAAAAA&#10;AAAAoQIAAGRycy9kb3ducmV2LnhtbFBLBQYAAAAABAAEAPkAAACRAwAAAAA=&#10;" strokeweight=".5pt"/>
                    <v:line id="Line 2300" o:spid="_x0000_s1637" style="position:absolute;flip:x;visibility:visible;mso-wrap-style:square" from="3813,2837" to="3850,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Pfcb8AAADcAAAADwAAAGRycy9kb3ducmV2LnhtbERPTYvCMBC9L/gfwgjeNK24rlSjiKB4&#10;ctmuF29DM7bBZlKSqPXfm8PCHh/ve7XpbSse5INxrCCfZCCIK6cN1wrOv/vxAkSIyBpbx6TgRQE2&#10;68HHCgvtnvxDjzLWIoVwKFBBE2NXSBmqhiyGieuIE3d13mJM0NdSe3ymcNvKaZbNpUXDqaHBjnYN&#10;VbfybhUcgq3IoXGh//wu87u/nMzXRanRsN8uQUTq47/4z33UCmZ5mp/Op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ZPfcb8AAADcAAAADwAAAAAAAAAAAAAAAACh&#10;AgAAZHJzL2Rvd25yZXYueG1sUEsFBgAAAAAEAAQA+QAAAI0DAAAAAA==&#10;" strokeweight=".5pt"/>
                    <v:line id="Line 2301" o:spid="_x0000_s1638" style="position:absolute;flip:x;visibility:visible;mso-wrap-style:square" from="3842,2856" to="3860,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66sMAAADcAAAADwAAAGRycy9kb3ducmV2LnhtbESPzWrDMBCE74W8g9hAb43s0vzgRDYh&#10;0NJTSpxcclusjS1irYykJO7bV4VCj8PMfMNsqtH24k4+GMcK8lkGgrhx2nCr4HR8f1mBCBFZY++Y&#10;FHxTgKqcPG2w0O7BB7rXsRUJwqFABV2MQyFlaDqyGGZuIE7exXmLMUnfSu3xkeC2l69ZtpAWDaeF&#10;DgfaddRc65tV8BFsQw6NC+P8q85v/rw3y7NSz9NxuwYRaYz/4b/2p1bwlufweyYdAV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feurDAAAA3AAAAA8AAAAAAAAAAAAA&#10;AAAAoQIAAGRycy9kb3ducmV2LnhtbFBLBQYAAAAABAAEAPkAAACRAwAAAAA=&#10;" strokeweight=".5pt"/>
                    <v:line id="Line 2302" o:spid="_x0000_s1639" style="position:absolute;visibility:visible;mso-wrap-style:square" from="3721,3732" to="3872,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0sUAAADcAAAADwAAAGRycy9kb3ducmV2LnhtbESP3WoCMRSE7wXfIRyhd5pdk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0sUAAADcAAAADwAAAAAAAAAA&#10;AAAAAAChAgAAZHJzL2Rvd25yZXYueG1sUEsFBgAAAAAEAAQA+QAAAJMDAAAAAA==&#10;" strokeweight="1pt"/>
                    <v:line id="Line 2303" o:spid="_x0000_s1640" style="position:absolute;flip:x;visibility:visible;mso-wrap-style:square" from="3710,3728" to="3725,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9nUcYAAADcAAAADwAAAGRycy9kb3ducmV2LnhtbESPzWrCQBSF9wXfYbhCN6VO0kqwqaNI&#10;QBChi1ohdnfJXJNo5k7ITEz69p2C0OXh/Hyc5Xo0jbhR52rLCuJZBIK4sLrmUsHxa/u8AOE8ssbG&#10;Min4IQfr1eRhiam2A3/S7eBLEUbYpaig8r5NpXRFRQbdzLbEwTvbzqAPsiul7nAI46aRL1GUSIM1&#10;B0KFLWUVFddDbwLkkpXfHxcq8re83Q9J/DScTr1Sj9Nx8w7C0+j/w/f2TiuYx6/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Z1HGAAAA3AAAAA8AAAAAAAAA&#10;AAAAAAAAoQIAAGRycy9kb3ducmV2LnhtbFBLBQYAAAAABAAEAPkAAACUAwAAAAA=&#10;" strokeweight="1pt"/>
                    <v:line id="Line 2304" o:spid="_x0000_s1641" style="position:absolute;visibility:visible;mso-wrap-style:square" from="3679,3756" to="3912,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VPcQAAADcAAAADwAAAGRycy9kb3ducmV2LnhtbESP0WoCMRRE3wv+Q7iCbzW7RaR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TJU9xAAAANwAAAAPAAAAAAAAAAAA&#10;AAAAAKECAABkcnMvZG93bnJldi54bWxQSwUGAAAAAAQABAD5AAAAkgMAAAAA&#10;" strokeweight="1pt"/>
                    <v:line id="Line 2305" o:spid="_x0000_s1642" style="position:absolute;visibility:visible;mso-wrap-style:square" from="3870,3728" to="3885,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AwpsUAAADcAAAADwAAAGRycy9kb3ducmV2LnhtbESP3WoCMRSE7wXfIRzBu5rdo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AwpsUAAADcAAAADwAAAAAAAAAA&#10;AAAAAAChAgAAZHJzL2Rvd25yZXYueG1sUEsFBgAAAAAEAAQA+QAAAJMDAAAAAA==&#10;" strokeweight="1pt"/>
                    <v:line id="Line 2306" o:spid="_x0000_s1643" style="position:absolute;flip:x;visibility:visible;mso-wrap-style:square" from="3659,3752" to="3688,3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EycYAAADcAAAADwAAAGRycy9kb3ducmV2LnhtbESPzWrCQBSF9wXfYbhCN0UnKSXU6BhK&#10;oFAKLqqFxN0lc02imTshM5r49p1CocvD+fk4m2wynbjR4FrLCuJlBIK4srrlWsH34X3xCsJ5ZI2d&#10;ZVJwJwfZdvawwVTbkb/otve1CCPsUlTQeN+nUrqqIYNuaXvi4J3sYNAHOdRSDziGcdPJ5yhKpMGW&#10;A6HBnvKGqsv+agLknNfH3ZmqYlX0n2MSP41leVXqcT69rUF4mvx/+K/9oRW8xA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xMnGAAAA3AAAAA8AAAAAAAAA&#10;AAAAAAAAoQIAAGRycy9kb3ducmV2LnhtbFBLBQYAAAAABAAEAPkAAACUAwAAAAA=&#10;" strokeweight="1pt"/>
                    <v:line id="Line 2307" o:spid="_x0000_s1644" style="position:absolute;visibility:visible;mso-wrap-style:square" from="3903,3752" to="3929,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4LSsUAAADcAAAADwAAAGRycy9kb3ducmV2LnhtbESP3WoCMRSE7wXfIRzBu5rdImq3RpH+&#10;gNILUfsAx83pZnVzsiSpbvv0jVDwcpiZb5j5srONuJAPtWMF+SgDQVw6XXOl4PPw/jADESKyxsYx&#10;KfihAMtFvzfHQrsr7+iyj5VIEA4FKjAxtoWUoTRkMYxcS5y8L+ctxiR9JbXHa4LbRj5m2URarDkt&#10;GGzpxVB53n9bBRt//Djnv5WRR974t2b7+hTsSanhoFs9g4jUxXv4v73WCsb5F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4LSsUAAADcAAAADwAAAAAAAAAA&#10;AAAAAAChAgAAZHJzL2Rvd25yZXYueG1sUEsFBgAAAAAEAAQA+QAAAJMDAAAAAA==&#10;" strokeweight="1pt"/>
                    <v:line id="Line 2308" o:spid="_x0000_s1645" style="position:absolute;visibility:visible;mso-wrap-style:square" from="3652,3805" to="3936,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GfOMEAAADcAAAADwAAAGRycy9kb3ducmV2LnhtbERPzWoCMRC+F3yHMEJvmt1SRFejFK2g&#10;eCjaPsC4GTdbN5Mlibr69OZQ6PHj+58tOtuIK/lQO1aQDzMQxKXTNVcKfr7XgzGIEJE1No5JwZ0C&#10;LOa9lxkW2t14T9dDrEQK4VCgAhNjW0gZSkMWw9C1xIk7OW8xJugrqT3eUrht5FuWjaTFmlODwZaW&#10;hsrz4WIVbP1xd84flZFH3vrP5ms1CfZXqdd+9zEFEamL/+I/90YreM/T2n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AZ84wQAAANwAAAAPAAAAAAAAAAAAAAAA&#10;AKECAABkcnMvZG93bnJldi54bWxQSwUGAAAAAAQABAD5AAAAjwMAAAAA&#10;" strokeweight="1pt"/>
                    <v:line id="Line 2309" o:spid="_x0000_s1646" style="position:absolute;visibility:visible;mso-wrap-style:square" from="3806,3810" to="3806,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06o8QAAADcAAAADwAAAGRycy9kb3ducmV2LnhtbESP0WoCMRRE3wv9h3ALvtXsipS6GkVa&#10;BcWHou0HXDfXzermZkmirv16Uyj4OMzMGWYy62wjLuRD7VhB3s9AEJdO11wp+Plevr6DCBFZY+OY&#10;FNwowGz6/DTBQrsrb+myi5VIEA4FKjAxtoWUoTRkMfRdS5y8g/MWY5K+ktrjNcFtIwdZ9iYt1pwW&#10;DLb0Yag87c5WwdrvN6f8tzJyz2u/aL4+R8Eeleq9dPMxiEhdfIT/2yutYJiP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TqjxAAAANwAAAAPAAAAAAAAAAAA&#10;AAAAAKECAABkcnMvZG93bnJldi54bWxQSwUGAAAAAAQABAD5AAAAkgMAAAAA&#10;" strokeweight="1pt"/>
                    <v:shape id="AutoShape 2310" o:spid="_x0000_s1647" type="#_x0000_t5" style="position:absolute;left:3789;top:3976;width:31;height:7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o6sIA&#10;AADcAAAADwAAAGRycy9kb3ducmV2LnhtbERPz2vCMBS+D/wfwhO8zWTdGFKNItIOYdvB6nZ+NM+2&#10;rHkpTWzrf78cBjt+fL83u8m2YqDeN441PC0VCOLSmYYrDZdz/rgC4QOywdYxabiTh9129rDB1LiR&#10;TzQUoRIxhH2KGuoQulRKX9Zk0S9dRxy5q+sthgj7SpoexxhuW5ko9SotNhwbauzoUFP5U9ysBnou&#10;PvdZoe7Zt3/7OA8qt+X7l9aL+bRfgwg0hX/xn/toNLwkcX48E4+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1KjqwgAAANwAAAAPAAAAAAAAAAAAAAAAAJgCAABkcnMvZG93&#10;bnJldi54bWxQSwUGAAAAAAQABAD1AAAAhwMAAAAA&#10;" adj="10080" fillcolor="black"/>
                    <v:line id="Line 2311" o:spid="_x0000_s1648" style="position:absolute;visibility:visible;mso-wrap-style:square" from="3726,2502" to="387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8GMUAAADcAAAADwAAAGRycy9kb3ducmV2LnhtbESP3WoCMRSE7wXfIRyhd5pdk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f8GMUAAADcAAAADwAAAAAAAAAA&#10;AAAAAAChAgAAZHJzL2Rvd25yZXYueG1sUEsFBgAAAAAEAAQA+QAAAJMDAAAAAA==&#10;" strokeweight="1pt"/>
                    <v:shape id="AutoShape 2312" o:spid="_x0000_s1649" type="#_x0000_t5" style="position:absolute;left:2624;top:2506;width:62;height:7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7198MA&#10;AADcAAAADwAAAGRycy9kb3ducmV2LnhtbESPQWsCMRSE74L/ITyhN826lVpWo4hUEG+uHtrb6+a5&#10;u5i8LEmq23/fCEKPw8x8wyzXvTXiRj60jhVMJxkI4srplmsF59Nu/A4iRGSNxjEp+KUA69VwsMRC&#10;uzsf6VbGWiQIhwIVNDF2hZShashimLiOOHkX5y3GJH0ttcd7glsj8yx7kxZbTgsNdrRtqLqWP1bB&#10;/vUQTl/Gxu9PU851/WGOud8p9TLqNwsQkfr4H36291rBLM/hcS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7198MAAADcAAAADwAAAAAAAAAAAAAAAACYAgAAZHJzL2Rv&#10;d25yZXYueG1sUEsFBgAAAAAEAAQA9QAAAIgDAAAAAA==&#10;" adj="10080" filled="f" fillcolor="black" strokeweight=".5pt"/>
                    <v:shape id="AutoShape 2313" o:spid="_x0000_s1650" type="#_x0000_t5" style="position:absolute;left:2914;top:2506;width:62;height:7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QbMMA&#10;AADcAAAADwAAAGRycy9kb3ducmV2LnhtbESPQWsCMRSE74X+h/AEbzXrWqysRimlgvTm6qHenpvn&#10;7mLysiRR139vCgWPw8x8wyxWvTXiSj60jhWMRxkI4srplmsF+936bQYiRGSNxjEpuFOA1fL1ZYGF&#10;djfe0rWMtUgQDgUqaGLsCilD1ZDFMHIdcfJOzluMSfpaao+3BLdG5lk2lRZbTgsNdvTVUHUuL1bB&#10;ZvITdgdj4/HXlB+6/jbb3K+VGg76zzmISH18hv/bG63gPZ/A3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JQbMMAAADcAAAADwAAAAAAAAAAAAAAAACYAgAAZHJzL2Rv&#10;d25yZXYueG1sUEsFBgAAAAAEAAQA9QAAAIgDAAAAAA==&#10;" adj="10080" filled="f" fillcolor="black" strokeweight=".5pt"/>
                    <v:line id="Line 2314" o:spid="_x0000_s1651" style="position:absolute;visibility:visible;mso-wrap-style:square" from="2535,2504" to="3074,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2315" o:spid="_x0000_s1652" style="position:absolute;flip:y;visibility:visible;mso-wrap-style:square" from="2535,2454" to="253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d3cYAAADcAAAADwAAAGRycy9kb3ducmV2LnhtbESPQWsCMRSE74X+h/AKXkrNVmzRrVFE&#10;EDx4UctKb8/N62bZzcs2ibr+e1Mo9DjMzDfMbNHbVlzIh9qxgtdhBoK4dLrmSsHnYf0yAREissbW&#10;MSm4UYDF/PFhhrl2V97RZR8rkSAcclRgYuxyKUNpyGIYuo44ed/OW4xJ+kpqj9cEt60cZdm7tFhz&#10;WjDY0cpQ2ezPVoGcbJ9//PI0bormeJyaoiy6r61Sg6d++QEiUh//w3/tjVYwHr3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x3d3GAAAA3AAAAA8AAAAAAAAA&#10;AAAAAAAAoQIAAGRycy9kb3ducmV2LnhtbFBLBQYAAAAABAAEAPkAAACUAwAAAAA=&#10;"/>
                    <v:line id="Line 2316" o:spid="_x0000_s1653" style="position:absolute;flip:y;visibility:visible;mso-wrap-style:square" from="3072,2454" to="3072,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DqsYAAADcAAAADwAAAGRycy9kb3ducmV2LnhtbESPQWsCMRSE70L/Q3iFXqRmKyJ2NYoU&#10;Cj140ZZdentuXjfLbl62SarrvzdCweMwM98wq81gO3EiHxrHCl4mGQjiyumGawVfn+/PCxAhImvs&#10;HJOCCwXYrB9GK8y1O/OeTodYiwThkKMCE2OfSxkqQxbDxPXEyftx3mJM0tdSezwnuO3kNMvm0mLD&#10;acFgT2+GqvbwZxXIxW7867fHWVu0Zflqiqrov3dKPT0O2yWISEO8h//bH1rBbDq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jQ6rGAAAA3AAAAA8AAAAAAAAA&#10;AAAAAAAAoQIAAGRycy9kb3ducmV2LnhtbFBLBQYAAAAABAAEAPkAAACUAwAAAAA=&#10;"/>
                    <v:line id="Line 2317" o:spid="_x0000_s1654" style="position:absolute;visibility:visible;mso-wrap-style:square" from="2535,2450" to="3074,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Line 2318" o:spid="_x0000_s1655" style="position:absolute;flip:y;visibility:visible;mso-wrap-style:square" from="2728,1818" to="2728,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c/ncMAAADcAAAADwAAAGRycy9kb3ducmV2LnhtbERPS2vCQBC+F/wPywi9lLpRitiYVUQQ&#10;itBDVVBvQ3aaR7OzIbua+O87h0KPH987Ww+uUXfqQuXZwHSSgCLOva24MHA67l4XoEJEtth4JgMP&#10;CrBejZ4yTK3v+Yvuh1goCeGQooEyxjbVOuQlOQwT3xIL9+07h1FgV2jbYS/hrtGzJJlrhxVLQ4kt&#10;bUvKfw43JyX1trh+1pSf38/tvp9PX/rL5WbM83jYLEFFGuK/+M/9YQ28zW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3P53DAAAA3AAAAA8AAAAAAAAAAAAA&#10;AAAAoQIAAGRycy9kb3ducmV2LnhtbFBLBQYAAAAABAAEAPkAAACRAwAAAAA=&#10;" strokeweight="1pt"/>
                    <v:oval id="Oval 2319" o:spid="_x0000_s1656" style="position:absolute;left:2728;top:1751;width:1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4FGsUA&#10;AADcAAAADwAAAGRycy9kb3ducmV2LnhtbESPQWvCQBSE70L/w/IK3nSjlLRGVymikItItZfeXrPP&#10;JDT7NuxuY/TXu4LgcZiZb5jFqjeN6Mj52rKCyTgBQVxYXXOp4Pu4HX2A8AFZY2OZFFzIw2r5Mlhg&#10;pu2Zv6g7hFJECPsMFVQhtJmUvqjIoB/bljh6J+sMhihdKbXDc4SbRk6TJJUGa44LFba0rqj4O/wb&#10;BfS+yzep2c7Sfb/Rk5/cra/dr1LD1/5zDiJQH57hRzvXCt6mM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gUaxQAAANwAAAAPAAAAAAAAAAAAAAAAAJgCAABkcnMv&#10;ZG93bnJldi54bWxQSwUGAAAAAAQABAD1AAAAigMAAAAA&#10;" strokeweight="1pt"/>
                    <v:shape id="Freeform 2320" o:spid="_x0000_s1657" style="position:absolute;left:2873;top:1788;width:95;height:658;visibility:visible;mso-wrap-style:square;v-text-anchor:top" coordsize="137,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Hl8MA&#10;AADcAAAADwAAAGRycy9kb3ducmV2LnhtbERPS0vDQBC+C/6HZYRepN1tFSlpt0X6EIWi9nUfsmMS&#10;zc6G7JjGf+8eBI8f33u+7H2tOmpjFdjCeGRAEefBVVxYOB23wymoKMgO68Bk4YciLBfXV3PMXLjw&#10;nrqDFCqFcMzQQinSZFrHvCSPcRQa4sR9hNajJNgW2rV4SeG+1hNjHrTHilNDiQ2tSsq/Dt/egkS5&#10;fX05v63fzbr7fNptzgY3Y2sHN/3jDJRQL//iP/ezs3B/l+anM+kI6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dHl8MAAADcAAAADwAAAAAAAAAAAAAAAACYAgAAZHJzL2Rv&#10;d25yZXYueG1sUEsFBgAAAAAEAAQA9QAAAIgDAAAAAA==&#10;" path="m,c29,43,59,86,81,147v22,61,52,138,54,222c137,453,105,567,93,651,81,735,68,821,63,873v-5,52,,79,,93e" filled="f">
                      <v:path arrowok="t" o:connecttype="custom" o:connectlocs="0,0;56,100;94,251;64,443;44,595;44,658" o:connectangles="0,0,0,0,0,0"/>
                    </v:shape>
                    <v:line id="Line 2321" o:spid="_x0000_s1658" style="position:absolute;visibility:visible;mso-wrap-style:square" from="2807,1890" to="2807,2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HsKsYAAADcAAAADwAAAGRycy9kb3ducmV2LnhtbESPT2vCQBTE7wW/w/IEb3UTDUVS1+Af&#10;BKGHEu2lt0f2NUnNvg27q0Y/fbdQ6HGYmd8wy2IwnbiS861lBek0AUFcWd1yreDjtH9egPABWWNn&#10;mRTcyUOxGj0tMdf2xiVdj6EWEcI+RwVNCH0upa8aMuintieO3pd1BkOUrpba4S3CTSdnSfIiDbYc&#10;FxrsadtQdT5ejILFqfe7+/Zzb9/d96N8y0rKcKPUZDysX0EEGsJ/+K990AqyeQq/Z+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R7CrGAAAA3AAAAA8AAAAAAAAA&#10;AAAAAAAAoQIAAGRycy9kb3ducmV2LnhtbFBLBQYAAAAABAAEAPkAAACUAwAAAAA=&#10;" strokeweight=".5pt"/>
                    <v:shape id="AutoShape 2322" o:spid="_x0000_s1659" type="#_x0000_t5" style="position:absolute;left:2794;top:2459;width:24;height: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0sysUA&#10;AADcAAAADwAAAGRycy9kb3ducmV2LnhtbESPQWvCQBSE7wX/w/KE3pqNqYhGV4kFRfBULcXcHtnX&#10;JDT7Nma3Gv+9WxA8DjPzDbNY9aYRF+pcbVnBKIpBEBdW11wq+Dpu3qYgnEfW2FgmBTdysFoOXhaY&#10;anvlT7ocfCkChF2KCirv21RKV1Rk0EW2JQ7ej+0M+iC7UuoOrwFuGpnE8UQarDksVNjSR0XF7+HP&#10;KPjezIp1f8plnIz2+TnL2u2McqVeh302B+Gp98/wo73TCsbvCfyfC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zKxQAAANwAAAAPAAAAAAAAAAAAAAAAAJgCAABkcnMv&#10;ZG93bnJldi54bWxQSwUGAAAAAAQABAD1AAAAigMAAAAA&#10;" fillcolor="black" strokeweight="0"/>
                    <v:shape id="AutoShape 2323" o:spid="_x0000_s1660" type="#_x0000_t5" style="position:absolute;left:2620;top:2839;width:6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DbcUA&#10;AADcAAAADwAAAGRycy9kb3ducmV2LnhtbESPQWsCMRSE7wX/Q3hCbzVrbYusRlkKQqVC0Xrx9tg8&#10;N4ubl22S7q7/3hQKHoeZ+YZZrgfbiI58qB0rmE4yEMSl0zVXCo7fm6c5iBCRNTaOScGVAqxXo4cl&#10;5tr1vKfuECuRIBxyVGBibHMpQ2nIYpi4ljh5Z+ctxiR9JbXHPsFtI5+z7E1arDktGGzp3VB5Ofxa&#10;BZ+9+el20425FN7vURevX6fjVqnH8VAsQEQa4j383/7QCl5mM/g7k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YNtxQAAANwAAAAPAAAAAAAAAAAAAAAAAJgCAABkcnMv&#10;ZG93bnJldi54bWxQSwUGAAAAAAQABAD1AAAAigMAAAAA&#10;" adj="10080" filled="f" fillcolor="black" strokeweight=".5pt"/>
                    <v:shape id="AutoShape 2324" o:spid="_x0000_s1661" type="#_x0000_t5" style="position:absolute;left:2910;top:2839;width:6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bGcUA&#10;AADcAAAADwAAAGRycy9kb3ducmV2LnhtbESPQWsCMRSE7wX/Q3hCbzWrtUVWoywFoaVC0Xrx9tg8&#10;N4ubl20Sd7f/3hQKHoeZ+YZZbQbbiI58qB0rmE4yEMSl0zVXCo7f26cFiBCRNTaOScEvBdisRw8r&#10;zLXreU/dIVYiQTjkqMDE2OZShtKQxTBxLXHyzs5bjEn6SmqPfYLbRs6y7FVarDktGGzpzVB5OVyt&#10;gs/e/HS76dZcCu/3qIuXr9PxQ6nH8VAsQUQa4j38337XCubPc/g7k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BsZxQAAANwAAAAPAAAAAAAAAAAAAAAAAJgCAABkcnMv&#10;ZG93bnJldi54bWxQSwUGAAAAAAQABAD1AAAAigMAAAAA&#10;" adj="10080" filled="f" fillcolor="black" strokeweight=".5pt"/>
                    <v:line id="Line 2325" o:spid="_x0000_s1662" style="position:absolute;visibility:visible;mso-wrap-style:square" from="2535,2972" to="3074,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line id="Line 2326" o:spid="_x0000_s1663" style="position:absolute;flip:y;visibility:visible;mso-wrap-style:square" from="2535,2923" to="2535,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Vd8YAAADcAAAADwAAAGRycy9kb3ducmV2LnhtbESPQWsCMRSE70L/Q3iFXkrNtorY1ShS&#10;KHjwopaV3p6b182ym5dtkur6741Q8DjMzDfMfNnbVpzIh9qxgtdhBoK4dLrmSsHX/vNlCiJEZI2t&#10;Y1JwoQDLxcNgjrl2Z97SaRcrkSAcclRgYuxyKUNpyGIYuo44eT/OW4xJ+kpqj+cEt618y7KJtFhz&#10;WjDY0Yehstn9WQVyunn+9avjuCmaw+HdFGXRfW+UenrsVzMQkfp4D/+311rBeDS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61XfGAAAA3AAAAA8AAAAAAAAA&#10;AAAAAAAAoQIAAGRycy9kb3ducmV2LnhtbFBLBQYAAAAABAAEAPkAAACUAwAAAAA=&#10;"/>
                    <v:line id="Line 2327" o:spid="_x0000_s1664" style="position:absolute;flip:y;visibility:visible;mso-wrap-style:square" from="3072,2923" to="307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line id="Line 2328" o:spid="_x0000_s1665" style="position:absolute;visibility:visible;mso-wrap-style:square" from="2535,2919" to="3074,2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2329" o:spid="_x0000_s1666" style="position:absolute;flip:y;visibility:visible;mso-wrap-style:square" from="2875,2970" to="2875,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IM28UAAADcAAAADwAAAGRycy9kb3ducmV2LnhtbESPS4vCMBSF9wP+h3AFN4OmPijaMYoI&#10;ggguRgWd3aW509ZpbkoTbf33ZkBweTiPjzNftqYUd6pdYVnBcBCBIE6tLjhTcDpu+lMQziNrLC2T&#10;ggc5WC46H3NMtG34m+4Hn4kwwi5BBbn3VSKlS3My6Aa2Ig7er60N+iDrTOoamzBuSjmKolgaLDgQ&#10;cqxonVP6d7iZALmus5/9ldLz7Fztmnj42VwuN6V63Xb1BcJT69/hV3urFUzGM/g/E46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IM28UAAADcAAAADwAAAAAAAAAA&#10;AAAAAAChAgAAZHJzL2Rvd25yZXYueG1sUEsFBgAAAAAEAAQA+QAAAJMDAAAAAA==&#10;" strokeweight="1pt"/>
                    <v:oval id="Oval 2330" o:spid="_x0000_s1667" style="position:absolute;left:2726;top:3513;width:1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JJ8IA&#10;AADcAAAADwAAAGRycy9kb3ducmV2LnhtbERPz2vCMBS+D/wfwhO8zVSRbqtGEVHoZci6XXZ7a55t&#10;sXkpSax1f705CB4/vt+rzWBa0ZPzjWUFs2kCgri0uuFKwc/34fUdhA/IGlvLpOBGHjbr0csKM22v&#10;/EV9ESoRQ9hnqKAOocuk9GVNBv3UdsSRO1lnMEToKqkdXmO4aeU8SVJpsOHYUGNHu5rKc3ExCujt&#10;M9+n5vCRHoe9nv3mbvff/yk1GQ/bJYhAQ3iKH+5cK1gs4vx4Jh4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K0knwgAAANwAAAAPAAAAAAAAAAAAAAAAAJgCAABkcnMvZG93&#10;bnJldi54bWxQSwUGAAAAAAQABAD1AAAAhwMAAAAA&#10;" strokeweight="1pt"/>
                    <v:shape id="Freeform 2331" o:spid="_x0000_s1668" style="position:absolute;left:2645;top:2972;width:95;height:658;rotation:180;visibility:visible;mso-wrap-style:square;v-text-anchor:top" coordsize="137,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BesYA&#10;AADcAAAADwAAAGRycy9kb3ducmV2LnhtbESPQWvCQBSE7wX/w/IEb7rRhmJTV9HQQFp6qfbS2zP7&#10;TILZtyG7Jum/7xaEHoeZ+YbZ7EbTiJ46V1tWsFxEIIgLq2suFXydsvkahPPIGhvLpOCHHOy2k4cN&#10;JtoO/En90ZciQNglqKDyvk2kdEVFBt3CtsTBu9jOoA+yK6XucAhw08hVFD1JgzWHhQpbSisqrseb&#10;UfCm6/fzYf/48fyaRuU5T7/zbGyVmk3H/QsIT6P/D9/buVYQx0v4OxOO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gBesYAAADcAAAADwAAAAAAAAAAAAAAAACYAgAAZHJz&#10;L2Rvd25yZXYueG1sUEsFBgAAAAAEAAQA9QAAAIsDAAAAAA==&#10;" path="m,c29,43,59,86,81,147v22,61,52,138,54,222c137,453,105,567,93,651,81,735,68,821,63,873v-5,52,,79,,93e" filled="f">
                      <v:path arrowok="t" o:connecttype="custom" o:connectlocs="0,0;56,100;94,251;64,443;44,595;44,658" o:connectangles="0,0,0,0,0,0"/>
                    </v:shape>
                    <v:line id="Line 2332" o:spid="_x0000_s1669" style="position:absolute;visibility:visible;mso-wrap-style:square" from="2805,2943" to="2805,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UBIMQAAADcAAAADwAAAGRycy9kb3ducmV2LnhtbESPQYvCMBSE74L/ITzBm6YrRaQaxXUR&#10;hD1I1Yu3R/Nsq81LSbJa99cbYWGPw8x8wyxWnWnEnZyvLSv4GCcgiAuray4VnI7b0QyED8gaG8uk&#10;4EkeVst+b4GZtg/O6X4IpYgQ9hkqqEJoMyl9UZFBP7YtcfQu1hkMUbpSaoePCDeNnCTJVBqsOS5U&#10;2NKmouJ2+DEKZsfWfz03563du+tv/p3mlOKnUsNBt56DCNSF//Bfe6cVpOkE3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QEgxAAAANwAAAAPAAAAAAAAAAAA&#10;AAAAAKECAABkcnMvZG93bnJldi54bWxQSwUGAAAAAAQABAD5AAAAkgMAAAAA&#10;" strokeweight=".5pt"/>
                    <v:shape id="AutoShape 2333" o:spid="_x0000_s1670" type="#_x0000_t5" style="position:absolute;left:2794;top:2926;width:24;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k0MYA&#10;AADcAAAADwAAAGRycy9kb3ducmV2LnhtbESPQWvCQBSE74L/YXmF3nSTVqWkrlICShErmgr2+Jp9&#10;JsHs25DdxvTfdwuCx2FmvmHmy97UoqPWVZYVxOMIBHFudcWFguPnavQCwnlkjbVlUvBLDpaL4WCO&#10;ibZXPlCX+UIECLsEFZTeN4mULi/JoBvbhjh4Z9sa9EG2hdQtXgPc1PIpimbSYMVhocSG0pLyS/Zj&#10;FEy3fXbafcTd1/qwP0/j79RuTKrU40P/9grCU+/v4Vv7XSuYTJ7h/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fk0MYAAADcAAAADwAAAAAAAAAAAAAAAACYAgAAZHJz&#10;L2Rvd25yZXYueG1sUEsFBgAAAAAEAAQA9QAAAIsDAAAAAA==&#10;" fillcolor="black" strokeweight="0"/>
                    <v:shape id="Text Box 2334" o:spid="_x0000_s1671" type="#_x0000_t202" style="position:absolute;left:2951;top:3380;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CA265C" w:rsidRPr="00EE3686" w:rsidRDefault="00CA265C" w:rsidP="00CA265C">
                            <w:r>
                              <w:t>V</w:t>
                            </w:r>
                            <w:r>
                              <w:rPr>
                                <w:vertAlign w:val="subscript"/>
                              </w:rPr>
                              <w:t>d</w:t>
                            </w:r>
                          </w:p>
                          <w:p w:rsidR="00CA265C" w:rsidRPr="00EE3686" w:rsidRDefault="00CA265C" w:rsidP="00CA265C"/>
                        </w:txbxContent>
                      </v:textbox>
                    </v:shape>
                    <v:shape id="Text Box 2335" o:spid="_x0000_s1672" type="#_x0000_t202" style="position:absolute;left:2948;top:1622;width:53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CA265C" w:rsidRPr="00EE3686" w:rsidRDefault="00CA265C" w:rsidP="00CA265C">
                            <w:r>
                              <w:t>V</w:t>
                            </w:r>
                            <w:r>
                              <w:rPr>
                                <w:vertAlign w:val="subscript"/>
                              </w:rPr>
                              <w:t>t</w:t>
                            </w:r>
                          </w:p>
                          <w:p w:rsidR="00CA265C" w:rsidRPr="00EE3686" w:rsidRDefault="00CA265C" w:rsidP="00CA265C"/>
                        </w:txbxContent>
                      </v:textbox>
                    </v:shape>
                  </v:group>
                  <v:rect id="Rectangle 2336" o:spid="_x0000_s1673" style="position:absolute;left:6675;top:9880;width:9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Hm8QA&#10;AADcAAAADwAAAGRycy9kb3ducmV2LnhtbESPQWvCQBSE7wX/w/IEb3XXmgaNbkIRBKHtoSp4fWSf&#10;STD7NmZXTf99t1DocZiZb5h1MdhW3Kn3jWMNs6kCQVw603Cl4XjYPi9A+IBssHVMGr7JQ5GPntaY&#10;GffgL7rvQyUihH2GGuoQukxKX9Zk0U9dRxy9s+sthij7SpoeHxFuW/miVCotNhwXauxoU1N52d+s&#10;BkwTc/08zz8O77cUl9Wgtq8npfVkPLytQAQawn/4r70z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ph5vEAAAA3AAAAA8AAAAAAAAAAAAAAAAAmAIAAGRycy9k&#10;b3ducmV2LnhtbFBLBQYAAAAABAAEAPUAAACJAwAAAAA=&#10;" stroked="f"/>
                  <v:rect id="Rectangle 2337" o:spid="_x0000_s1674" style="position:absolute;left:8565;top:9880;width:9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AMQA&#10;AADcAAAADwAAAGRycy9kb3ducmV2LnhtbESPQWvCQBSE7wX/w/IEb7qrprGNriKCILQe1EKvj+wz&#10;CWbfxuyq6b/vFoQeh5n5hlmsOluLO7W+cqxhPFIgiHNnKi40fJ22wzcQPiAbrB2Thh/ysFr2XhaY&#10;GffgA92PoRARwj5DDWUITSalz0uy6EeuIY7e2bUWQ5RtIU2Ljwi3tZwolUqLFceFEhvalJRfjjer&#10;AdPEXPfn6efp45bie9Gp7eu30nrQ79ZzEIG68B9+tndGQ5LM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lIgDEAAAA3AAAAA8AAAAAAAAAAAAAAAAAmAIAAGRycy9k&#10;b3ducmV2LnhtbFBLBQYAAAAABAAEAPUAAACJAwAAAAA=&#10;" stroked="f"/>
                </v:group>
                <v:shape id="AutoShape 2338" o:spid="_x0000_s1675" type="#_x0000_t32" style="position:absolute;left:3792;top:6433;width:332;height:7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ZFcMAAADcAAAADwAAAGRycy9kb3ducmV2LnhtbERPTWvCQBC9C/6HZQQvpdkoaZHUVUJK&#10;oQhijYVch+w0iWZnQ3ar6b/vHgSPj/e93o6mE1caXGtZwSKKQRBXVrdcK/g+fTyvQDiPrLGzTAr+&#10;yMF2M52sMdX2xke6Fr4WIYRdigoa7/tUSlc1ZNBFticO3I8dDPoAh1rqAW8h3HRyGcev0mDLoaHB&#10;nvKGqkvxaxT4/dPu5Xw8HLKC+T372pWXLC+Vms/G7A2Ep9E/xHf3p1aQJGFtO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KWRXDAAAA3AAAAA8AAAAAAAAAAAAA&#10;AAAAoQIAAGRycy9kb3ducmV2LnhtbFBLBQYAAAAABAAEAPkAAACRAwAAAAA=&#10;"/>
                <v:shape id="AutoShape 2339" o:spid="_x0000_s1676" type="#_x0000_t32" style="position:absolute;left:5321;top:6443;width:803;height:3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b8jsUAAADcAAAADwAAAGRycy9kb3ducmV2LnhtbESPQWvCQBSE7wX/w/IEL0U3FisaXSVY&#10;BBGKNQpeH9lnEs2+DdlV4793C4Ueh5n5hpkvW1OJOzWutKxgOIhAEGdWl5wrOB7W/QkI55E1VpZJ&#10;wZMcLBedtznG2j54T/fU5yJA2MWooPC+jqV0WUEG3cDWxME728agD7LJpW7wEeCmkh9RNJYGSw4L&#10;Bda0Kii7pjejwH+/bz8v+90uSZm/kp/t6ZqsTkr1um0yA+Gp9f/hv/ZGKxiNpvB7JhwBu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b8jsUAAADcAAAADwAAAAAAAAAA&#10;AAAAAAChAgAAZHJzL2Rvd25yZXYueG1sUEsFBgAAAAAEAAQA+QAAAJMDAAAAAA==&#10;"/>
                <v:shape id="AutoShape 2340" o:spid="_x0000_s1677" type="#_x0000_t32" style="position:absolute;left:5129;top:8645;width:1519;height:6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2341" o:spid="_x0000_s1678" type="#_x0000_t32" style="position:absolute;left:6639;top:8687;width:800;height:5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rqsQAAADcAAAADwAAAGRycy9kb3ducmV2LnhtbESPQWsCMRSE7wX/Q3hCL6VmV2y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CuqxAAAANwAAAAPAAAAAAAAAAAA&#10;AAAAAKECAABkcnMvZG93bnJldi54bWxQSwUGAAAAAAQABAD5AAAAkgMAAAAA&#10;"/>
                <v:shape id="AutoShape 2342" o:spid="_x0000_s1679" type="#_x0000_t32" style="position:absolute;left:5330;top:6443;width:528;height:11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4IsQAAADcAAAADwAAAGRycy9kb3ducmV2LnhtbESPQYvCMBSE78L+h/AWvIimKypLNUpR&#10;BBFE7QpeH82z7dq8lCZq999vBMHjMDPfMLNFaypxp8aVlhV8DSIQxJnVJecKTj/r/jcI55E1VpZJ&#10;wR85WMw/OjOMtX3wke6pz0WAsItRQeF9HUvpsoIMuoGtiYN3sY1BH2STS93gI8BNJYdRNJEGSw4L&#10;Bda0LCi7pjejwO962/Hvcb9PUuZVctier8nyrFT3s02mIDy1/h1+tTdawWg8hO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ixAAAANwAAAAPAAAAAAAAAAAA&#10;AAAAAKECAABkcnMvZG93bnJldi54bWxQSwUGAAAAAAQABAD5AAAAkgMAAAAA&#10;"/>
                <v:shape id="Text Box 2343" o:spid="_x0000_s1680" type="#_x0000_t202" style="position:absolute;left:3776;top:6142;width:3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TZsUA&#10;AADcAAAADwAAAGRycy9kb3ducmV2LnhtbESP0WrCQBRE3wv+w3IFX6RuTKuU1FVEKdgHQWM/4Jq9&#10;JsHduzG7jenfdwtCH4eZOcMsVr01oqPW144VTCcJCOLC6ZpLBV+nj+c3ED4gazSOScEPeVgtB08L&#10;zLS785G6PJQiQthnqKAKocmk9EVFFv3ENcTRu7jWYoiyLaVu8R7h1sg0SebSYs1xocKGNhUV1/zb&#10;KkgPtN3tP8+p10XX3PKx2Z9zo9Ro2K/fQQTqw3/40d5pBa+zF/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1NmxQAAANwAAAAPAAAAAAAAAAAAAAAAAJgCAABkcnMv&#10;ZG93bnJldi54bWxQSwUGAAAAAAQABAD1AAAAigMAAAAA&#10;" filled="f" fillcolor="black" stroked="f">
                  <v:textbox inset="0,0,0,0">
                    <w:txbxContent>
                      <w:p w:rsidR="00CA265C" w:rsidRPr="003542F0" w:rsidRDefault="00CA265C" w:rsidP="00CA265C">
                        <w:pPr>
                          <w:rPr>
                            <w:sz w:val="26"/>
                            <w:szCs w:val="26"/>
                          </w:rPr>
                        </w:pPr>
                        <w:r w:rsidRPr="003542F0">
                          <w:rPr>
                            <w:sz w:val="26"/>
                            <w:szCs w:val="26"/>
                          </w:rPr>
                          <w:t>1</w:t>
                        </w:r>
                      </w:p>
                    </w:txbxContent>
                  </v:textbox>
                </v:shape>
                <v:shape id="Text Box 2344" o:spid="_x0000_s1681" type="#_x0000_t202" style="position:absolute;left:5043;top:6210;width:3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LEsUA&#10;AADcAAAADwAAAGRycy9kb3ducmV2LnhtbESP0WrCQBRE3wv+w3KFvhTdGKxIdBWxFPRBqNEPuGav&#10;SXD3bsxuY/z7bqHQx2FmzjDLdW+N6Kj1tWMFk3ECgrhwuuZSwfn0OZqD8AFZo3FMCp7kYb0avCwx&#10;0+7BR+ryUIoIYZ+hgiqEJpPSFxVZ9GPXEEfv6lqLIcq2lLrFR4RbI9MkmUmLNceFChvaVlTc8m+r&#10;IP2ij91hf0m9Lrrmnr+ZwyU3Sr0O+80CRKA+/If/2jutYPo+hd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AssSxQAAANwAAAAPAAAAAAAAAAAAAAAAAJgCAABkcnMv&#10;ZG93bnJldi54bWxQSwUGAAAAAAQABAD1AAAAigMAAAAA&#10;" filled="f" fillcolor="black" stroked="f">
                  <v:textbox inset="0,0,0,0">
                    <w:txbxContent>
                      <w:p w:rsidR="00CA265C" w:rsidRPr="003542F0" w:rsidRDefault="00CA265C" w:rsidP="00CA265C">
                        <w:pPr>
                          <w:rPr>
                            <w:sz w:val="26"/>
                            <w:szCs w:val="26"/>
                          </w:rPr>
                        </w:pPr>
                        <w:r>
                          <w:rPr>
                            <w:sz w:val="26"/>
                            <w:szCs w:val="26"/>
                          </w:rPr>
                          <w:t>2</w:t>
                        </w:r>
                      </w:p>
                    </w:txbxContent>
                  </v:textbox>
                </v:shape>
                <v:shape id="Text Box 2345" o:spid="_x0000_s1682" type="#_x0000_t202" style="position:absolute;left:6570;top:8917;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uicUA&#10;AADcAAAADwAAAGRycy9kb3ducmV2LnhtbESP0WrCQBRE3wv9h+UWfCm6MdRSYjZSFME+CDXtB1yz&#10;1yS4ezfNrjH9+64g9HGYmTNMvhqtEQP1vnWsYD5LQBBXTrdcK/j+2k7fQPiArNE4JgW/5GFVPD7k&#10;mGl35QMNZahFhLDPUEETQpdJ6auGLPqZ64ijd3K9xRBlX0vd4zXCrZFpkrxKiy3HhQY7WjdUncuL&#10;VZB+0ma3/zimXldD91M+m/2xNEpNnsb3JYhAY/gP39s7reBlsYDbmXgE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6JxQAAANwAAAAPAAAAAAAAAAAAAAAAAJgCAABkcnMv&#10;ZG93bnJldi54bWxQSwUGAAAAAAQABAD1AAAAigMAAAAA&#10;" filled="f" fillcolor="black" stroked="f">
                  <v:textbox inset="0,0,0,0">
                    <w:txbxContent>
                      <w:p w:rsidR="00CA265C" w:rsidRPr="003542F0" w:rsidRDefault="00CA265C" w:rsidP="00CA265C">
                        <w:pPr>
                          <w:rPr>
                            <w:sz w:val="26"/>
                            <w:szCs w:val="26"/>
                          </w:rPr>
                        </w:pPr>
                        <w:r>
                          <w:rPr>
                            <w:sz w:val="26"/>
                            <w:szCs w:val="26"/>
                          </w:rPr>
                          <w:t>3</w:t>
                        </w:r>
                      </w:p>
                    </w:txbxContent>
                  </v:textbox>
                </v:shape>
              </v:group>
            </w:pict>
          </mc:Fallback>
        </mc:AlternateContent>
      </w:r>
      <w:r w:rsidR="00CA265C" w:rsidRPr="00CA265C">
        <w:rPr>
          <w:sz w:val="26"/>
          <w:szCs w:val="26"/>
          <w:lang w:val="nb-NO"/>
        </w:rPr>
        <w:t>a/ Bố trí thí nghệm như hình vẽ</w:t>
      </w:r>
      <w:r w:rsidR="00EB3A2C" w:rsidRPr="00CA265C">
        <w:rPr>
          <w:rFonts w:ascii=".VnTime" w:hAnsi=".VnTime"/>
          <w:sz w:val="26"/>
          <w:szCs w:val="26"/>
          <w:lang w:val="nb-NO"/>
        </w:rPr>
        <w:t xml:space="preserve"> </w:t>
      </w: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827E1B" w:rsidRDefault="00827E1B" w:rsidP="00827E1B">
      <w:pPr>
        <w:tabs>
          <w:tab w:val="left" w:leader="hyphen" w:pos="1701"/>
        </w:tabs>
        <w:rPr>
          <w:rFonts w:ascii=".VnTime" w:hAnsi=".VnTime"/>
          <w:sz w:val="28"/>
          <w:szCs w:val="28"/>
          <w:lang w:val="nb-NO"/>
        </w:rPr>
      </w:pPr>
    </w:p>
    <w:p w:rsidR="00997F04" w:rsidRDefault="00997F04" w:rsidP="00997F04">
      <w:pPr>
        <w:tabs>
          <w:tab w:val="left" w:leader="hyphen" w:pos="1701"/>
        </w:tabs>
        <w:ind w:left="567"/>
        <w:rPr>
          <w:sz w:val="26"/>
          <w:szCs w:val="26"/>
          <w:lang w:val="nb-NO"/>
        </w:rPr>
      </w:pPr>
    </w:p>
    <w:p w:rsidR="00997F04" w:rsidRDefault="00997F04" w:rsidP="00997F04">
      <w:pPr>
        <w:tabs>
          <w:tab w:val="left" w:leader="hyphen" w:pos="1701"/>
        </w:tabs>
        <w:ind w:left="567"/>
        <w:rPr>
          <w:sz w:val="26"/>
          <w:szCs w:val="26"/>
          <w:lang w:val="nb-NO"/>
        </w:rPr>
      </w:pPr>
    </w:p>
    <w:p w:rsidR="00997F04" w:rsidRPr="00997F04" w:rsidRDefault="00997F04" w:rsidP="00997F04">
      <w:pPr>
        <w:tabs>
          <w:tab w:val="left" w:leader="hyphen" w:pos="1701"/>
        </w:tabs>
        <w:rPr>
          <w:sz w:val="26"/>
          <w:szCs w:val="26"/>
          <w:lang w:val="nb-NO"/>
        </w:rPr>
      </w:pPr>
      <w:r w:rsidRPr="00997F04">
        <w:rPr>
          <w:sz w:val="26"/>
          <w:szCs w:val="26"/>
          <w:lang w:val="nb-NO"/>
        </w:rPr>
        <w:t>1. Dầm thép mặt cắt chữ nhật</w:t>
      </w:r>
    </w:p>
    <w:p w:rsidR="00997F04" w:rsidRPr="00997F04" w:rsidRDefault="00997F04" w:rsidP="00997F04">
      <w:pPr>
        <w:tabs>
          <w:tab w:val="left" w:leader="hyphen" w:pos="1701"/>
        </w:tabs>
        <w:rPr>
          <w:sz w:val="26"/>
          <w:szCs w:val="26"/>
          <w:lang w:val="nb-NO"/>
        </w:rPr>
      </w:pPr>
      <w:r>
        <w:rPr>
          <w:sz w:val="26"/>
          <w:szCs w:val="26"/>
          <w:lang w:val="nb-NO"/>
        </w:rPr>
        <w:t>2. Ten xô mé</w:t>
      </w:r>
      <w:r w:rsidRPr="00997F04">
        <w:rPr>
          <w:sz w:val="26"/>
          <w:szCs w:val="26"/>
          <w:lang w:val="nb-NO"/>
        </w:rPr>
        <w:t>t đo biến dạng</w:t>
      </w:r>
    </w:p>
    <w:p w:rsidR="00997F04" w:rsidRDefault="00997F04" w:rsidP="00997F04">
      <w:pPr>
        <w:tabs>
          <w:tab w:val="left" w:leader="hyphen" w:pos="1701"/>
        </w:tabs>
        <w:rPr>
          <w:sz w:val="26"/>
          <w:szCs w:val="26"/>
          <w:lang w:val="nb-NO"/>
        </w:rPr>
      </w:pPr>
      <w:r w:rsidRPr="00997F04">
        <w:rPr>
          <w:sz w:val="26"/>
          <w:szCs w:val="26"/>
          <w:lang w:val="nb-NO"/>
        </w:rPr>
        <w:t>3. Quả cân tạo tải trọng</w:t>
      </w:r>
      <w:r>
        <w:rPr>
          <w:sz w:val="26"/>
          <w:szCs w:val="26"/>
          <w:lang w:val="nb-NO"/>
        </w:rPr>
        <w:tab/>
      </w:r>
    </w:p>
    <w:p w:rsidR="00827E1B" w:rsidRPr="005128BB" w:rsidRDefault="00997F04" w:rsidP="00997F04">
      <w:pPr>
        <w:tabs>
          <w:tab w:val="left" w:leader="hyphen" w:pos="1701"/>
        </w:tabs>
        <w:jc w:val="right"/>
        <w:rPr>
          <w:sz w:val="26"/>
          <w:szCs w:val="26"/>
          <w:lang w:val="nb-NO"/>
        </w:rPr>
      </w:pPr>
      <w:r w:rsidRPr="005128BB">
        <w:rPr>
          <w:sz w:val="26"/>
          <w:szCs w:val="26"/>
          <w:lang w:val="nb-NO"/>
        </w:rPr>
        <w:t>Hình 4: Sơ đồ thí nghiệm đo ứng suất dầm uốn thuần tuý</w:t>
      </w:r>
    </w:p>
    <w:p w:rsidR="00827E1B" w:rsidRDefault="00827E1B" w:rsidP="00827E1B">
      <w:pPr>
        <w:tabs>
          <w:tab w:val="left" w:leader="hyphen" w:pos="1701"/>
        </w:tabs>
        <w:rPr>
          <w:rFonts w:ascii=".VnTime" w:hAnsi=".VnTime"/>
          <w:sz w:val="28"/>
          <w:szCs w:val="28"/>
          <w:lang w:val="nb-NO"/>
        </w:rPr>
      </w:pPr>
    </w:p>
    <w:p w:rsidR="00997F04" w:rsidRPr="00CA265C" w:rsidRDefault="00997F04" w:rsidP="00997F04">
      <w:pPr>
        <w:tabs>
          <w:tab w:val="left" w:leader="hyphen" w:pos="1701"/>
        </w:tabs>
        <w:rPr>
          <w:sz w:val="26"/>
          <w:szCs w:val="26"/>
          <w:lang w:val="nb-NO"/>
        </w:rPr>
      </w:pPr>
      <w:r w:rsidRPr="00CA265C">
        <w:rPr>
          <w:sz w:val="26"/>
          <w:szCs w:val="26"/>
          <w:lang w:val="nb-NO"/>
        </w:rPr>
        <w:t>b/ Tiến hành thí nghiệm</w:t>
      </w:r>
    </w:p>
    <w:p w:rsidR="00997F04" w:rsidRPr="00CA265C" w:rsidRDefault="00997F04" w:rsidP="00997F04">
      <w:pPr>
        <w:tabs>
          <w:tab w:val="left" w:pos="567"/>
          <w:tab w:val="left" w:leader="hyphen" w:pos="1701"/>
        </w:tabs>
        <w:spacing w:before="120"/>
        <w:rPr>
          <w:sz w:val="26"/>
          <w:szCs w:val="26"/>
          <w:lang w:val="nb-NO"/>
        </w:rPr>
      </w:pPr>
      <w:r w:rsidRPr="00CA265C">
        <w:rPr>
          <w:sz w:val="26"/>
          <w:szCs w:val="26"/>
          <w:lang w:val="nb-NO"/>
        </w:rPr>
        <w:tab/>
        <w:t>- Xác định kích thước của mẫu thí nghiệm và thông số của dụng cụ đo :</w:t>
      </w:r>
    </w:p>
    <w:p w:rsidR="00827E1B" w:rsidRPr="00CA265C" w:rsidRDefault="00827E1B" w:rsidP="00827E1B">
      <w:pPr>
        <w:tabs>
          <w:tab w:val="left" w:leader="hyphen" w:pos="1701"/>
        </w:tabs>
        <w:rPr>
          <w:rFonts w:ascii=".VnTime" w:hAnsi=".VnTime"/>
          <w:sz w:val="26"/>
          <w:szCs w:val="26"/>
          <w:lang w:val="nb-N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1265"/>
        <w:gridCol w:w="1265"/>
        <w:gridCol w:w="1353"/>
        <w:gridCol w:w="1440"/>
      </w:tblGrid>
      <w:tr w:rsidR="00827E1B" w:rsidRPr="007132FB" w:rsidTr="007132FB">
        <w:trPr>
          <w:jc w:val="center"/>
        </w:trPr>
        <w:tc>
          <w:tcPr>
            <w:tcW w:w="1265" w:type="dxa"/>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l</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mm)</w:t>
            </w:r>
          </w:p>
        </w:tc>
        <w:tc>
          <w:tcPr>
            <w:tcW w:w="1265" w:type="dxa"/>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b</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mm)</w:t>
            </w:r>
          </w:p>
        </w:tc>
        <w:tc>
          <w:tcPr>
            <w:tcW w:w="1265" w:type="dxa"/>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h</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mm)</w:t>
            </w:r>
          </w:p>
        </w:tc>
        <w:tc>
          <w:tcPr>
            <w:tcW w:w="1353" w:type="dxa"/>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a</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mm)</w:t>
            </w:r>
          </w:p>
        </w:tc>
        <w:tc>
          <w:tcPr>
            <w:tcW w:w="1440" w:type="dxa"/>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k</w:t>
            </w:r>
          </w:p>
        </w:tc>
      </w:tr>
      <w:tr w:rsidR="00827E1B" w:rsidRPr="007132FB" w:rsidTr="007132FB">
        <w:trPr>
          <w:trHeight w:val="882"/>
          <w:jc w:val="center"/>
        </w:trPr>
        <w:tc>
          <w:tcPr>
            <w:tcW w:w="1265" w:type="dxa"/>
          </w:tcPr>
          <w:p w:rsidR="00827E1B" w:rsidRPr="007132FB" w:rsidRDefault="00827E1B" w:rsidP="007132FB">
            <w:pPr>
              <w:tabs>
                <w:tab w:val="left" w:leader="hyphen" w:pos="1701"/>
              </w:tabs>
              <w:rPr>
                <w:rFonts w:ascii=".VnTime" w:hAnsi=".VnTime"/>
                <w:sz w:val="26"/>
                <w:szCs w:val="28"/>
                <w:lang w:val="nb-NO"/>
              </w:rPr>
            </w:pPr>
          </w:p>
        </w:tc>
        <w:tc>
          <w:tcPr>
            <w:tcW w:w="1265" w:type="dxa"/>
          </w:tcPr>
          <w:p w:rsidR="00827E1B" w:rsidRPr="007132FB" w:rsidRDefault="00827E1B" w:rsidP="007132FB">
            <w:pPr>
              <w:tabs>
                <w:tab w:val="left" w:leader="hyphen" w:pos="1701"/>
              </w:tabs>
              <w:rPr>
                <w:rFonts w:ascii=".VnTime" w:hAnsi=".VnTime"/>
                <w:sz w:val="26"/>
                <w:szCs w:val="28"/>
                <w:lang w:val="nb-NO"/>
              </w:rPr>
            </w:pPr>
          </w:p>
        </w:tc>
        <w:tc>
          <w:tcPr>
            <w:tcW w:w="1265" w:type="dxa"/>
          </w:tcPr>
          <w:p w:rsidR="00827E1B" w:rsidRPr="007132FB" w:rsidRDefault="00827E1B" w:rsidP="007132FB">
            <w:pPr>
              <w:tabs>
                <w:tab w:val="left" w:leader="hyphen" w:pos="1701"/>
              </w:tabs>
              <w:rPr>
                <w:rFonts w:ascii=".VnTime" w:hAnsi=".VnTime"/>
                <w:sz w:val="26"/>
                <w:szCs w:val="28"/>
                <w:lang w:val="nb-NO"/>
              </w:rPr>
            </w:pPr>
          </w:p>
        </w:tc>
        <w:tc>
          <w:tcPr>
            <w:tcW w:w="1353" w:type="dxa"/>
            <w:vAlign w:val="center"/>
          </w:tcPr>
          <w:p w:rsidR="00827E1B" w:rsidRPr="007132FB" w:rsidRDefault="00EE0CC5" w:rsidP="007132FB">
            <w:pPr>
              <w:tabs>
                <w:tab w:val="left" w:leader="hyphen" w:pos="1701"/>
              </w:tabs>
              <w:jc w:val="center"/>
              <w:rPr>
                <w:rFonts w:ascii=".VnTime" w:hAnsi=".VnTime"/>
                <w:sz w:val="26"/>
                <w:szCs w:val="28"/>
                <w:lang w:val="nb-NO"/>
              </w:rPr>
            </w:pPr>
            <w:r w:rsidRPr="007132FB">
              <w:rPr>
                <w:rFonts w:ascii=".VnTime" w:hAnsi=".VnTime"/>
                <w:sz w:val="26"/>
                <w:szCs w:val="28"/>
                <w:lang w:val="nb-NO"/>
              </w:rPr>
              <w:t>20</w:t>
            </w:r>
          </w:p>
        </w:tc>
        <w:tc>
          <w:tcPr>
            <w:tcW w:w="1440" w:type="dxa"/>
            <w:vAlign w:val="center"/>
          </w:tcPr>
          <w:p w:rsidR="00827E1B" w:rsidRPr="007132FB" w:rsidRDefault="006D6327" w:rsidP="007132FB">
            <w:pPr>
              <w:tabs>
                <w:tab w:val="left" w:leader="hyphen" w:pos="1701"/>
              </w:tabs>
              <w:jc w:val="center"/>
              <w:rPr>
                <w:rFonts w:ascii=".VnTime" w:hAnsi=".VnTime"/>
                <w:sz w:val="26"/>
                <w:szCs w:val="28"/>
                <w:lang w:val="nb-NO"/>
              </w:rPr>
            </w:pPr>
            <w:r w:rsidRPr="007132FB">
              <w:rPr>
                <w:rFonts w:ascii=".VnTime" w:hAnsi=".VnTime"/>
                <w:sz w:val="26"/>
                <w:szCs w:val="28"/>
                <w:lang w:val="nb-NO"/>
              </w:rPr>
              <w:t>1000</w:t>
            </w:r>
          </w:p>
        </w:tc>
      </w:tr>
    </w:tbl>
    <w:p w:rsidR="00827E1B" w:rsidRDefault="00827E1B" w:rsidP="00827E1B">
      <w:pPr>
        <w:tabs>
          <w:tab w:val="left" w:leader="hyphen" w:pos="1701"/>
        </w:tabs>
        <w:rPr>
          <w:rFonts w:ascii=".VnTime" w:hAnsi=".VnTime"/>
          <w:sz w:val="28"/>
          <w:szCs w:val="28"/>
          <w:lang w:val="nb-NO"/>
        </w:rPr>
      </w:pPr>
    </w:p>
    <w:p w:rsidR="00997F04" w:rsidRPr="00997F04" w:rsidRDefault="00997F04" w:rsidP="00997F04">
      <w:pPr>
        <w:tabs>
          <w:tab w:val="left" w:pos="1701"/>
        </w:tabs>
        <w:spacing w:line="360" w:lineRule="auto"/>
        <w:rPr>
          <w:sz w:val="26"/>
          <w:szCs w:val="28"/>
          <w:lang w:val="nb-NO"/>
        </w:rPr>
      </w:pPr>
      <w:r w:rsidRPr="00997F04">
        <w:rPr>
          <w:sz w:val="26"/>
          <w:szCs w:val="28"/>
          <w:lang w:val="nb-NO"/>
        </w:rPr>
        <w:t>a là khoảng cách giữa hai mũi dao của ten xô mét (lấy a = 1 nếu đo bằng điện trở)</w:t>
      </w:r>
    </w:p>
    <w:p w:rsidR="00997F04" w:rsidRPr="00997F04" w:rsidRDefault="00997F04" w:rsidP="00997F04">
      <w:pPr>
        <w:tabs>
          <w:tab w:val="left" w:pos="1701"/>
        </w:tabs>
        <w:spacing w:line="360" w:lineRule="auto"/>
        <w:rPr>
          <w:sz w:val="26"/>
          <w:szCs w:val="28"/>
          <w:lang w:val="nb-NO"/>
        </w:rPr>
      </w:pPr>
      <w:r w:rsidRPr="00997F04">
        <w:rPr>
          <w:sz w:val="26"/>
          <w:szCs w:val="28"/>
          <w:lang w:val="nb-NO"/>
        </w:rPr>
        <w:t>k là hệ số khuyếch đại (</w:t>
      </w:r>
      <w:r w:rsidRPr="00997F04">
        <w:rPr>
          <w:rFonts w:cs="Arial"/>
          <w:sz w:val="26"/>
          <w:szCs w:val="28"/>
          <w:lang w:val="nb-NO"/>
        </w:rPr>
        <w:t>độ nhạy)</w:t>
      </w:r>
      <w:r w:rsidRPr="00997F04">
        <w:rPr>
          <w:sz w:val="26"/>
          <w:szCs w:val="28"/>
          <w:lang w:val="nb-NO"/>
        </w:rPr>
        <w:t xml:space="preserve"> của ten xô mét</w:t>
      </w:r>
    </w:p>
    <w:p w:rsidR="00827E1B" w:rsidRPr="003A751B" w:rsidRDefault="00997F04" w:rsidP="00997F04">
      <w:pPr>
        <w:tabs>
          <w:tab w:val="left" w:pos="567"/>
          <w:tab w:val="left" w:leader="hyphen" w:pos="1701"/>
        </w:tabs>
        <w:spacing w:after="120" w:line="360" w:lineRule="auto"/>
        <w:rPr>
          <w:rFonts w:ascii=".VnTime" w:hAnsi=".VnTime"/>
          <w:sz w:val="26"/>
          <w:szCs w:val="28"/>
        </w:rPr>
      </w:pPr>
      <w:r w:rsidRPr="00997F04">
        <w:rPr>
          <w:sz w:val="26"/>
          <w:szCs w:val="28"/>
          <w:lang w:val="nb-NO"/>
        </w:rPr>
        <w:tab/>
      </w:r>
      <w:r>
        <w:rPr>
          <w:sz w:val="26"/>
          <w:szCs w:val="28"/>
        </w:rPr>
        <w:t>- Tiến hành quá trình đặt tải và ghi số liệu của thiết bị đo theo bảng</w:t>
      </w:r>
      <w:r w:rsidRPr="003A751B">
        <w:rPr>
          <w:sz w:val="26"/>
          <w:szCs w:val="28"/>
        </w:rPr>
        <w:br w:type="page"/>
      </w:r>
      <w:proofErr w:type="spellStart"/>
      <w:r w:rsidR="00764B20" w:rsidRPr="003A751B">
        <w:rPr>
          <w:rFonts w:ascii=".VnTime" w:hAnsi=".VnTime"/>
          <w:sz w:val="26"/>
          <w:szCs w:val="28"/>
        </w:rPr>
        <w:lastRenderedPageBreak/>
        <w:t>B¶ng</w:t>
      </w:r>
      <w:proofErr w:type="spellEnd"/>
      <w:r w:rsidR="00764B20" w:rsidRPr="003A751B">
        <w:rPr>
          <w:rFonts w:ascii=".VnTime" w:hAnsi=".VnTime"/>
          <w:sz w:val="26"/>
          <w:szCs w:val="28"/>
        </w:rPr>
        <w:t xml:space="preserve"> sè </w:t>
      </w:r>
      <w:proofErr w:type="spellStart"/>
      <w:r w:rsidR="00764B20" w:rsidRPr="003A751B">
        <w:rPr>
          <w:rFonts w:ascii=".VnTime" w:hAnsi=".VnTime"/>
          <w:sz w:val="26"/>
          <w:szCs w:val="28"/>
        </w:rPr>
        <w:t>liÖu</w:t>
      </w:r>
      <w:proofErr w:type="spellEnd"/>
      <w:r w:rsidR="00764B20" w:rsidRPr="003A751B">
        <w:rPr>
          <w:rFonts w:ascii=".VnTime" w:hAnsi=".VnTime"/>
          <w:sz w:val="26"/>
          <w:szCs w:val="28"/>
        </w:rPr>
        <w:t xml:space="preserve"> ®</w:t>
      </w:r>
      <w:proofErr w:type="spellStart"/>
      <w:r w:rsidR="00764B20" w:rsidRPr="003A751B">
        <w:rPr>
          <w:rFonts w:ascii=".VnTime" w:hAnsi=".VnTime"/>
          <w:sz w:val="26"/>
          <w:szCs w:val="28"/>
        </w:rPr>
        <w:t>äc</w:t>
      </w:r>
      <w:proofErr w:type="spellEnd"/>
      <w:r w:rsidR="00764B20" w:rsidRPr="003A751B">
        <w:rPr>
          <w:rFonts w:ascii=".VnTime" w:hAnsi=".VnTime"/>
          <w:sz w:val="26"/>
          <w:szCs w:val="28"/>
        </w:rPr>
        <w:t xml:space="preserve"> ®­</w:t>
      </w:r>
      <w:proofErr w:type="spellStart"/>
      <w:r w:rsidR="00764B20" w:rsidRPr="003A751B">
        <w:rPr>
          <w:rFonts w:ascii=".VnTime" w:hAnsi=".VnTime"/>
          <w:sz w:val="26"/>
          <w:szCs w:val="28"/>
        </w:rPr>
        <w:t>îc</w:t>
      </w:r>
      <w:proofErr w:type="spellEnd"/>
      <w:r w:rsidR="00764B20" w:rsidRPr="003A751B">
        <w:rPr>
          <w:rFonts w:ascii=".VnTime" w:hAnsi=".VnTime"/>
          <w:sz w:val="26"/>
          <w:szCs w:val="28"/>
        </w:rPr>
        <w:t xml:space="preserve"> khi ®</w:t>
      </w:r>
      <w:proofErr w:type="spellStart"/>
      <w:r w:rsidR="00764B20" w:rsidRPr="003A751B">
        <w:rPr>
          <w:rFonts w:ascii=".VnTime" w:hAnsi=".VnTime"/>
          <w:sz w:val="26"/>
          <w:szCs w:val="28"/>
        </w:rPr>
        <w:t>Æt</w:t>
      </w:r>
      <w:proofErr w:type="spellEnd"/>
      <w:r w:rsidR="00764B20" w:rsidRPr="003A751B">
        <w:rPr>
          <w:rFonts w:ascii=".VnTime" w:hAnsi=".VnTime"/>
          <w:sz w:val="26"/>
          <w:szCs w:val="28"/>
        </w:rPr>
        <w:t xml:space="preserve"> </w:t>
      </w:r>
      <w:proofErr w:type="spellStart"/>
      <w:r w:rsidR="00764B20" w:rsidRPr="003A751B">
        <w:rPr>
          <w:rFonts w:ascii=".VnTime" w:hAnsi=".VnTime"/>
          <w:sz w:val="26"/>
          <w:szCs w:val="28"/>
        </w:rPr>
        <w:t>t¶i</w:t>
      </w:r>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7"/>
        <w:gridCol w:w="1265"/>
        <w:gridCol w:w="1265"/>
        <w:gridCol w:w="1265"/>
        <w:gridCol w:w="1265"/>
        <w:gridCol w:w="1265"/>
        <w:gridCol w:w="1266"/>
      </w:tblGrid>
      <w:tr w:rsidR="00827E1B" w:rsidRPr="007132FB" w:rsidTr="00997F04">
        <w:tc>
          <w:tcPr>
            <w:tcW w:w="1157"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LÇn ®Æt t¶i thø</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P</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kg)</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sym w:font="Symbol" w:char="F044"/>
            </w:r>
            <w:r w:rsidRPr="007132FB">
              <w:rPr>
                <w:rFonts w:ascii=".VnTime" w:hAnsi=".VnTime"/>
                <w:sz w:val="26"/>
                <w:szCs w:val="28"/>
                <w:lang w:val="nb-NO"/>
              </w:rPr>
              <w:t>P</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kg)</w:t>
            </w:r>
          </w:p>
        </w:tc>
        <w:tc>
          <w:tcPr>
            <w:tcW w:w="5061" w:type="dxa"/>
            <w:gridSpan w:val="4"/>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Sè ®äc trªn ten x« mÐt ®ßn</w:t>
            </w:r>
          </w:p>
        </w:tc>
      </w:tr>
      <w:tr w:rsidR="00827E1B" w:rsidRPr="007132FB" w:rsidTr="00997F04">
        <w:tc>
          <w:tcPr>
            <w:tcW w:w="1157"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2530" w:type="dxa"/>
            <w:gridSpan w:val="2"/>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Ten x« mÐt ë trªn</w:t>
            </w:r>
          </w:p>
        </w:tc>
        <w:tc>
          <w:tcPr>
            <w:tcW w:w="2531" w:type="dxa"/>
            <w:gridSpan w:val="2"/>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Ten x« mÐt ë d­íi</w:t>
            </w:r>
          </w:p>
        </w:tc>
      </w:tr>
      <w:tr w:rsidR="00827E1B" w:rsidRPr="007132FB" w:rsidTr="00997F04">
        <w:tc>
          <w:tcPr>
            <w:tcW w:w="1157" w:type="dxa"/>
            <w:vMerge/>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V</w:t>
            </w:r>
            <w:r w:rsidRPr="007132FB">
              <w:rPr>
                <w:rFonts w:ascii=".VnTime" w:hAnsi=".VnTime"/>
                <w:position w:val="-4"/>
                <w:sz w:val="26"/>
                <w:szCs w:val="28"/>
                <w:lang w:val="de-DE"/>
              </w:rPr>
              <w:object w:dxaOrig="120" w:dyaOrig="300">
                <v:shape id="_x0000_i1063" type="#_x0000_t75" style="width:5.75pt;height:15pt" o:ole="">
                  <v:imagedata r:id="rId81" o:title=""/>
                </v:shape>
                <o:OLEObject Type="Embed" ProgID="Equation.3" ShapeID="_x0000_i1063" DrawAspect="Content" ObjectID="_1631388315" r:id="rId82"/>
              </w:object>
            </w:r>
          </w:p>
        </w:tc>
        <w:tc>
          <w:tcPr>
            <w:tcW w:w="1265"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nb-NO"/>
              </w:rPr>
              <w:sym w:font="Symbol" w:char="F044"/>
            </w:r>
            <w:r w:rsidRPr="007132FB">
              <w:rPr>
                <w:rFonts w:ascii=".VnTime" w:hAnsi=".VnTime"/>
                <w:sz w:val="26"/>
                <w:szCs w:val="28"/>
                <w:lang w:val="de-DE"/>
              </w:rPr>
              <w:t xml:space="preserve"> v</w:t>
            </w:r>
            <w:r w:rsidRPr="007132FB">
              <w:rPr>
                <w:rFonts w:ascii=".VnTime" w:hAnsi=".VnTime"/>
                <w:position w:val="-4"/>
                <w:sz w:val="26"/>
                <w:szCs w:val="28"/>
                <w:lang w:val="de-DE"/>
              </w:rPr>
              <w:object w:dxaOrig="120" w:dyaOrig="300">
                <v:shape id="_x0000_i1064" type="#_x0000_t75" style="width:5.75pt;height:15pt" o:ole="">
                  <v:imagedata r:id="rId81" o:title=""/>
                </v:shape>
                <o:OLEObject Type="Embed" ProgID="Equation.3" ShapeID="_x0000_i1064" DrawAspect="Content" ObjectID="_1631388316" r:id="rId83"/>
              </w:object>
            </w:r>
          </w:p>
        </w:tc>
        <w:tc>
          <w:tcPr>
            <w:tcW w:w="1265" w:type="dxa"/>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v</w:t>
            </w:r>
            <w:r w:rsidRPr="007132FB">
              <w:rPr>
                <w:rFonts w:ascii=".VnTime" w:hAnsi=".VnTime"/>
                <w:position w:val="-4"/>
                <w:sz w:val="26"/>
                <w:szCs w:val="28"/>
                <w:lang w:val="de-DE"/>
              </w:rPr>
              <w:object w:dxaOrig="160" w:dyaOrig="300">
                <v:shape id="_x0000_i1065" type="#_x0000_t75" style="width:13.25pt;height:15pt" o:ole="">
                  <v:imagedata r:id="rId84" o:title=""/>
                </v:shape>
                <o:OLEObject Type="Embed" ProgID="Equation.3" ShapeID="_x0000_i1065" DrawAspect="Content" ObjectID="_1631388317" r:id="rId85"/>
              </w:object>
            </w:r>
          </w:p>
        </w:tc>
        <w:tc>
          <w:tcPr>
            <w:tcW w:w="1266"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nb-NO"/>
              </w:rPr>
              <w:sym w:font="Symbol" w:char="F044"/>
            </w:r>
            <w:r w:rsidRPr="007132FB">
              <w:rPr>
                <w:rFonts w:ascii=".VnTime" w:hAnsi=".VnTime"/>
                <w:sz w:val="26"/>
                <w:szCs w:val="28"/>
                <w:lang w:val="de-DE"/>
              </w:rPr>
              <w:t xml:space="preserve"> v</w:t>
            </w:r>
            <w:r w:rsidRPr="007132FB">
              <w:rPr>
                <w:rFonts w:ascii=".VnTime" w:hAnsi=".VnTime"/>
                <w:position w:val="-4"/>
                <w:sz w:val="26"/>
                <w:szCs w:val="28"/>
                <w:lang w:val="de-DE"/>
              </w:rPr>
              <w:object w:dxaOrig="160" w:dyaOrig="300">
                <v:shape id="_x0000_i1066" type="#_x0000_t75" style="width:13.25pt;height:15pt" o:ole="">
                  <v:imagedata r:id="rId86" o:title=""/>
                </v:shape>
                <o:OLEObject Type="Embed" ProgID="Equation.3" ShapeID="_x0000_i1066" DrawAspect="Content" ObjectID="_1631388318" r:id="rId87"/>
              </w:object>
            </w:r>
          </w:p>
        </w:tc>
      </w:tr>
      <w:tr w:rsidR="00827E1B" w:rsidRPr="007132FB" w:rsidTr="00997F04">
        <w:trPr>
          <w:trHeight w:val="315"/>
        </w:trPr>
        <w:tc>
          <w:tcPr>
            <w:tcW w:w="1157" w:type="dxa"/>
            <w:vMerge w:val="restart"/>
          </w:tcPr>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1</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3</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5</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6</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0</w:t>
            </w:r>
          </w:p>
        </w:tc>
        <w:tc>
          <w:tcPr>
            <w:tcW w:w="1265" w:type="dxa"/>
            <w:shd w:val="clear" w:color="auto" w:fill="999999"/>
          </w:tcPr>
          <w:p w:rsidR="00827E1B" w:rsidRPr="007132FB" w:rsidRDefault="00827E1B" w:rsidP="007132FB">
            <w:pPr>
              <w:tabs>
                <w:tab w:val="left" w:leader="hyphen" w:pos="1701"/>
              </w:tabs>
              <w:rPr>
                <w:rFonts w:ascii=".VnTime" w:hAnsi=".VnTime"/>
                <w:sz w:val="26"/>
                <w:szCs w:val="28"/>
                <w:lang w:val="de-DE"/>
              </w:rPr>
            </w:pPr>
          </w:p>
        </w:tc>
        <w:tc>
          <w:tcPr>
            <w:tcW w:w="1265" w:type="dxa"/>
            <w:vMerge w:val="restart"/>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val="restart"/>
          </w:tcPr>
          <w:p w:rsidR="00827E1B" w:rsidRPr="007132FB" w:rsidRDefault="00827E1B" w:rsidP="007132FB">
            <w:pPr>
              <w:tabs>
                <w:tab w:val="left" w:leader="hyphen" w:pos="1701"/>
              </w:tabs>
              <w:rPr>
                <w:rFonts w:ascii=".VnTime" w:hAnsi=".VnTime"/>
                <w:sz w:val="26"/>
                <w:szCs w:val="28"/>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8"/>
                <w:lang w:val="de-DE"/>
              </w:rPr>
            </w:pPr>
          </w:p>
        </w:tc>
      </w:tr>
      <w:tr w:rsidR="003A751B" w:rsidRPr="007132FB" w:rsidTr="00997F04">
        <w:trPr>
          <w:trHeight w:val="326"/>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3"/>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2"/>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3"/>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2"/>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60"/>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6</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60"/>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3"/>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2"/>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60"/>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60"/>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ign w:val="center"/>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tcPr>
          <w:p w:rsidR="003A751B" w:rsidRPr="007132FB" w:rsidRDefault="003A751B" w:rsidP="007132FB">
            <w:pPr>
              <w:tabs>
                <w:tab w:val="left" w:leader="hyphen" w:pos="1701"/>
              </w:tabs>
              <w:rPr>
                <w:rFonts w:ascii=".VnTime" w:hAnsi=".VnTime"/>
                <w:sz w:val="26"/>
                <w:szCs w:val="28"/>
                <w:lang w:val="de-DE"/>
              </w:rPr>
            </w:pPr>
          </w:p>
        </w:tc>
        <w:tc>
          <w:tcPr>
            <w:tcW w:w="1266" w:type="dxa"/>
            <w:vMerge w:val="restart"/>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3A751B" w:rsidRPr="007132FB" w:rsidTr="00997F04">
        <w:trPr>
          <w:trHeight w:val="353"/>
        </w:trPr>
        <w:tc>
          <w:tcPr>
            <w:tcW w:w="1157" w:type="dxa"/>
            <w:vMerge/>
          </w:tcPr>
          <w:p w:rsidR="003A751B" w:rsidRPr="007132FB" w:rsidRDefault="003A751B" w:rsidP="007132FB">
            <w:pPr>
              <w:tabs>
                <w:tab w:val="left" w:leader="hyphen" w:pos="1701"/>
              </w:tabs>
              <w:jc w:val="center"/>
              <w:rPr>
                <w:rFonts w:ascii=".VnTime" w:hAnsi=".VnTime"/>
                <w:sz w:val="26"/>
                <w:szCs w:val="28"/>
                <w:lang w:val="de-DE"/>
              </w:rPr>
            </w:pPr>
          </w:p>
        </w:tc>
        <w:tc>
          <w:tcPr>
            <w:tcW w:w="1265" w:type="dxa"/>
            <w:vMerge w:val="restart"/>
            <w:vAlign w:val="center"/>
          </w:tcPr>
          <w:p w:rsidR="003A751B" w:rsidRPr="007132FB" w:rsidRDefault="003A75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0</w:t>
            </w:r>
          </w:p>
        </w:tc>
        <w:tc>
          <w:tcPr>
            <w:tcW w:w="1265" w:type="dxa"/>
            <w:vMerge/>
            <w:tcBorders>
              <w:bottom w:val="single" w:sz="4" w:space="0" w:color="auto"/>
            </w:tcBorders>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5" w:type="dxa"/>
            <w:vMerge/>
            <w:tcBorders>
              <w:bottom w:val="single" w:sz="4" w:space="0" w:color="auto"/>
            </w:tcBorders>
            <w:shd w:val="clear" w:color="auto" w:fill="auto"/>
          </w:tcPr>
          <w:p w:rsidR="003A751B" w:rsidRPr="007132FB" w:rsidRDefault="003A751B" w:rsidP="007132FB">
            <w:pPr>
              <w:tabs>
                <w:tab w:val="left" w:leader="hyphen" w:pos="1701"/>
              </w:tabs>
              <w:rPr>
                <w:rFonts w:ascii=".VnTime" w:hAnsi=".VnTime"/>
                <w:sz w:val="26"/>
                <w:szCs w:val="28"/>
                <w:lang w:val="de-DE"/>
              </w:rPr>
            </w:pPr>
          </w:p>
        </w:tc>
        <w:tc>
          <w:tcPr>
            <w:tcW w:w="1265" w:type="dxa"/>
            <w:vMerge w:val="restart"/>
          </w:tcPr>
          <w:p w:rsidR="003A751B" w:rsidRPr="007132FB" w:rsidRDefault="003A751B" w:rsidP="007132FB">
            <w:pPr>
              <w:tabs>
                <w:tab w:val="left" w:leader="hyphen" w:pos="1701"/>
              </w:tabs>
              <w:rPr>
                <w:rFonts w:ascii=".VnTime" w:hAnsi=".VnTime"/>
                <w:sz w:val="26"/>
                <w:szCs w:val="28"/>
                <w:lang w:val="de-DE"/>
              </w:rPr>
            </w:pPr>
          </w:p>
        </w:tc>
        <w:tc>
          <w:tcPr>
            <w:tcW w:w="1266" w:type="dxa"/>
            <w:vMerge/>
            <w:tcBorders>
              <w:bottom w:val="single" w:sz="4" w:space="0" w:color="auto"/>
            </w:tcBorders>
            <w:shd w:val="clear" w:color="auto" w:fill="auto"/>
          </w:tcPr>
          <w:p w:rsidR="003A751B" w:rsidRPr="007132FB" w:rsidRDefault="003A751B" w:rsidP="007132FB">
            <w:pPr>
              <w:tabs>
                <w:tab w:val="left" w:leader="hyphen" w:pos="1701"/>
              </w:tabs>
              <w:rPr>
                <w:rFonts w:ascii=".VnTime" w:hAnsi=".VnTime"/>
                <w:sz w:val="26"/>
                <w:szCs w:val="28"/>
                <w:lang w:val="de-DE"/>
              </w:rPr>
            </w:pPr>
          </w:p>
        </w:tc>
      </w:tr>
      <w:tr w:rsidR="00827E1B" w:rsidRPr="007132FB" w:rsidTr="00997F04">
        <w:trPr>
          <w:trHeight w:val="352"/>
        </w:trPr>
        <w:tc>
          <w:tcPr>
            <w:tcW w:w="1157" w:type="dxa"/>
            <w:vMerge/>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8"/>
                <w:lang w:val="de-DE"/>
              </w:rPr>
            </w:pPr>
          </w:p>
        </w:tc>
      </w:tr>
    </w:tbl>
    <w:p w:rsidR="00827E1B" w:rsidRPr="003A751B" w:rsidRDefault="00827E1B" w:rsidP="00827E1B">
      <w:pPr>
        <w:tabs>
          <w:tab w:val="left" w:leader="hyphen" w:pos="1701"/>
        </w:tabs>
        <w:rPr>
          <w:rFonts w:ascii=".VnTime" w:hAnsi=".VnTime"/>
          <w:sz w:val="26"/>
          <w:szCs w:val="28"/>
          <w:lang w:val="de-DE"/>
        </w:rPr>
      </w:pPr>
    </w:p>
    <w:p w:rsidR="00827E1B" w:rsidRPr="003A751B" w:rsidRDefault="00827E1B" w:rsidP="00827E1B">
      <w:pPr>
        <w:tabs>
          <w:tab w:val="left" w:leader="hyphen" w:pos="1701"/>
        </w:tabs>
        <w:rPr>
          <w:rFonts w:ascii=".VnTime" w:hAnsi=".VnTime"/>
          <w:sz w:val="26"/>
          <w:szCs w:val="28"/>
          <w:lang w:val="de-DE"/>
        </w:rPr>
      </w:pPr>
    </w:p>
    <w:p w:rsidR="004E12C8" w:rsidRPr="003A751B" w:rsidRDefault="004E12C8" w:rsidP="004E12C8">
      <w:pPr>
        <w:tabs>
          <w:tab w:val="left" w:leader="hyphen" w:pos="1701"/>
        </w:tabs>
        <w:rPr>
          <w:b/>
          <w:bCs/>
          <w:sz w:val="30"/>
          <w:szCs w:val="32"/>
          <w:lang w:val="de-DE"/>
        </w:rPr>
      </w:pPr>
      <w:r w:rsidRPr="003A751B">
        <w:rPr>
          <w:b/>
          <w:bCs/>
          <w:sz w:val="30"/>
          <w:szCs w:val="32"/>
          <w:lang w:val="de-DE"/>
        </w:rPr>
        <w:t xml:space="preserve">3.Xử lý số liệu </w:t>
      </w:r>
    </w:p>
    <w:p w:rsidR="004E12C8" w:rsidRPr="003A751B" w:rsidRDefault="004E12C8" w:rsidP="004E12C8">
      <w:pPr>
        <w:tabs>
          <w:tab w:val="left" w:leader="hyphen" w:pos="1701"/>
        </w:tabs>
        <w:spacing w:line="360" w:lineRule="auto"/>
        <w:rPr>
          <w:sz w:val="26"/>
          <w:szCs w:val="28"/>
          <w:lang w:val="de-DE"/>
        </w:rPr>
      </w:pPr>
      <w:r w:rsidRPr="003A751B">
        <w:rPr>
          <w:b/>
          <w:bCs/>
          <w:i/>
          <w:iCs/>
          <w:sz w:val="26"/>
          <w:szCs w:val="28"/>
          <w:lang w:val="de-DE"/>
        </w:rPr>
        <w:t>a)Tính theo lý thuyết</w:t>
      </w:r>
      <w:r w:rsidRPr="003A751B">
        <w:rPr>
          <w:sz w:val="26"/>
          <w:szCs w:val="28"/>
          <w:lang w:val="de-DE"/>
        </w:rPr>
        <w:t xml:space="preserve">  </w:t>
      </w:r>
    </w:p>
    <w:p w:rsidR="004E12C8" w:rsidRPr="003A751B" w:rsidRDefault="004E12C8" w:rsidP="004E12C8">
      <w:pPr>
        <w:tabs>
          <w:tab w:val="left" w:pos="567"/>
        </w:tabs>
        <w:rPr>
          <w:sz w:val="26"/>
          <w:szCs w:val="28"/>
          <w:lang w:val="nb-NO"/>
        </w:rPr>
      </w:pPr>
      <w:r w:rsidRPr="003A751B">
        <w:rPr>
          <w:sz w:val="26"/>
          <w:szCs w:val="28"/>
          <w:lang w:val="nb-NO"/>
        </w:rPr>
        <w:t xml:space="preserve"> </w:t>
      </w:r>
      <w:r w:rsidRPr="003A751B">
        <w:rPr>
          <w:sz w:val="26"/>
          <w:szCs w:val="28"/>
          <w:lang w:val="nb-NO"/>
        </w:rPr>
        <w:tab/>
        <w:t>Đặc t</w:t>
      </w:r>
      <w:r>
        <w:rPr>
          <w:sz w:val="26"/>
          <w:szCs w:val="28"/>
          <w:lang w:val="nb-NO"/>
        </w:rPr>
        <w:t>rưng hình học của mặt cắt ngang</w:t>
      </w:r>
    </w:p>
    <w:p w:rsidR="005278D9" w:rsidRPr="003A751B" w:rsidRDefault="005278D9" w:rsidP="005278D9">
      <w:pPr>
        <w:tabs>
          <w:tab w:val="left" w:pos="567"/>
        </w:tabs>
        <w:rPr>
          <w:rFonts w:ascii=".VnTime" w:hAnsi=".VnTime"/>
          <w:sz w:val="26"/>
          <w:szCs w:val="28"/>
          <w:lang w:val="nb-NO"/>
        </w:rPr>
      </w:pPr>
    </w:p>
    <w:p w:rsidR="005278D9" w:rsidRPr="003A751B" w:rsidRDefault="005278D9" w:rsidP="005278D9">
      <w:pPr>
        <w:tabs>
          <w:tab w:val="left" w:pos="567"/>
        </w:tabs>
        <w:rPr>
          <w:rFonts w:ascii=".VnTime" w:hAnsi=".VnTime"/>
          <w:sz w:val="26"/>
          <w:szCs w:val="28"/>
        </w:rPr>
      </w:pPr>
      <w:r w:rsidRPr="00AE247F">
        <w:rPr>
          <w:rFonts w:ascii=".VnTime" w:hAnsi=".VnTime"/>
          <w:sz w:val="26"/>
          <w:szCs w:val="28"/>
          <w:lang w:val="de-DE"/>
        </w:rPr>
        <w:tab/>
      </w:r>
      <w:r w:rsidRPr="00AE247F">
        <w:rPr>
          <w:rFonts w:ascii=".VnTime" w:hAnsi=".VnTime"/>
          <w:sz w:val="26"/>
          <w:szCs w:val="28"/>
          <w:lang w:val="de-DE"/>
        </w:rPr>
        <w:tab/>
      </w:r>
      <w:r w:rsidRPr="00AE247F">
        <w:rPr>
          <w:rFonts w:ascii=".VnTime" w:hAnsi=".VnTime"/>
          <w:sz w:val="26"/>
          <w:szCs w:val="28"/>
          <w:lang w:val="de-DE"/>
        </w:rPr>
        <w:tab/>
      </w:r>
      <w:r w:rsidRPr="00AE247F">
        <w:rPr>
          <w:rFonts w:ascii=".VnTime" w:hAnsi=".VnTime"/>
          <w:sz w:val="26"/>
          <w:szCs w:val="28"/>
          <w:lang w:val="de-DE"/>
        </w:rPr>
        <w:tab/>
      </w:r>
      <w:r w:rsidRPr="00AE247F">
        <w:rPr>
          <w:rFonts w:ascii=".VnTime" w:hAnsi=".VnTime"/>
          <w:sz w:val="26"/>
          <w:szCs w:val="28"/>
          <w:lang w:val="de-DE"/>
        </w:rPr>
        <w:tab/>
      </w:r>
      <w:r w:rsidRPr="003A751B">
        <w:rPr>
          <w:rFonts w:ascii=".VnTime" w:hAnsi=".VnTime"/>
          <w:position w:val="-24"/>
          <w:sz w:val="26"/>
          <w:szCs w:val="28"/>
        </w:rPr>
        <w:object w:dxaOrig="1180" w:dyaOrig="660">
          <v:shape id="_x0000_i1067" type="#_x0000_t75" style="width:86.15pt;height:44.15pt" o:ole="">
            <v:imagedata r:id="rId88" o:title=""/>
          </v:shape>
          <o:OLEObject Type="Embed" ProgID="Equation.3" ShapeID="_x0000_i1067" DrawAspect="Content" ObjectID="_1631388319" r:id="rId89"/>
        </w:object>
      </w:r>
    </w:p>
    <w:p w:rsidR="005278D9" w:rsidRPr="003A751B" w:rsidRDefault="005278D9" w:rsidP="005278D9">
      <w:pPr>
        <w:tabs>
          <w:tab w:val="left" w:pos="567"/>
        </w:tabs>
        <w:rPr>
          <w:rFonts w:ascii=".VnTime" w:hAnsi=".VnTime"/>
          <w:sz w:val="26"/>
          <w:szCs w:val="28"/>
        </w:rPr>
      </w:pPr>
      <w:r w:rsidRPr="003A751B">
        <w:rPr>
          <w:rFonts w:ascii=".VnTime" w:hAnsi=".VnTime"/>
          <w:sz w:val="26"/>
          <w:szCs w:val="28"/>
        </w:rPr>
        <w:tab/>
      </w:r>
      <w:r w:rsidR="004E12C8" w:rsidRPr="003A751B">
        <w:rPr>
          <w:sz w:val="26"/>
          <w:szCs w:val="28"/>
        </w:rPr>
        <w:t>Mô men uốn của dầm ứng với tải trọng</w:t>
      </w:r>
      <w:r w:rsidR="00021585" w:rsidRPr="003A751B">
        <w:rPr>
          <w:rFonts w:ascii=".VnTime" w:hAnsi=".VnTime"/>
          <w:sz w:val="26"/>
          <w:szCs w:val="28"/>
        </w:rPr>
        <w:t xml:space="preserve"> </w:t>
      </w:r>
      <w:r w:rsidR="00021585" w:rsidRPr="003A751B">
        <w:rPr>
          <w:rFonts w:ascii="Arial" w:hAnsi="Arial" w:cs="Arial"/>
          <w:sz w:val="26"/>
          <w:szCs w:val="28"/>
        </w:rPr>
        <w:t>∆P</w:t>
      </w:r>
    </w:p>
    <w:p w:rsidR="005278D9" w:rsidRPr="003A751B" w:rsidRDefault="005278D9" w:rsidP="005278D9">
      <w:pPr>
        <w:tabs>
          <w:tab w:val="left" w:pos="567"/>
        </w:tabs>
        <w:rPr>
          <w:rFonts w:ascii=".VnTime" w:hAnsi=".VnTime"/>
          <w:sz w:val="26"/>
          <w:szCs w:val="28"/>
        </w:rPr>
      </w:pPr>
    </w:p>
    <w:p w:rsidR="005278D9" w:rsidRPr="003A751B" w:rsidRDefault="005278D9" w:rsidP="005278D9">
      <w:pPr>
        <w:tabs>
          <w:tab w:val="left" w:pos="567"/>
        </w:tabs>
        <w:rPr>
          <w:rFonts w:ascii=".VnTime" w:hAnsi=".VnTime"/>
          <w:sz w:val="26"/>
          <w:szCs w:val="28"/>
        </w:rPr>
      </w:pP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position w:val="-12"/>
          <w:sz w:val="26"/>
          <w:szCs w:val="28"/>
        </w:rPr>
        <w:object w:dxaOrig="1400" w:dyaOrig="360">
          <v:shape id="_x0000_i1068" type="#_x0000_t75" style="width:102.05pt;height:24.3pt" o:ole="">
            <v:imagedata r:id="rId90" o:title=""/>
          </v:shape>
          <o:OLEObject Type="Embed" ProgID="Equation.3" ShapeID="_x0000_i1068" DrawAspect="Content" ObjectID="_1631388320" r:id="rId91"/>
        </w:object>
      </w:r>
    </w:p>
    <w:p w:rsidR="004E12C8" w:rsidRPr="003A751B" w:rsidRDefault="005278D9" w:rsidP="004E12C8">
      <w:pPr>
        <w:tabs>
          <w:tab w:val="left" w:pos="567"/>
        </w:tabs>
        <w:rPr>
          <w:sz w:val="26"/>
          <w:szCs w:val="28"/>
        </w:rPr>
      </w:pPr>
      <w:r w:rsidRPr="003A751B">
        <w:rPr>
          <w:rFonts w:ascii=".VnTime" w:hAnsi=".VnTime"/>
          <w:sz w:val="26"/>
          <w:szCs w:val="28"/>
        </w:rPr>
        <w:tab/>
      </w:r>
      <w:r w:rsidR="004E12C8" w:rsidRPr="003A751B">
        <w:rPr>
          <w:sz w:val="26"/>
          <w:szCs w:val="28"/>
        </w:rPr>
        <w:t>Ứ</w:t>
      </w:r>
      <w:r w:rsidR="004E12C8">
        <w:rPr>
          <w:sz w:val="26"/>
          <w:szCs w:val="28"/>
        </w:rPr>
        <w:t>ng suất của dầm theo lý thuyết</w:t>
      </w:r>
    </w:p>
    <w:p w:rsidR="005278D9" w:rsidRPr="004E12C8" w:rsidRDefault="005278D9" w:rsidP="005278D9">
      <w:pPr>
        <w:tabs>
          <w:tab w:val="left" w:pos="567"/>
        </w:tabs>
        <w:rPr>
          <w:rFonts w:ascii=".VnTime" w:hAnsi=".VnTime"/>
          <w:sz w:val="26"/>
          <w:szCs w:val="28"/>
        </w:rPr>
      </w:pPr>
    </w:p>
    <w:p w:rsidR="005278D9" w:rsidRPr="003A751B" w:rsidRDefault="005278D9" w:rsidP="005278D9">
      <w:pPr>
        <w:tabs>
          <w:tab w:val="left" w:pos="567"/>
        </w:tabs>
        <w:rPr>
          <w:rFonts w:ascii=".VnTime" w:hAnsi=".VnTime"/>
          <w:sz w:val="26"/>
          <w:szCs w:val="28"/>
          <w:lang w:val="nb-NO"/>
        </w:rPr>
      </w:pP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sz w:val="26"/>
          <w:szCs w:val="28"/>
        </w:rPr>
        <w:tab/>
      </w:r>
      <w:r w:rsidRPr="003A751B">
        <w:rPr>
          <w:rFonts w:ascii=".VnTime" w:hAnsi=".VnTime"/>
          <w:position w:val="-30"/>
          <w:sz w:val="26"/>
          <w:szCs w:val="28"/>
        </w:rPr>
        <w:object w:dxaOrig="1680" w:dyaOrig="720">
          <v:shape id="_x0000_i1069" type="#_x0000_t75" style="width:122.35pt;height:48.6pt" o:ole="">
            <v:imagedata r:id="rId92" o:title=""/>
          </v:shape>
          <o:OLEObject Type="Embed" ProgID="Equation.3" ShapeID="_x0000_i1069" DrawAspect="Content" ObjectID="_1631388321" r:id="rId93"/>
        </w:object>
      </w:r>
    </w:p>
    <w:p w:rsidR="00827E1B" w:rsidRPr="003A751B" w:rsidRDefault="00827E1B" w:rsidP="00827E1B">
      <w:pPr>
        <w:tabs>
          <w:tab w:val="left" w:leader="hyphen" w:pos="1701"/>
        </w:tabs>
        <w:rPr>
          <w:rFonts w:ascii=".VnTime" w:hAnsi=".VnTime"/>
          <w:sz w:val="26"/>
          <w:szCs w:val="28"/>
          <w:lang w:val="de-DE"/>
        </w:rPr>
      </w:pPr>
    </w:p>
    <w:p w:rsidR="004E12C8" w:rsidRPr="003A751B" w:rsidRDefault="004E12C8" w:rsidP="004E12C8">
      <w:pPr>
        <w:tabs>
          <w:tab w:val="left" w:leader="hyphen" w:pos="1701"/>
        </w:tabs>
        <w:rPr>
          <w:b/>
          <w:bCs/>
          <w:i/>
          <w:iCs/>
          <w:sz w:val="26"/>
          <w:szCs w:val="28"/>
          <w:lang w:val="de-DE"/>
        </w:rPr>
      </w:pPr>
      <w:r w:rsidRPr="003A751B">
        <w:rPr>
          <w:b/>
          <w:bCs/>
          <w:i/>
          <w:iCs/>
          <w:sz w:val="26"/>
          <w:szCs w:val="28"/>
          <w:lang w:val="de-DE"/>
        </w:rPr>
        <w:t>b) Theo t</w:t>
      </w:r>
      <w:r>
        <w:rPr>
          <w:b/>
          <w:bCs/>
          <w:i/>
          <w:iCs/>
          <w:sz w:val="26"/>
          <w:szCs w:val="28"/>
          <w:lang w:val="de-DE"/>
        </w:rPr>
        <w:t>hí nghiệm</w:t>
      </w:r>
    </w:p>
    <w:p w:rsidR="004E12C8" w:rsidRPr="003A751B" w:rsidRDefault="004E12C8" w:rsidP="004E12C8">
      <w:pPr>
        <w:tabs>
          <w:tab w:val="left" w:leader="hyphen" w:pos="1701"/>
        </w:tabs>
        <w:rPr>
          <w:sz w:val="26"/>
          <w:szCs w:val="28"/>
          <w:lang w:val="de-DE"/>
        </w:rPr>
      </w:pPr>
      <w:r w:rsidRPr="003A751B">
        <w:rPr>
          <w:sz w:val="26"/>
          <w:szCs w:val="28"/>
          <w:lang w:val="de-DE"/>
        </w:rPr>
        <w:t>Trung bình số gia số v</w:t>
      </w:r>
      <w:r>
        <w:rPr>
          <w:sz w:val="26"/>
          <w:szCs w:val="28"/>
          <w:lang w:val="de-DE"/>
        </w:rPr>
        <w:t>ạch của thiết bị đo khi đặt tải</w:t>
      </w:r>
    </w:p>
    <w:p w:rsidR="005278D9" w:rsidRPr="00AE247F" w:rsidRDefault="005278D9" w:rsidP="005278D9">
      <w:pPr>
        <w:tabs>
          <w:tab w:val="left" w:pos="567"/>
        </w:tabs>
        <w:rPr>
          <w:rFonts w:ascii=".VnTime" w:hAnsi=".VnTime"/>
          <w:sz w:val="26"/>
          <w:szCs w:val="28"/>
          <w:lang w:val="de-DE"/>
        </w:rPr>
      </w:pPr>
      <w:r w:rsidRPr="00AE247F">
        <w:rPr>
          <w:rFonts w:ascii=".VnTime" w:hAnsi=".VnTime"/>
          <w:sz w:val="26"/>
          <w:szCs w:val="28"/>
          <w:lang w:val="de-DE"/>
        </w:rPr>
        <w:lastRenderedPageBreak/>
        <w:tab/>
      </w:r>
      <w:r w:rsidR="004E12C8" w:rsidRPr="00AE247F">
        <w:rPr>
          <w:sz w:val="26"/>
          <w:szCs w:val="28"/>
          <w:lang w:val="de-DE"/>
        </w:rPr>
        <w:t>Bên trên</w:t>
      </w:r>
      <w:r w:rsidRPr="00AE247F">
        <w:rPr>
          <w:rFonts w:ascii=".VnTime" w:hAnsi=".VnTime"/>
          <w:sz w:val="26"/>
          <w:szCs w:val="28"/>
          <w:lang w:val="de-DE"/>
        </w:rPr>
        <w:tab/>
      </w:r>
      <w:r w:rsidRPr="00AE247F">
        <w:rPr>
          <w:rFonts w:ascii=".VnTime" w:hAnsi=".VnTime"/>
          <w:sz w:val="26"/>
          <w:szCs w:val="28"/>
          <w:lang w:val="de-DE"/>
        </w:rPr>
        <w:tab/>
      </w:r>
      <w:r w:rsidRPr="00AE247F">
        <w:rPr>
          <w:rFonts w:ascii=".VnTime" w:hAnsi=".VnTime"/>
          <w:sz w:val="26"/>
          <w:szCs w:val="28"/>
          <w:lang w:val="de-DE"/>
        </w:rPr>
        <w:tab/>
      </w:r>
      <w:r w:rsidR="008C7106" w:rsidRPr="003A751B">
        <w:rPr>
          <w:rFonts w:ascii=".VnTime" w:hAnsi=".VnTime"/>
          <w:position w:val="-24"/>
          <w:sz w:val="26"/>
          <w:szCs w:val="28"/>
        </w:rPr>
        <w:object w:dxaOrig="1520" w:dyaOrig="680">
          <v:shape id="_x0000_i1070" type="#_x0000_t75" style="width:111.3pt;height:45.05pt" o:ole="">
            <v:imagedata r:id="rId94" o:title=""/>
          </v:shape>
          <o:OLEObject Type="Embed" ProgID="Equation.3" ShapeID="_x0000_i1070" DrawAspect="Content" ObjectID="_1631388322" r:id="rId95"/>
        </w:object>
      </w:r>
    </w:p>
    <w:p w:rsidR="00021585" w:rsidRPr="00AE247F" w:rsidRDefault="00021585" w:rsidP="005278D9">
      <w:pPr>
        <w:tabs>
          <w:tab w:val="left" w:pos="567"/>
        </w:tabs>
        <w:rPr>
          <w:rFonts w:ascii=".VnTime" w:hAnsi=".VnTime"/>
          <w:sz w:val="16"/>
          <w:szCs w:val="28"/>
          <w:lang w:val="de-DE"/>
        </w:rPr>
      </w:pPr>
    </w:p>
    <w:p w:rsidR="008C7106" w:rsidRPr="00AE247F" w:rsidRDefault="008C7106" w:rsidP="008C7106">
      <w:pPr>
        <w:tabs>
          <w:tab w:val="left" w:pos="567"/>
        </w:tabs>
        <w:rPr>
          <w:rFonts w:ascii=".VnTime" w:hAnsi=".VnTime"/>
          <w:sz w:val="26"/>
          <w:szCs w:val="28"/>
          <w:lang w:val="de-DE"/>
        </w:rPr>
      </w:pPr>
      <w:r w:rsidRPr="00AE247F">
        <w:rPr>
          <w:rFonts w:ascii=".VnTime" w:hAnsi=".VnTime"/>
          <w:sz w:val="26"/>
          <w:szCs w:val="28"/>
          <w:lang w:val="de-DE"/>
        </w:rPr>
        <w:tab/>
      </w:r>
      <w:r w:rsidR="004E12C8" w:rsidRPr="00AE247F">
        <w:rPr>
          <w:sz w:val="26"/>
          <w:szCs w:val="28"/>
          <w:lang w:val="de-DE"/>
        </w:rPr>
        <w:t>Bên dưới</w:t>
      </w:r>
      <w:r w:rsidRPr="00AE247F">
        <w:rPr>
          <w:rFonts w:ascii=".VnTime" w:hAnsi=".VnTime"/>
          <w:sz w:val="26"/>
          <w:szCs w:val="28"/>
          <w:lang w:val="de-DE"/>
        </w:rPr>
        <w:tab/>
      </w:r>
      <w:r w:rsidRPr="00AE247F">
        <w:rPr>
          <w:rFonts w:ascii=".VnTime" w:hAnsi=".VnTime"/>
          <w:sz w:val="26"/>
          <w:szCs w:val="28"/>
          <w:lang w:val="de-DE"/>
        </w:rPr>
        <w:tab/>
      </w:r>
      <w:r w:rsidRPr="003A751B">
        <w:rPr>
          <w:rFonts w:ascii=".VnTime" w:hAnsi=".VnTime"/>
          <w:position w:val="-24"/>
          <w:sz w:val="26"/>
          <w:szCs w:val="28"/>
        </w:rPr>
        <w:object w:dxaOrig="1600" w:dyaOrig="680">
          <v:shape id="_x0000_i1071" type="#_x0000_t75" style="width:117.05pt;height:45.05pt" o:ole="">
            <v:imagedata r:id="rId96" o:title=""/>
          </v:shape>
          <o:OLEObject Type="Embed" ProgID="Equation.3" ShapeID="_x0000_i1071" DrawAspect="Content" ObjectID="_1631388323" r:id="rId97"/>
        </w:object>
      </w:r>
    </w:p>
    <w:p w:rsidR="004E12C8" w:rsidRPr="00AE247F" w:rsidRDefault="004E12C8" w:rsidP="004E12C8">
      <w:pPr>
        <w:tabs>
          <w:tab w:val="left" w:pos="567"/>
        </w:tabs>
        <w:rPr>
          <w:sz w:val="26"/>
          <w:szCs w:val="28"/>
          <w:lang w:val="de-DE"/>
        </w:rPr>
      </w:pPr>
      <w:r w:rsidRPr="00AE247F">
        <w:rPr>
          <w:sz w:val="26"/>
          <w:szCs w:val="28"/>
          <w:lang w:val="de-DE"/>
        </w:rPr>
        <w:t>Biến dạng tỉ đối của dầm</w:t>
      </w:r>
    </w:p>
    <w:p w:rsidR="008C7106" w:rsidRPr="00AE247F" w:rsidRDefault="004E12C8" w:rsidP="004E12C8">
      <w:pPr>
        <w:tabs>
          <w:tab w:val="left" w:pos="567"/>
        </w:tabs>
        <w:rPr>
          <w:rFonts w:ascii=".VnTime" w:hAnsi=".VnTime"/>
          <w:sz w:val="26"/>
          <w:szCs w:val="28"/>
          <w:lang w:val="de-DE"/>
        </w:rPr>
      </w:pPr>
      <w:r w:rsidRPr="00AE247F">
        <w:rPr>
          <w:sz w:val="26"/>
          <w:szCs w:val="28"/>
          <w:lang w:val="de-DE"/>
        </w:rPr>
        <w:tab/>
        <w:t xml:space="preserve">Thớ trên </w:t>
      </w:r>
      <w:r w:rsidRPr="00AE247F">
        <w:rPr>
          <w:sz w:val="26"/>
          <w:szCs w:val="28"/>
          <w:lang w:val="de-DE"/>
        </w:rPr>
        <w:tab/>
      </w:r>
      <w:r w:rsidRPr="00AE247F">
        <w:rPr>
          <w:sz w:val="26"/>
          <w:szCs w:val="28"/>
          <w:lang w:val="de-DE"/>
        </w:rPr>
        <w:tab/>
      </w:r>
      <w:r w:rsidR="008C7106" w:rsidRPr="00AE247F">
        <w:rPr>
          <w:rFonts w:ascii=".VnTime" w:hAnsi=".VnTime"/>
          <w:sz w:val="26"/>
          <w:szCs w:val="28"/>
          <w:lang w:val="de-DE"/>
        </w:rPr>
        <w:tab/>
      </w:r>
      <w:r w:rsidR="00CE1CB3" w:rsidRPr="003A751B">
        <w:rPr>
          <w:rFonts w:ascii=".VnTime" w:hAnsi=".VnTime"/>
          <w:position w:val="-24"/>
          <w:sz w:val="26"/>
          <w:szCs w:val="28"/>
        </w:rPr>
        <w:object w:dxaOrig="1240" w:dyaOrig="660">
          <v:shape id="_x0000_i1072" type="#_x0000_t75" style="width:90.55pt;height:44.15pt" o:ole="">
            <v:imagedata r:id="rId98" o:title=""/>
          </v:shape>
          <o:OLEObject Type="Embed" ProgID="Equation.3" ShapeID="_x0000_i1072" DrawAspect="Content" ObjectID="_1631388324" r:id="rId99"/>
        </w:object>
      </w:r>
    </w:p>
    <w:p w:rsidR="00021585" w:rsidRPr="00AE247F" w:rsidRDefault="00021585" w:rsidP="008C7106">
      <w:pPr>
        <w:tabs>
          <w:tab w:val="left" w:pos="567"/>
        </w:tabs>
        <w:rPr>
          <w:rFonts w:ascii=".VnTime" w:hAnsi=".VnTime"/>
          <w:sz w:val="10"/>
          <w:szCs w:val="28"/>
          <w:lang w:val="de-DE"/>
        </w:rPr>
      </w:pPr>
    </w:p>
    <w:p w:rsidR="008C7106" w:rsidRPr="003A751B" w:rsidRDefault="008C7106" w:rsidP="008C7106">
      <w:pPr>
        <w:tabs>
          <w:tab w:val="left" w:pos="567"/>
        </w:tabs>
        <w:rPr>
          <w:rFonts w:ascii=".VnTime" w:hAnsi=".VnTime"/>
          <w:sz w:val="26"/>
          <w:szCs w:val="28"/>
          <w:lang w:val="de-DE"/>
        </w:rPr>
      </w:pPr>
      <w:r w:rsidRPr="00AE247F">
        <w:rPr>
          <w:rFonts w:ascii=".VnTime" w:hAnsi=".VnTime"/>
          <w:sz w:val="26"/>
          <w:szCs w:val="28"/>
          <w:lang w:val="de-DE"/>
        </w:rPr>
        <w:tab/>
      </w:r>
      <w:r w:rsidR="004E12C8" w:rsidRPr="00AE247F">
        <w:rPr>
          <w:sz w:val="26"/>
          <w:szCs w:val="28"/>
          <w:lang w:val="de-DE"/>
        </w:rPr>
        <w:t xml:space="preserve">Thớ dưới </w:t>
      </w:r>
      <w:r w:rsidR="004E12C8" w:rsidRPr="00AE247F">
        <w:rPr>
          <w:sz w:val="26"/>
          <w:szCs w:val="28"/>
          <w:lang w:val="de-DE"/>
        </w:rPr>
        <w:tab/>
      </w:r>
      <w:r w:rsidRPr="00AE247F">
        <w:rPr>
          <w:rFonts w:ascii=".VnTime" w:hAnsi=".VnTime"/>
          <w:sz w:val="26"/>
          <w:szCs w:val="28"/>
          <w:lang w:val="de-DE"/>
        </w:rPr>
        <w:tab/>
      </w:r>
      <w:r w:rsidRPr="00AE247F">
        <w:rPr>
          <w:rFonts w:ascii=".VnTime" w:hAnsi=".VnTime"/>
          <w:sz w:val="26"/>
          <w:szCs w:val="28"/>
          <w:lang w:val="de-DE"/>
        </w:rPr>
        <w:tab/>
      </w:r>
      <w:r w:rsidR="00CE1CB3" w:rsidRPr="003A751B">
        <w:rPr>
          <w:rFonts w:ascii=".VnTime" w:hAnsi=".VnTime"/>
          <w:position w:val="-24"/>
          <w:sz w:val="26"/>
          <w:szCs w:val="28"/>
        </w:rPr>
        <w:object w:dxaOrig="1260" w:dyaOrig="660">
          <v:shape id="_x0000_i1073" type="#_x0000_t75" style="width:92.3pt;height:44.15pt" o:ole="">
            <v:imagedata r:id="rId100" o:title=""/>
          </v:shape>
          <o:OLEObject Type="Embed" ProgID="Equation.3" ShapeID="_x0000_i1073" DrawAspect="Content" ObjectID="_1631388325" r:id="rId101"/>
        </w:object>
      </w:r>
    </w:p>
    <w:p w:rsidR="008C7106" w:rsidRPr="003A751B" w:rsidRDefault="008C7106" w:rsidP="008C7106">
      <w:pPr>
        <w:tabs>
          <w:tab w:val="left" w:pos="567"/>
        </w:tabs>
        <w:rPr>
          <w:rFonts w:ascii=".VnTime" w:hAnsi=".VnTime"/>
          <w:sz w:val="26"/>
          <w:szCs w:val="28"/>
          <w:lang w:val="de-DE"/>
        </w:rPr>
      </w:pPr>
      <w:r w:rsidRPr="00AE247F">
        <w:rPr>
          <w:rFonts w:ascii=".VnTime" w:hAnsi=".VnTime"/>
          <w:sz w:val="26"/>
          <w:szCs w:val="28"/>
          <w:lang w:val="de-DE"/>
        </w:rPr>
        <w:t xml:space="preserve"> </w:t>
      </w:r>
    </w:p>
    <w:p w:rsidR="004E12C8" w:rsidRPr="003A751B" w:rsidRDefault="004E12C8" w:rsidP="004E12C8">
      <w:pPr>
        <w:tabs>
          <w:tab w:val="left" w:pos="567"/>
        </w:tabs>
        <w:rPr>
          <w:sz w:val="26"/>
          <w:szCs w:val="28"/>
          <w:lang w:val="de-DE"/>
        </w:rPr>
      </w:pPr>
      <w:r w:rsidRPr="003A751B">
        <w:rPr>
          <w:sz w:val="26"/>
          <w:szCs w:val="28"/>
          <w:lang w:val="de-DE"/>
        </w:rPr>
        <w:t>Ứng suất</w:t>
      </w:r>
      <w:r>
        <w:rPr>
          <w:sz w:val="26"/>
          <w:szCs w:val="28"/>
          <w:lang w:val="de-DE"/>
        </w:rPr>
        <w:t xml:space="preserve"> đo được qua thiết bị đo</w:t>
      </w:r>
    </w:p>
    <w:p w:rsidR="004E12C8" w:rsidRPr="003A751B" w:rsidRDefault="004E12C8" w:rsidP="004E12C8">
      <w:pPr>
        <w:tabs>
          <w:tab w:val="left" w:pos="567"/>
        </w:tabs>
        <w:rPr>
          <w:sz w:val="26"/>
          <w:szCs w:val="28"/>
          <w:lang w:val="de-DE"/>
        </w:rPr>
      </w:pPr>
    </w:p>
    <w:p w:rsidR="008C7106" w:rsidRPr="00AE247F" w:rsidRDefault="004E12C8" w:rsidP="004E12C8">
      <w:pPr>
        <w:tabs>
          <w:tab w:val="left" w:pos="567"/>
        </w:tabs>
        <w:rPr>
          <w:rFonts w:ascii=".VnTime" w:hAnsi=".VnTime"/>
          <w:sz w:val="26"/>
          <w:szCs w:val="28"/>
          <w:lang w:val="de-DE"/>
        </w:rPr>
      </w:pPr>
      <w:r w:rsidRPr="00AE247F">
        <w:rPr>
          <w:sz w:val="26"/>
          <w:szCs w:val="28"/>
          <w:lang w:val="de-DE"/>
        </w:rPr>
        <w:tab/>
        <w:t xml:space="preserve">Thớ trên </w:t>
      </w:r>
      <w:r w:rsidRPr="00AE247F">
        <w:rPr>
          <w:sz w:val="26"/>
          <w:szCs w:val="28"/>
          <w:lang w:val="de-DE"/>
        </w:rPr>
        <w:tab/>
      </w:r>
      <w:r w:rsidR="008C7106" w:rsidRPr="00AE247F">
        <w:rPr>
          <w:rFonts w:ascii=".VnTime" w:hAnsi=".VnTime"/>
          <w:sz w:val="26"/>
          <w:szCs w:val="28"/>
          <w:lang w:val="de-DE"/>
        </w:rPr>
        <w:tab/>
      </w:r>
      <w:r w:rsidR="008C7106" w:rsidRPr="003A751B">
        <w:rPr>
          <w:rFonts w:ascii=".VnTime" w:hAnsi=".VnTime"/>
          <w:position w:val="-14"/>
          <w:sz w:val="26"/>
          <w:szCs w:val="28"/>
        </w:rPr>
        <w:object w:dxaOrig="1440" w:dyaOrig="400">
          <v:shape id="_x0000_i1074" type="#_x0000_t75" style="width:105.55pt;height:26.95pt" o:ole="">
            <v:imagedata r:id="rId102" o:title=""/>
          </v:shape>
          <o:OLEObject Type="Embed" ProgID="Equation.3" ShapeID="_x0000_i1074" DrawAspect="Content" ObjectID="_1631388326" r:id="rId103"/>
        </w:object>
      </w:r>
    </w:p>
    <w:p w:rsidR="008C7106" w:rsidRPr="00AE247F" w:rsidRDefault="008C7106" w:rsidP="005278D9">
      <w:pPr>
        <w:tabs>
          <w:tab w:val="left" w:pos="567"/>
        </w:tabs>
        <w:rPr>
          <w:rFonts w:ascii=".VnTime" w:hAnsi=".VnTime"/>
          <w:sz w:val="26"/>
          <w:szCs w:val="28"/>
          <w:lang w:val="de-DE"/>
        </w:rPr>
      </w:pPr>
    </w:p>
    <w:p w:rsidR="008C7106" w:rsidRPr="003A751B" w:rsidRDefault="008C7106" w:rsidP="005278D9">
      <w:pPr>
        <w:tabs>
          <w:tab w:val="left" w:pos="567"/>
        </w:tabs>
        <w:rPr>
          <w:rFonts w:ascii=".VnTime" w:hAnsi=".VnTime"/>
          <w:sz w:val="26"/>
          <w:szCs w:val="28"/>
          <w:lang w:val="de-DE"/>
        </w:rPr>
      </w:pPr>
      <w:r w:rsidRPr="00AE247F">
        <w:rPr>
          <w:rFonts w:ascii=".VnTime" w:hAnsi=".VnTime"/>
          <w:sz w:val="26"/>
          <w:szCs w:val="28"/>
          <w:lang w:val="de-DE"/>
        </w:rPr>
        <w:tab/>
      </w:r>
      <w:r w:rsidR="004E12C8" w:rsidRPr="00AE247F">
        <w:rPr>
          <w:sz w:val="26"/>
          <w:szCs w:val="28"/>
          <w:lang w:val="de-DE"/>
        </w:rPr>
        <w:t xml:space="preserve">Thớ dưới </w:t>
      </w:r>
      <w:r w:rsidR="004E12C8" w:rsidRPr="00AE247F">
        <w:rPr>
          <w:sz w:val="26"/>
          <w:szCs w:val="28"/>
          <w:lang w:val="de-DE"/>
        </w:rPr>
        <w:tab/>
      </w:r>
      <w:r w:rsidRPr="00AE247F">
        <w:rPr>
          <w:rFonts w:ascii=".VnTime" w:hAnsi=".VnTime"/>
          <w:sz w:val="26"/>
          <w:szCs w:val="28"/>
          <w:lang w:val="de-DE"/>
        </w:rPr>
        <w:tab/>
      </w:r>
      <w:r w:rsidRPr="003A751B">
        <w:rPr>
          <w:rFonts w:ascii=".VnTime" w:hAnsi=".VnTime"/>
          <w:position w:val="-14"/>
          <w:sz w:val="26"/>
          <w:szCs w:val="28"/>
        </w:rPr>
        <w:object w:dxaOrig="1420" w:dyaOrig="400">
          <v:shape id="_x0000_i1075" type="#_x0000_t75" style="width:103.8pt;height:26.95pt" o:ole="">
            <v:imagedata r:id="rId104" o:title=""/>
          </v:shape>
          <o:OLEObject Type="Embed" ProgID="Equation.3" ShapeID="_x0000_i1075" DrawAspect="Content" ObjectID="_1631388327" r:id="rId105"/>
        </w:object>
      </w:r>
    </w:p>
    <w:p w:rsidR="00827E1B" w:rsidRPr="00AE247F" w:rsidRDefault="00827E1B" w:rsidP="00827E1B">
      <w:pPr>
        <w:tabs>
          <w:tab w:val="left" w:pos="1701"/>
        </w:tabs>
        <w:rPr>
          <w:rFonts w:ascii=".VnTime" w:hAnsi=".VnTime"/>
          <w:sz w:val="26"/>
          <w:szCs w:val="28"/>
          <w:lang w:val="de-DE"/>
        </w:rPr>
      </w:pPr>
    </w:p>
    <w:p w:rsidR="004E12C8" w:rsidRPr="00AE247F" w:rsidRDefault="004E12C8" w:rsidP="004E12C8">
      <w:pPr>
        <w:tabs>
          <w:tab w:val="left" w:pos="1701"/>
        </w:tabs>
        <w:rPr>
          <w:b/>
          <w:bCs/>
          <w:sz w:val="30"/>
          <w:szCs w:val="32"/>
          <w:lang w:val="de-DE"/>
        </w:rPr>
      </w:pPr>
      <w:r w:rsidRPr="00AE247F">
        <w:rPr>
          <w:b/>
          <w:bCs/>
          <w:sz w:val="30"/>
          <w:szCs w:val="32"/>
          <w:lang w:val="de-DE"/>
        </w:rPr>
        <w:t xml:space="preserve">4.Nhận xét và so sánh kết quả thí nghiệm với lý thuyết </w:t>
      </w:r>
    </w:p>
    <w:p w:rsidR="004E12C8" w:rsidRPr="00AE247F" w:rsidRDefault="004E12C8" w:rsidP="004E12C8">
      <w:pPr>
        <w:tabs>
          <w:tab w:val="left" w:pos="1701"/>
        </w:tabs>
        <w:rPr>
          <w:sz w:val="26"/>
          <w:szCs w:val="28"/>
          <w:lang w:val="de-DE"/>
        </w:rPr>
      </w:pPr>
    </w:p>
    <w:p w:rsidR="004E12C8" w:rsidRPr="00AE247F" w:rsidRDefault="004E12C8" w:rsidP="004E12C8">
      <w:pPr>
        <w:tabs>
          <w:tab w:val="left" w:pos="1701"/>
        </w:tabs>
        <w:rPr>
          <w:sz w:val="26"/>
          <w:szCs w:val="28"/>
          <w:lang w:val="de-DE"/>
        </w:rPr>
      </w:pPr>
      <w:r w:rsidRPr="00AE247F">
        <w:rPr>
          <w:sz w:val="26"/>
          <w:szCs w:val="28"/>
          <w:lang w:val="de-DE"/>
        </w:rPr>
        <w:t>-Tính sai số giữa thực nghiệm và lý thuyết</w:t>
      </w:r>
    </w:p>
    <w:p w:rsidR="004E12C8" w:rsidRPr="004E12C8" w:rsidRDefault="004E12C8" w:rsidP="004E12C8">
      <w:pPr>
        <w:tabs>
          <w:tab w:val="left" w:pos="1701"/>
        </w:tabs>
        <w:rPr>
          <w:b/>
          <w:bCs/>
          <w:sz w:val="30"/>
          <w:szCs w:val="32"/>
          <w:lang w:val="de-DE"/>
        </w:rPr>
      </w:pPr>
      <w:r w:rsidRPr="004E12C8">
        <w:rPr>
          <w:sz w:val="26"/>
          <w:szCs w:val="28"/>
          <w:lang w:val="de-DE"/>
        </w:rPr>
        <w:t>- Nêu ra một số nguyên nhân gây ra sai số</w:t>
      </w:r>
    </w:p>
    <w:p w:rsidR="004E12C8" w:rsidRPr="004E12C8" w:rsidRDefault="004E12C8" w:rsidP="004E12C8">
      <w:pPr>
        <w:rPr>
          <w:sz w:val="22"/>
          <w:lang w:val="de-DE"/>
        </w:rPr>
      </w:pPr>
    </w:p>
    <w:p w:rsidR="00827E1B" w:rsidRPr="004E12C8" w:rsidRDefault="00827E1B" w:rsidP="00827E1B">
      <w:pPr>
        <w:rPr>
          <w:sz w:val="22"/>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827E1B" w:rsidRPr="004E12C8" w:rsidRDefault="00827E1B" w:rsidP="00827E1B">
      <w:pPr>
        <w:rPr>
          <w:lang w:val="de-DE"/>
        </w:rPr>
      </w:pPr>
    </w:p>
    <w:p w:rsidR="003A751B" w:rsidRPr="004E12C8" w:rsidRDefault="003A751B" w:rsidP="00827E1B">
      <w:pPr>
        <w:tabs>
          <w:tab w:val="left" w:pos="1701"/>
        </w:tabs>
        <w:jc w:val="center"/>
        <w:rPr>
          <w:rFonts w:ascii=".VnTime" w:hAnsi=".VnTime"/>
          <w:sz w:val="28"/>
          <w:szCs w:val="28"/>
          <w:lang w:val="de-DE"/>
        </w:rPr>
      </w:pPr>
    </w:p>
    <w:p w:rsidR="003A751B" w:rsidRPr="004E12C8" w:rsidRDefault="003A751B" w:rsidP="00827E1B">
      <w:pPr>
        <w:tabs>
          <w:tab w:val="left" w:pos="1701"/>
        </w:tabs>
        <w:jc w:val="center"/>
        <w:rPr>
          <w:rFonts w:ascii=".VnTime" w:hAnsi=".VnTime"/>
          <w:sz w:val="28"/>
          <w:szCs w:val="28"/>
          <w:lang w:val="de-DE"/>
        </w:rPr>
      </w:pPr>
    </w:p>
    <w:p w:rsidR="00827E1B" w:rsidRPr="00AE247F" w:rsidRDefault="009D47F5" w:rsidP="00827E1B">
      <w:pPr>
        <w:tabs>
          <w:tab w:val="left" w:pos="1701"/>
        </w:tabs>
        <w:jc w:val="center"/>
        <w:rPr>
          <w:rFonts w:ascii=".VnTime" w:hAnsi=".VnTime"/>
          <w:sz w:val="28"/>
          <w:szCs w:val="28"/>
          <w:lang w:val="fr-FR"/>
        </w:rPr>
      </w:pPr>
      <w:r w:rsidRPr="009D47F5">
        <w:rPr>
          <w:b/>
          <w:sz w:val="28"/>
          <w:szCs w:val="28"/>
          <w:lang w:val="fr-FR"/>
        </w:rPr>
        <w:lastRenderedPageBreak/>
        <w:t>Bài 5</w:t>
      </w:r>
    </w:p>
    <w:p w:rsidR="00544F6C" w:rsidRDefault="009D47F5" w:rsidP="009D47F5">
      <w:pPr>
        <w:tabs>
          <w:tab w:val="left" w:pos="1701"/>
        </w:tabs>
        <w:jc w:val="center"/>
        <w:rPr>
          <w:b/>
          <w:sz w:val="32"/>
          <w:szCs w:val="36"/>
          <w:lang w:val="fr-FR"/>
        </w:rPr>
      </w:pPr>
      <w:r w:rsidRPr="00AE247F">
        <w:rPr>
          <w:b/>
          <w:sz w:val="32"/>
          <w:szCs w:val="36"/>
          <w:lang w:val="fr-FR"/>
        </w:rPr>
        <w:t xml:space="preserve">ĐO ĐỘ VÕNG, GÓC QUAY CỦA DẦM CHỊU UỐN </w:t>
      </w:r>
    </w:p>
    <w:p w:rsidR="009D47F5" w:rsidRPr="00AE247F" w:rsidRDefault="009D47F5" w:rsidP="009D47F5">
      <w:pPr>
        <w:tabs>
          <w:tab w:val="left" w:pos="1701"/>
        </w:tabs>
        <w:jc w:val="center"/>
        <w:rPr>
          <w:b/>
          <w:sz w:val="32"/>
          <w:szCs w:val="36"/>
          <w:lang w:val="fr-FR"/>
        </w:rPr>
      </w:pPr>
      <w:r w:rsidRPr="00AE247F">
        <w:rPr>
          <w:b/>
          <w:sz w:val="32"/>
          <w:szCs w:val="36"/>
          <w:lang w:val="fr-FR"/>
        </w:rPr>
        <w:t>NGANG PHẲNG</w:t>
      </w:r>
    </w:p>
    <w:p w:rsidR="00827E1B" w:rsidRPr="00AE247F" w:rsidRDefault="00827E1B" w:rsidP="00827E1B">
      <w:pPr>
        <w:tabs>
          <w:tab w:val="left" w:pos="1701"/>
        </w:tabs>
        <w:rPr>
          <w:rFonts w:ascii=".VnTime" w:hAnsi=".VnTime"/>
          <w:sz w:val="28"/>
          <w:szCs w:val="28"/>
          <w:lang w:val="fr-FR"/>
        </w:rPr>
      </w:pPr>
    </w:p>
    <w:p w:rsidR="004E12C8" w:rsidRPr="00AE247F" w:rsidRDefault="004E12C8" w:rsidP="004E12C8">
      <w:pPr>
        <w:tabs>
          <w:tab w:val="left" w:pos="1701"/>
        </w:tabs>
        <w:rPr>
          <w:sz w:val="28"/>
          <w:szCs w:val="28"/>
          <w:lang w:val="fr-FR"/>
        </w:rPr>
      </w:pPr>
    </w:p>
    <w:p w:rsidR="004E12C8" w:rsidRPr="004E12C8" w:rsidRDefault="004E12C8" w:rsidP="004E12C8">
      <w:pPr>
        <w:tabs>
          <w:tab w:val="left" w:pos="1701"/>
        </w:tabs>
        <w:rPr>
          <w:b/>
          <w:bCs/>
          <w:sz w:val="26"/>
          <w:szCs w:val="26"/>
          <w:lang w:val="fr-FR"/>
        </w:rPr>
      </w:pPr>
      <w:r w:rsidRPr="004E12C8">
        <w:rPr>
          <w:b/>
          <w:bCs/>
          <w:sz w:val="26"/>
          <w:szCs w:val="26"/>
          <w:lang w:val="fr-FR"/>
        </w:rPr>
        <w:t xml:space="preserve">1.Mục đích thí nghiệm  </w:t>
      </w: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sz w:val="26"/>
          <w:szCs w:val="26"/>
          <w:lang w:val="fr-FR"/>
        </w:rPr>
      </w:pPr>
    </w:p>
    <w:p w:rsidR="004E12C8" w:rsidRPr="004E12C8" w:rsidRDefault="004E12C8" w:rsidP="004E12C8">
      <w:pPr>
        <w:tabs>
          <w:tab w:val="left" w:pos="1701"/>
        </w:tabs>
        <w:rPr>
          <w:b/>
          <w:bCs/>
          <w:sz w:val="26"/>
          <w:szCs w:val="26"/>
          <w:lang w:val="fr-FR"/>
        </w:rPr>
      </w:pPr>
      <w:r w:rsidRPr="004E12C8">
        <w:rPr>
          <w:b/>
          <w:bCs/>
          <w:sz w:val="26"/>
          <w:szCs w:val="26"/>
          <w:lang w:val="fr-FR"/>
        </w:rPr>
        <w:t xml:space="preserve">2. Bố trí và tiến hành thí nghiệm </w:t>
      </w:r>
    </w:p>
    <w:p w:rsidR="004E12C8" w:rsidRPr="004E12C8" w:rsidRDefault="004E12C8" w:rsidP="004E12C8">
      <w:pPr>
        <w:tabs>
          <w:tab w:val="left" w:pos="1701"/>
        </w:tabs>
        <w:rPr>
          <w:sz w:val="26"/>
          <w:szCs w:val="26"/>
          <w:lang w:val="fr-FR"/>
        </w:rPr>
      </w:pPr>
      <w:r w:rsidRPr="004E12C8">
        <w:rPr>
          <w:sz w:val="26"/>
          <w:szCs w:val="26"/>
          <w:lang w:val="fr-FR"/>
        </w:rPr>
        <w:t>a/ Bố trí thí nghiệm</w:t>
      </w: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9F4BEA" w:rsidP="00827E1B">
      <w:pPr>
        <w:tabs>
          <w:tab w:val="left" w:pos="1701"/>
        </w:tabs>
        <w:rPr>
          <w:rFonts w:ascii=".VnTime" w:hAnsi=".VnTime"/>
          <w:sz w:val="26"/>
          <w:szCs w:val="28"/>
          <w:lang w:val="fr-FR"/>
        </w:rPr>
      </w:pPr>
      <w:r>
        <w:rPr>
          <w:rFonts w:ascii=".VnTime" w:hAnsi=".VnTime"/>
          <w:noProof/>
          <w:sz w:val="26"/>
          <w:szCs w:val="28"/>
        </w:rPr>
        <mc:AlternateContent>
          <mc:Choice Requires="wpg">
            <w:drawing>
              <wp:anchor distT="0" distB="0" distL="114300" distR="114300" simplePos="0" relativeHeight="251660800" behindDoc="0" locked="0" layoutInCell="1" allowOverlap="1">
                <wp:simplePos x="0" y="0"/>
                <wp:positionH relativeFrom="column">
                  <wp:posOffset>610870</wp:posOffset>
                </wp:positionH>
                <wp:positionV relativeFrom="paragraph">
                  <wp:posOffset>38100</wp:posOffset>
                </wp:positionV>
                <wp:extent cx="4945380" cy="2575560"/>
                <wp:effectExtent l="0" t="0" r="1270" b="0"/>
                <wp:wrapNone/>
                <wp:docPr id="79" name="Group 1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5380" cy="2575560"/>
                          <a:chOff x="2947" y="6446"/>
                          <a:chExt cx="7788" cy="4056"/>
                        </a:xfrm>
                      </wpg:grpSpPr>
                      <wpg:grpSp>
                        <wpg:cNvPr id="80" name="Group 1613"/>
                        <wpg:cNvGrpSpPr>
                          <a:grpSpLocks/>
                        </wpg:cNvGrpSpPr>
                        <wpg:grpSpPr bwMode="auto">
                          <a:xfrm>
                            <a:off x="2947" y="6446"/>
                            <a:ext cx="7788" cy="4056"/>
                            <a:chOff x="557" y="2512"/>
                            <a:chExt cx="5348" cy="2503"/>
                          </a:xfrm>
                        </wpg:grpSpPr>
                        <wps:wsp>
                          <wps:cNvPr id="81" name="Text Box 1614"/>
                          <wps:cNvSpPr txBox="1">
                            <a:spLocks noChangeArrowheads="1"/>
                          </wps:cNvSpPr>
                          <wps:spPr bwMode="auto">
                            <a:xfrm>
                              <a:off x="2010" y="4036"/>
                              <a:ext cx="3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pPr>
                                  <w:rPr>
                                    <w:sz w:val="30"/>
                                  </w:rPr>
                                </w:pPr>
                                <w:r w:rsidRPr="001F052D">
                                  <w:rPr>
                                    <w:i/>
                                    <w:iCs/>
                                    <w:sz w:val="22"/>
                                    <w:szCs w:val="20"/>
                                  </w:rPr>
                                  <w:t>l</w:t>
                                </w:r>
                                <w:r w:rsidRPr="001F052D">
                                  <w:rPr>
                                    <w:sz w:val="22"/>
                                    <w:szCs w:val="20"/>
                                  </w:rPr>
                                  <w:t>/</w:t>
                                </w:r>
                                <w:r w:rsidRPr="001F052D">
                                  <w:rPr>
                                    <w:sz w:val="30"/>
                                    <w:vertAlign w:val="subscript"/>
                                  </w:rPr>
                                  <w:t>2</w:t>
                                </w:r>
                              </w:p>
                            </w:txbxContent>
                          </wps:txbx>
                          <wps:bodyPr rot="0" vert="horz" wrap="square" lIns="0" tIns="0" rIns="0" bIns="0" anchor="t" anchorCtr="0" upright="1">
                            <a:noAutofit/>
                          </wps:bodyPr>
                        </wps:wsp>
                        <wps:wsp>
                          <wps:cNvPr id="82" name="Text Box 1615"/>
                          <wps:cNvSpPr txBox="1">
                            <a:spLocks noChangeArrowheads="1"/>
                          </wps:cNvSpPr>
                          <wps:spPr bwMode="auto">
                            <a:xfrm>
                              <a:off x="4693" y="2594"/>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6D4EB2" w:rsidRDefault="00CA265C" w:rsidP="006C3003">
                                <w:pPr>
                                  <w:rPr>
                                    <w:sz w:val="20"/>
                                    <w:szCs w:val="20"/>
                                  </w:rPr>
                                </w:pPr>
                                <w:r w:rsidRPr="006D4EB2">
                                  <w:rPr>
                                    <w:i/>
                                    <w:iCs/>
                                    <w:sz w:val="20"/>
                                    <w:szCs w:val="20"/>
                                  </w:rPr>
                                  <w:t>b</w:t>
                                </w:r>
                              </w:p>
                            </w:txbxContent>
                          </wps:txbx>
                          <wps:bodyPr rot="0" vert="horz" wrap="square" lIns="0" tIns="0" rIns="0" bIns="0" anchor="t" anchorCtr="0" upright="1">
                            <a:noAutofit/>
                          </wps:bodyPr>
                        </wps:wsp>
                        <wps:wsp>
                          <wps:cNvPr id="83" name="Text Box 1616"/>
                          <wps:cNvSpPr txBox="1">
                            <a:spLocks noChangeArrowheads="1"/>
                          </wps:cNvSpPr>
                          <wps:spPr bwMode="auto">
                            <a:xfrm>
                              <a:off x="5235" y="2951"/>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6D4EB2" w:rsidRDefault="00CA265C" w:rsidP="006C3003">
                                <w:pPr>
                                  <w:rPr>
                                    <w:sz w:val="20"/>
                                    <w:szCs w:val="20"/>
                                  </w:rPr>
                                </w:pPr>
                                <w:r w:rsidRPr="006D4EB2">
                                  <w:rPr>
                                    <w:i/>
                                    <w:iCs/>
                                    <w:sz w:val="20"/>
                                    <w:szCs w:val="20"/>
                                  </w:rPr>
                                  <w:t>h</w:t>
                                </w:r>
                              </w:p>
                            </w:txbxContent>
                          </wps:txbx>
                          <wps:bodyPr rot="0" vert="vert270" wrap="square" lIns="0" tIns="0" rIns="0" bIns="0" anchor="t" anchorCtr="0" upright="1">
                            <a:noAutofit/>
                          </wps:bodyPr>
                        </wps:wsp>
                        <wps:wsp>
                          <wps:cNvPr id="84" name="Text Box 1617"/>
                          <wps:cNvSpPr txBox="1">
                            <a:spLocks noChangeArrowheads="1"/>
                          </wps:cNvSpPr>
                          <wps:spPr bwMode="auto">
                            <a:xfrm>
                              <a:off x="557" y="3869"/>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r w:rsidRPr="001F052D">
                                  <w:t>A</w:t>
                                </w:r>
                              </w:p>
                            </w:txbxContent>
                          </wps:txbx>
                          <wps:bodyPr rot="0" vert="horz" wrap="square" lIns="0" tIns="0" rIns="0" bIns="0" anchor="t" anchorCtr="0" upright="1">
                            <a:noAutofit/>
                          </wps:bodyPr>
                        </wps:wsp>
                        <wps:wsp>
                          <wps:cNvPr id="85" name="Text Box 1618"/>
                          <wps:cNvSpPr txBox="1">
                            <a:spLocks noChangeArrowheads="1"/>
                          </wps:cNvSpPr>
                          <wps:spPr bwMode="auto">
                            <a:xfrm>
                              <a:off x="2945" y="3922"/>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r w:rsidRPr="001F052D">
                                  <w:t>B</w:t>
                                </w:r>
                              </w:p>
                            </w:txbxContent>
                          </wps:txbx>
                          <wps:bodyPr rot="0" vert="horz" wrap="square" lIns="0" tIns="0" rIns="0" bIns="0" anchor="t" anchorCtr="0" upright="1">
                            <a:noAutofit/>
                          </wps:bodyPr>
                        </wps:wsp>
                        <wps:wsp>
                          <wps:cNvPr id="86" name="Text Box 1619"/>
                          <wps:cNvSpPr txBox="1">
                            <a:spLocks noChangeArrowheads="1"/>
                          </wps:cNvSpPr>
                          <wps:spPr bwMode="auto">
                            <a:xfrm>
                              <a:off x="5555" y="3884"/>
                              <a:ext cx="35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r w:rsidRPr="001F052D">
                                  <w:t>C</w:t>
                                </w:r>
                              </w:p>
                            </w:txbxContent>
                          </wps:txbx>
                          <wps:bodyPr rot="0" vert="horz" wrap="square" lIns="0" tIns="0" rIns="0" bIns="0" anchor="t" anchorCtr="0" upright="1">
                            <a:noAutofit/>
                          </wps:bodyPr>
                        </wps:wsp>
                        <wps:wsp>
                          <wps:cNvPr id="87" name="Text Box 1620"/>
                          <wps:cNvSpPr txBox="1">
                            <a:spLocks noChangeArrowheads="1"/>
                          </wps:cNvSpPr>
                          <wps:spPr bwMode="auto">
                            <a:xfrm>
                              <a:off x="3360" y="4693"/>
                              <a:ext cx="1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pPr>
                                  <w:rPr>
                                    <w:szCs w:val="20"/>
                                  </w:rPr>
                                </w:pPr>
                                <w:r w:rsidRPr="001F052D">
                                  <w:rPr>
                                    <w:szCs w:val="20"/>
                                  </w:rPr>
                                  <w:t>P</w:t>
                                </w:r>
                              </w:p>
                            </w:txbxContent>
                          </wps:txbx>
                          <wps:bodyPr rot="0" vert="horz" wrap="square" lIns="0" tIns="0" rIns="0" bIns="0" anchor="t" anchorCtr="0" upright="1">
                            <a:noAutofit/>
                          </wps:bodyPr>
                        </wps:wsp>
                        <wps:wsp>
                          <wps:cNvPr id="88" name="Line 1621"/>
                          <wps:cNvCnPr>
                            <a:cxnSpLocks noChangeShapeType="1"/>
                          </wps:cNvCnPr>
                          <wps:spPr bwMode="auto">
                            <a:xfrm>
                              <a:off x="590" y="3785"/>
                              <a:ext cx="5300" cy="1"/>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89" name="Rectangle 1622"/>
                          <wps:cNvSpPr>
                            <a:spLocks noChangeArrowheads="1"/>
                          </wps:cNvSpPr>
                          <wps:spPr bwMode="auto">
                            <a:xfrm>
                              <a:off x="730" y="3674"/>
                              <a:ext cx="4843" cy="23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AutoShape 1623"/>
                          <wps:cNvSpPr>
                            <a:spLocks noChangeArrowheads="1"/>
                          </wps:cNvSpPr>
                          <wps:spPr bwMode="auto">
                            <a:xfrm>
                              <a:off x="809" y="3917"/>
                              <a:ext cx="200" cy="231"/>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1" name="Line 1624"/>
                          <wps:cNvCnPr>
                            <a:cxnSpLocks noChangeShapeType="1"/>
                          </wps:cNvCnPr>
                          <wps:spPr bwMode="auto">
                            <a:xfrm flipV="1">
                              <a:off x="726" y="4150"/>
                              <a:ext cx="3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1625"/>
                          <wps:cNvCnPr>
                            <a:cxnSpLocks noChangeShapeType="1"/>
                          </wps:cNvCnPr>
                          <wps:spPr bwMode="auto">
                            <a:xfrm flipH="1">
                              <a:off x="724" y="4150"/>
                              <a:ext cx="33"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3" name="Line 1626"/>
                          <wps:cNvCnPr>
                            <a:cxnSpLocks noChangeShapeType="1"/>
                          </wps:cNvCnPr>
                          <wps:spPr bwMode="auto">
                            <a:xfrm flipH="1">
                              <a:off x="724" y="4150"/>
                              <a:ext cx="61"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4" name="Line 1627"/>
                          <wps:cNvCnPr>
                            <a:cxnSpLocks noChangeShapeType="1"/>
                          </wps:cNvCnPr>
                          <wps:spPr bwMode="auto">
                            <a:xfrm flipH="1">
                              <a:off x="732"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5" name="Line 1628"/>
                          <wps:cNvCnPr>
                            <a:cxnSpLocks noChangeShapeType="1"/>
                          </wps:cNvCnPr>
                          <wps:spPr bwMode="auto">
                            <a:xfrm flipH="1">
                              <a:off x="759"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 name="Line 1629"/>
                          <wps:cNvCnPr>
                            <a:cxnSpLocks noChangeShapeType="1"/>
                          </wps:cNvCnPr>
                          <wps:spPr bwMode="auto">
                            <a:xfrm flipH="1">
                              <a:off x="785" y="4150"/>
                              <a:ext cx="84"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 name="Line 1630"/>
                          <wps:cNvCnPr>
                            <a:cxnSpLocks noChangeShapeType="1"/>
                          </wps:cNvCnPr>
                          <wps:spPr bwMode="auto">
                            <a:xfrm flipH="1">
                              <a:off x="815"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 name="Line 1631"/>
                          <wps:cNvCnPr>
                            <a:cxnSpLocks noChangeShapeType="1"/>
                          </wps:cNvCnPr>
                          <wps:spPr bwMode="auto">
                            <a:xfrm flipH="1">
                              <a:off x="843"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9" name="Line 1632"/>
                          <wps:cNvCnPr>
                            <a:cxnSpLocks noChangeShapeType="1"/>
                          </wps:cNvCnPr>
                          <wps:spPr bwMode="auto">
                            <a:xfrm flipH="1">
                              <a:off x="871"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 name="Line 1633"/>
                          <wps:cNvCnPr>
                            <a:cxnSpLocks noChangeShapeType="1"/>
                          </wps:cNvCnPr>
                          <wps:spPr bwMode="auto">
                            <a:xfrm flipH="1">
                              <a:off x="899"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1" name="Line 1634"/>
                          <wps:cNvCnPr>
                            <a:cxnSpLocks noChangeShapeType="1"/>
                          </wps:cNvCnPr>
                          <wps:spPr bwMode="auto">
                            <a:xfrm flipH="1">
                              <a:off x="927"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 name="Line 1635"/>
                          <wps:cNvCnPr>
                            <a:cxnSpLocks noChangeShapeType="1"/>
                          </wps:cNvCnPr>
                          <wps:spPr bwMode="auto">
                            <a:xfrm flipH="1">
                              <a:off x="955"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636"/>
                          <wps:cNvCnPr>
                            <a:cxnSpLocks noChangeShapeType="1"/>
                          </wps:cNvCnPr>
                          <wps:spPr bwMode="auto">
                            <a:xfrm flipH="1">
                              <a:off x="981" y="4150"/>
                              <a:ext cx="83"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637"/>
                          <wps:cNvCnPr>
                            <a:cxnSpLocks noChangeShapeType="1"/>
                          </wps:cNvCnPr>
                          <wps:spPr bwMode="auto">
                            <a:xfrm flipH="1">
                              <a:off x="1011"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 name="Line 1638"/>
                          <wps:cNvCnPr>
                            <a:cxnSpLocks noChangeShapeType="1"/>
                          </wps:cNvCnPr>
                          <wps:spPr bwMode="auto">
                            <a:xfrm flipH="1">
                              <a:off x="1038" y="4178"/>
                              <a:ext cx="52"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 name="Line 1639"/>
                          <wps:cNvCnPr>
                            <a:cxnSpLocks noChangeShapeType="1"/>
                          </wps:cNvCnPr>
                          <wps:spPr bwMode="auto">
                            <a:xfrm flipH="1">
                              <a:off x="1066" y="4202"/>
                              <a:ext cx="26" cy="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640"/>
                          <wps:cNvSpPr>
                            <a:spLocks noChangeArrowheads="1"/>
                          </wps:cNvSpPr>
                          <wps:spPr bwMode="auto">
                            <a:xfrm>
                              <a:off x="5334" y="3917"/>
                              <a:ext cx="199" cy="231"/>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8" name="Line 1641"/>
                          <wps:cNvCnPr>
                            <a:cxnSpLocks noChangeShapeType="1"/>
                          </wps:cNvCnPr>
                          <wps:spPr bwMode="auto">
                            <a:xfrm flipV="1">
                              <a:off x="5250" y="4150"/>
                              <a:ext cx="3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1642"/>
                          <wps:cNvCnPr>
                            <a:cxnSpLocks noChangeShapeType="1"/>
                          </wps:cNvCnPr>
                          <wps:spPr bwMode="auto">
                            <a:xfrm flipH="1">
                              <a:off x="5248" y="4150"/>
                              <a:ext cx="34"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 name="Line 1643"/>
                          <wps:cNvCnPr>
                            <a:cxnSpLocks noChangeShapeType="1"/>
                          </wps:cNvCnPr>
                          <wps:spPr bwMode="auto">
                            <a:xfrm flipH="1">
                              <a:off x="5248" y="4150"/>
                              <a:ext cx="62"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644"/>
                          <wps:cNvCnPr>
                            <a:cxnSpLocks noChangeShapeType="1"/>
                          </wps:cNvCnPr>
                          <wps:spPr bwMode="auto">
                            <a:xfrm flipH="1">
                              <a:off x="5256"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 name="Line 1645"/>
                          <wps:cNvCnPr>
                            <a:cxnSpLocks noChangeShapeType="1"/>
                          </wps:cNvCnPr>
                          <wps:spPr bwMode="auto">
                            <a:xfrm flipH="1">
                              <a:off x="5284"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 name="Line 1646"/>
                          <wps:cNvCnPr>
                            <a:cxnSpLocks noChangeShapeType="1"/>
                          </wps:cNvCnPr>
                          <wps:spPr bwMode="auto">
                            <a:xfrm flipH="1">
                              <a:off x="5310" y="4150"/>
                              <a:ext cx="84"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647"/>
                          <wps:cNvCnPr>
                            <a:cxnSpLocks noChangeShapeType="1"/>
                          </wps:cNvCnPr>
                          <wps:spPr bwMode="auto">
                            <a:xfrm flipH="1">
                              <a:off x="5340"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5" name="Line 1648"/>
                          <wps:cNvCnPr>
                            <a:cxnSpLocks noChangeShapeType="1"/>
                          </wps:cNvCnPr>
                          <wps:spPr bwMode="auto">
                            <a:xfrm flipH="1">
                              <a:off x="5368"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 name="Line 1649"/>
                          <wps:cNvCnPr>
                            <a:cxnSpLocks noChangeShapeType="1"/>
                          </wps:cNvCnPr>
                          <wps:spPr bwMode="auto">
                            <a:xfrm flipH="1">
                              <a:off x="5396"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 name="Line 1650"/>
                          <wps:cNvCnPr>
                            <a:cxnSpLocks noChangeShapeType="1"/>
                          </wps:cNvCnPr>
                          <wps:spPr bwMode="auto">
                            <a:xfrm flipH="1">
                              <a:off x="5424" y="4150"/>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8" name="Line 1651"/>
                          <wps:cNvCnPr>
                            <a:cxnSpLocks noChangeShapeType="1"/>
                          </wps:cNvCnPr>
                          <wps:spPr bwMode="auto">
                            <a:xfrm flipH="1">
                              <a:off x="5451"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652"/>
                          <wps:cNvCnPr>
                            <a:cxnSpLocks noChangeShapeType="1"/>
                          </wps:cNvCnPr>
                          <wps:spPr bwMode="auto">
                            <a:xfrm flipH="1">
                              <a:off x="5479"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653"/>
                          <wps:cNvCnPr>
                            <a:cxnSpLocks noChangeShapeType="1"/>
                          </wps:cNvCnPr>
                          <wps:spPr bwMode="auto">
                            <a:xfrm flipH="1">
                              <a:off x="5505" y="4150"/>
                              <a:ext cx="84"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 name="Line 1654"/>
                          <wps:cNvCnPr>
                            <a:cxnSpLocks noChangeShapeType="1"/>
                          </wps:cNvCnPr>
                          <wps:spPr bwMode="auto">
                            <a:xfrm flipH="1">
                              <a:off x="5535" y="4150"/>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55"/>
                          <wps:cNvCnPr>
                            <a:cxnSpLocks noChangeShapeType="1"/>
                          </wps:cNvCnPr>
                          <wps:spPr bwMode="auto">
                            <a:xfrm flipH="1">
                              <a:off x="5563" y="4178"/>
                              <a:ext cx="52"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 name="Line 1656"/>
                          <wps:cNvCnPr>
                            <a:cxnSpLocks noChangeShapeType="1"/>
                          </wps:cNvCnPr>
                          <wps:spPr bwMode="auto">
                            <a:xfrm flipH="1">
                              <a:off x="5591" y="4202"/>
                              <a:ext cx="26" cy="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657"/>
                          <wps:cNvCnPr>
                            <a:cxnSpLocks noChangeShapeType="1"/>
                          </wps:cNvCnPr>
                          <wps:spPr bwMode="auto">
                            <a:xfrm flipV="1">
                              <a:off x="912" y="2684"/>
                              <a:ext cx="0" cy="987"/>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5" name="Line 1658"/>
                          <wps:cNvCnPr>
                            <a:cxnSpLocks noChangeShapeType="1"/>
                          </wps:cNvCnPr>
                          <wps:spPr bwMode="auto">
                            <a:xfrm flipV="1">
                              <a:off x="939" y="2727"/>
                              <a:ext cx="0" cy="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1659"/>
                          <wps:cNvCnPr>
                            <a:cxnSpLocks noChangeShapeType="1"/>
                          </wps:cNvCnPr>
                          <wps:spPr bwMode="auto">
                            <a:xfrm flipV="1">
                              <a:off x="881" y="2727"/>
                              <a:ext cx="0" cy="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Freeform 1660"/>
                          <wps:cNvSpPr>
                            <a:spLocks/>
                          </wps:cNvSpPr>
                          <wps:spPr bwMode="auto">
                            <a:xfrm>
                              <a:off x="939" y="3643"/>
                              <a:ext cx="40" cy="31"/>
                            </a:xfrm>
                            <a:custGeom>
                              <a:avLst/>
                              <a:gdLst>
                                <a:gd name="T0" fmla="*/ 0 w 60"/>
                                <a:gd name="T1" fmla="*/ 0 h 51"/>
                                <a:gd name="T2" fmla="*/ 18 w 60"/>
                                <a:gd name="T3" fmla="*/ 33 h 51"/>
                                <a:gd name="T4" fmla="*/ 60 w 60"/>
                                <a:gd name="T5" fmla="*/ 51 h 51"/>
                              </a:gdLst>
                              <a:ahLst/>
                              <a:cxnLst>
                                <a:cxn ang="0">
                                  <a:pos x="T0" y="T1"/>
                                </a:cxn>
                                <a:cxn ang="0">
                                  <a:pos x="T2" y="T3"/>
                                </a:cxn>
                                <a:cxn ang="0">
                                  <a:pos x="T4" y="T5"/>
                                </a:cxn>
                              </a:cxnLst>
                              <a:rect l="0" t="0" r="r" b="b"/>
                              <a:pathLst>
                                <a:path w="60" h="51">
                                  <a:moveTo>
                                    <a:pt x="0" y="0"/>
                                  </a:moveTo>
                                  <a:cubicBezTo>
                                    <a:pt x="4" y="12"/>
                                    <a:pt x="8" y="25"/>
                                    <a:pt x="18" y="33"/>
                                  </a:cubicBezTo>
                                  <a:cubicBezTo>
                                    <a:pt x="28" y="41"/>
                                    <a:pt x="44" y="46"/>
                                    <a:pt x="60" y="51"/>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1661"/>
                          <wps:cNvSpPr>
                            <a:spLocks/>
                          </wps:cNvSpPr>
                          <wps:spPr bwMode="auto">
                            <a:xfrm rot="-4253429">
                              <a:off x="840" y="3644"/>
                              <a:ext cx="37" cy="34"/>
                            </a:xfrm>
                            <a:custGeom>
                              <a:avLst/>
                              <a:gdLst>
                                <a:gd name="T0" fmla="*/ 0 w 60"/>
                                <a:gd name="T1" fmla="*/ 0 h 51"/>
                                <a:gd name="T2" fmla="*/ 18 w 60"/>
                                <a:gd name="T3" fmla="*/ 33 h 51"/>
                                <a:gd name="T4" fmla="*/ 60 w 60"/>
                                <a:gd name="T5" fmla="*/ 51 h 51"/>
                              </a:gdLst>
                              <a:ahLst/>
                              <a:cxnLst>
                                <a:cxn ang="0">
                                  <a:pos x="T0" y="T1"/>
                                </a:cxn>
                                <a:cxn ang="0">
                                  <a:pos x="T2" y="T3"/>
                                </a:cxn>
                                <a:cxn ang="0">
                                  <a:pos x="T4" y="T5"/>
                                </a:cxn>
                              </a:cxnLst>
                              <a:rect l="0" t="0" r="r" b="b"/>
                              <a:pathLst>
                                <a:path w="60" h="51">
                                  <a:moveTo>
                                    <a:pt x="0" y="0"/>
                                  </a:moveTo>
                                  <a:cubicBezTo>
                                    <a:pt x="4" y="12"/>
                                    <a:pt x="8" y="25"/>
                                    <a:pt x="18" y="33"/>
                                  </a:cubicBezTo>
                                  <a:cubicBezTo>
                                    <a:pt x="28" y="41"/>
                                    <a:pt x="44" y="46"/>
                                    <a:pt x="60" y="51"/>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Line 1662"/>
                          <wps:cNvCnPr>
                            <a:cxnSpLocks noChangeShapeType="1"/>
                          </wps:cNvCnPr>
                          <wps:spPr bwMode="auto">
                            <a:xfrm>
                              <a:off x="908" y="3906"/>
                              <a:ext cx="0" cy="5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663"/>
                          <wps:cNvCnPr>
                            <a:cxnSpLocks noChangeShapeType="1"/>
                          </wps:cNvCnPr>
                          <wps:spPr bwMode="auto">
                            <a:xfrm>
                              <a:off x="3168" y="3937"/>
                              <a:ext cx="0" cy="7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1664"/>
                          <wps:cNvCnPr>
                            <a:cxnSpLocks noChangeShapeType="1"/>
                          </wps:cNvCnPr>
                          <wps:spPr bwMode="auto">
                            <a:xfrm>
                              <a:off x="5433" y="3906"/>
                              <a:ext cx="0" cy="5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665"/>
                          <wps:cNvCnPr>
                            <a:cxnSpLocks noChangeShapeType="1"/>
                          </wps:cNvCnPr>
                          <wps:spPr bwMode="auto">
                            <a:xfrm>
                              <a:off x="951" y="4378"/>
                              <a:ext cx="2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 name="Line 1666"/>
                          <wps:cNvCnPr>
                            <a:cxnSpLocks noChangeShapeType="1"/>
                          </wps:cNvCnPr>
                          <wps:spPr bwMode="auto">
                            <a:xfrm>
                              <a:off x="3099" y="3904"/>
                              <a:ext cx="0" cy="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1667"/>
                          <wps:cNvCnPr>
                            <a:cxnSpLocks noChangeShapeType="1"/>
                          </wps:cNvCnPr>
                          <wps:spPr bwMode="auto">
                            <a:xfrm>
                              <a:off x="3231" y="3904"/>
                              <a:ext cx="0" cy="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668"/>
                          <wps:cNvCnPr>
                            <a:cxnSpLocks noChangeShapeType="1"/>
                          </wps:cNvCnPr>
                          <wps:spPr bwMode="auto">
                            <a:xfrm flipV="1">
                              <a:off x="3099" y="3598"/>
                              <a:ext cx="0" cy="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69"/>
                          <wps:cNvCnPr>
                            <a:cxnSpLocks noChangeShapeType="1"/>
                          </wps:cNvCnPr>
                          <wps:spPr bwMode="auto">
                            <a:xfrm flipV="1">
                              <a:off x="3231" y="3598"/>
                              <a:ext cx="0"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670"/>
                          <wps:cNvCnPr>
                            <a:cxnSpLocks noChangeShapeType="1"/>
                          </wps:cNvCnPr>
                          <wps:spPr bwMode="auto">
                            <a:xfrm flipH="1">
                              <a:off x="3097" y="3604"/>
                              <a:ext cx="1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671"/>
                          <wps:cNvCnPr>
                            <a:cxnSpLocks noChangeShapeType="1"/>
                          </wps:cNvCnPr>
                          <wps:spPr bwMode="auto">
                            <a:xfrm flipH="1">
                              <a:off x="3097" y="3606"/>
                              <a:ext cx="32"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672"/>
                          <wps:cNvCnPr>
                            <a:cxnSpLocks noChangeShapeType="1"/>
                          </wps:cNvCnPr>
                          <wps:spPr bwMode="auto">
                            <a:xfrm flipH="1">
                              <a:off x="3101" y="3602"/>
                              <a:ext cx="60" cy="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673"/>
                          <wps:cNvCnPr>
                            <a:cxnSpLocks noChangeShapeType="1"/>
                          </wps:cNvCnPr>
                          <wps:spPr bwMode="auto">
                            <a:xfrm flipH="1">
                              <a:off x="3115" y="3606"/>
                              <a:ext cx="70"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674"/>
                          <wps:cNvCnPr>
                            <a:cxnSpLocks noChangeShapeType="1"/>
                          </wps:cNvCnPr>
                          <wps:spPr bwMode="auto">
                            <a:xfrm flipH="1">
                              <a:off x="3145" y="3604"/>
                              <a:ext cx="70"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675"/>
                          <wps:cNvCnPr>
                            <a:cxnSpLocks noChangeShapeType="1"/>
                          </wps:cNvCnPr>
                          <wps:spPr bwMode="auto">
                            <a:xfrm flipH="1">
                              <a:off x="3173" y="3621"/>
                              <a:ext cx="52"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676"/>
                          <wps:cNvCnPr>
                            <a:cxnSpLocks noChangeShapeType="1"/>
                          </wps:cNvCnPr>
                          <wps:spPr bwMode="auto">
                            <a:xfrm flipH="1">
                              <a:off x="3201" y="3645"/>
                              <a:ext cx="26" cy="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677"/>
                          <wps:cNvCnPr>
                            <a:cxnSpLocks noChangeShapeType="1"/>
                          </wps:cNvCnPr>
                          <wps:spPr bwMode="auto">
                            <a:xfrm flipH="1">
                              <a:off x="3097" y="3937"/>
                              <a:ext cx="1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678"/>
                          <wps:cNvCnPr>
                            <a:cxnSpLocks noChangeShapeType="1"/>
                          </wps:cNvCnPr>
                          <wps:spPr bwMode="auto">
                            <a:xfrm flipH="1">
                              <a:off x="3097" y="3908"/>
                              <a:ext cx="32"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679"/>
                          <wps:cNvCnPr>
                            <a:cxnSpLocks noChangeShapeType="1"/>
                          </wps:cNvCnPr>
                          <wps:spPr bwMode="auto">
                            <a:xfrm flipH="1">
                              <a:off x="3123" y="3904"/>
                              <a:ext cx="38"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 name="Line 1680"/>
                          <wps:cNvCnPr>
                            <a:cxnSpLocks noChangeShapeType="1"/>
                          </wps:cNvCnPr>
                          <wps:spPr bwMode="auto">
                            <a:xfrm flipH="1">
                              <a:off x="3157" y="3908"/>
                              <a:ext cx="28" cy="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 name="Line 1681"/>
                          <wps:cNvCnPr>
                            <a:cxnSpLocks noChangeShapeType="1"/>
                          </wps:cNvCnPr>
                          <wps:spPr bwMode="auto">
                            <a:xfrm flipH="1">
                              <a:off x="3179" y="3906"/>
                              <a:ext cx="36" cy="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 name="Line 1682"/>
                          <wps:cNvCnPr>
                            <a:cxnSpLocks noChangeShapeType="1"/>
                          </wps:cNvCnPr>
                          <wps:spPr bwMode="auto">
                            <a:xfrm flipH="1">
                              <a:off x="3207" y="3922"/>
                              <a:ext cx="18" cy="1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683"/>
                          <wps:cNvSpPr>
                            <a:spLocks noChangeArrowheads="1"/>
                          </wps:cNvSpPr>
                          <wps:spPr bwMode="auto">
                            <a:xfrm rot="16200000">
                              <a:off x="923" y="4353"/>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51" name="AutoShape 1684"/>
                          <wps:cNvSpPr>
                            <a:spLocks noChangeArrowheads="1"/>
                          </wps:cNvSpPr>
                          <wps:spPr bwMode="auto">
                            <a:xfrm rot="5400000">
                              <a:off x="3121" y="4353"/>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52" name="Line 1685"/>
                          <wps:cNvCnPr>
                            <a:cxnSpLocks noChangeShapeType="1"/>
                          </wps:cNvCnPr>
                          <wps:spPr bwMode="auto">
                            <a:xfrm>
                              <a:off x="3211" y="4378"/>
                              <a:ext cx="219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1686"/>
                          <wps:cNvSpPr>
                            <a:spLocks noChangeArrowheads="1"/>
                          </wps:cNvSpPr>
                          <wps:spPr bwMode="auto">
                            <a:xfrm rot="16200000">
                              <a:off x="3187" y="4353"/>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54" name="AutoShape 1687"/>
                          <wps:cNvSpPr>
                            <a:spLocks noChangeArrowheads="1"/>
                          </wps:cNvSpPr>
                          <wps:spPr bwMode="auto">
                            <a:xfrm rot="5400000">
                              <a:off x="5389" y="4353"/>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55" name="Line 1688"/>
                          <wps:cNvCnPr>
                            <a:cxnSpLocks noChangeShapeType="1"/>
                          </wps:cNvCnPr>
                          <wps:spPr bwMode="auto">
                            <a:xfrm rot="16200000">
                              <a:off x="1093" y="2708"/>
                              <a:ext cx="0" cy="1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689"/>
                          <wps:cNvSpPr>
                            <a:spLocks noChangeArrowheads="1"/>
                          </wps:cNvSpPr>
                          <wps:spPr bwMode="auto">
                            <a:xfrm rot="16200000">
                              <a:off x="974" y="2752"/>
                              <a:ext cx="28" cy="77"/>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7" name="Oval 1690"/>
                          <wps:cNvSpPr>
                            <a:spLocks noChangeArrowheads="1"/>
                          </wps:cNvSpPr>
                          <wps:spPr bwMode="auto">
                            <a:xfrm>
                              <a:off x="1271" y="2587"/>
                              <a:ext cx="444" cy="4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 name="Line 1691"/>
                          <wps:cNvCnPr>
                            <a:cxnSpLocks noChangeShapeType="1"/>
                          </wps:cNvCnPr>
                          <wps:spPr bwMode="auto">
                            <a:xfrm rot="-5400000">
                              <a:off x="1123" y="2789"/>
                              <a:ext cx="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92"/>
                          <wps:cNvCnPr>
                            <a:cxnSpLocks noChangeShapeType="1"/>
                          </wps:cNvCnPr>
                          <wps:spPr bwMode="auto">
                            <a:xfrm rot="-5400000">
                              <a:off x="1219" y="2696"/>
                              <a:ext cx="1"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 name="Line 1693"/>
                          <wps:cNvCnPr>
                            <a:cxnSpLocks noChangeShapeType="1"/>
                          </wps:cNvCnPr>
                          <wps:spPr bwMode="auto">
                            <a:xfrm>
                              <a:off x="1273" y="2794"/>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94"/>
                          <wps:cNvCnPr>
                            <a:cxnSpLocks noChangeShapeType="1"/>
                          </wps:cNvCnPr>
                          <wps:spPr bwMode="auto">
                            <a:xfrm flipV="1">
                              <a:off x="1323" y="2905"/>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95"/>
                          <wps:cNvCnPr>
                            <a:cxnSpLocks noChangeShapeType="1"/>
                          </wps:cNvCnPr>
                          <wps:spPr bwMode="auto">
                            <a:xfrm flipV="1">
                              <a:off x="1490" y="2970"/>
                              <a:ext cx="0"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96"/>
                          <wps:cNvCnPr>
                            <a:cxnSpLocks noChangeShapeType="1"/>
                          </wps:cNvCnPr>
                          <wps:spPr bwMode="auto">
                            <a:xfrm flipH="1" flipV="1">
                              <a:off x="1638" y="2913"/>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Oval 1697"/>
                          <wps:cNvSpPr>
                            <a:spLocks noChangeArrowheads="1"/>
                          </wps:cNvSpPr>
                          <wps:spPr bwMode="auto">
                            <a:xfrm>
                              <a:off x="1269" y="2587"/>
                              <a:ext cx="444" cy="41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5" name="Line 1698"/>
                          <wps:cNvCnPr>
                            <a:cxnSpLocks noChangeShapeType="1"/>
                          </wps:cNvCnPr>
                          <wps:spPr bwMode="auto">
                            <a:xfrm flipV="1">
                              <a:off x="1323" y="2905"/>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Oval 1699"/>
                          <wps:cNvSpPr>
                            <a:spLocks noChangeArrowheads="1"/>
                          </wps:cNvSpPr>
                          <wps:spPr bwMode="auto">
                            <a:xfrm>
                              <a:off x="1474" y="2777"/>
                              <a:ext cx="30" cy="2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67" name="Line 1700"/>
                          <wps:cNvCnPr>
                            <a:cxnSpLocks noChangeShapeType="1"/>
                          </wps:cNvCnPr>
                          <wps:spPr bwMode="auto">
                            <a:xfrm flipV="1">
                              <a:off x="1396" y="2748"/>
                              <a:ext cx="130" cy="1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1701"/>
                          <wps:cNvSpPr>
                            <a:spLocks noChangeArrowheads="1"/>
                          </wps:cNvSpPr>
                          <wps:spPr bwMode="auto">
                            <a:xfrm rot="13140000">
                              <a:off x="1387" y="2857"/>
                              <a:ext cx="30" cy="72"/>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169" name="Line 1702"/>
                          <wps:cNvCnPr>
                            <a:cxnSpLocks noChangeShapeType="1"/>
                          </wps:cNvCnPr>
                          <wps:spPr bwMode="auto">
                            <a:xfrm flipV="1">
                              <a:off x="1494" y="2964"/>
                              <a:ext cx="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703"/>
                          <wps:cNvCnPr>
                            <a:cxnSpLocks noChangeShapeType="1"/>
                          </wps:cNvCnPr>
                          <wps:spPr bwMode="auto">
                            <a:xfrm flipH="1">
                              <a:off x="1682" y="2794"/>
                              <a:ext cx="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704"/>
                          <wps:cNvCnPr>
                            <a:cxnSpLocks noChangeShapeType="1"/>
                          </wps:cNvCnPr>
                          <wps:spPr bwMode="auto">
                            <a:xfrm>
                              <a:off x="1492" y="2583"/>
                              <a:ext cx="2" cy="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05"/>
                          <wps:cNvCnPr>
                            <a:cxnSpLocks noChangeShapeType="1"/>
                          </wps:cNvCnPr>
                          <wps:spPr bwMode="auto">
                            <a:xfrm>
                              <a:off x="1271" y="2790"/>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706"/>
                          <wps:cNvCnPr>
                            <a:cxnSpLocks noChangeShapeType="1"/>
                          </wps:cNvCnPr>
                          <wps:spPr bwMode="auto">
                            <a:xfrm flipH="1" flipV="1">
                              <a:off x="1640" y="2905"/>
                              <a:ext cx="22"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707"/>
                          <wps:cNvCnPr>
                            <a:cxnSpLocks noChangeShapeType="1"/>
                          </wps:cNvCnPr>
                          <wps:spPr bwMode="auto">
                            <a:xfrm flipH="1">
                              <a:off x="1638" y="2653"/>
                              <a:ext cx="22"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708"/>
                          <wps:cNvCnPr>
                            <a:cxnSpLocks noChangeShapeType="1"/>
                          </wps:cNvCnPr>
                          <wps:spPr bwMode="auto">
                            <a:xfrm>
                              <a:off x="1333" y="2648"/>
                              <a:ext cx="28" cy="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709"/>
                          <wps:cNvCnPr>
                            <a:cxnSpLocks noChangeShapeType="1"/>
                          </wps:cNvCnPr>
                          <wps:spPr bwMode="auto">
                            <a:xfrm rot="-5400000">
                              <a:off x="1757" y="2681"/>
                              <a:ext cx="1"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 name="Line 1710"/>
                          <wps:cNvCnPr>
                            <a:cxnSpLocks noChangeShapeType="1"/>
                          </wps:cNvCnPr>
                          <wps:spPr bwMode="auto">
                            <a:xfrm rot="-5400000">
                              <a:off x="1746" y="2789"/>
                              <a:ext cx="11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 name="Line 1711"/>
                          <wps:cNvCnPr>
                            <a:cxnSpLocks noChangeShapeType="1"/>
                          </wps:cNvCnPr>
                          <wps:spPr bwMode="auto">
                            <a:xfrm rot="-5400000">
                              <a:off x="1220" y="2777"/>
                              <a:ext cx="0"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 name="Line 1712"/>
                          <wps:cNvCnPr>
                            <a:cxnSpLocks noChangeShapeType="1"/>
                          </wps:cNvCnPr>
                          <wps:spPr bwMode="auto">
                            <a:xfrm rot="-5400000">
                              <a:off x="1757" y="2790"/>
                              <a:ext cx="1"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 name="Line 1713"/>
                          <wps:cNvCnPr>
                            <a:cxnSpLocks noChangeShapeType="1"/>
                          </wps:cNvCnPr>
                          <wps:spPr bwMode="auto">
                            <a:xfrm>
                              <a:off x="1494" y="2997"/>
                              <a:ext cx="0"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Line 1714"/>
                          <wps:cNvCnPr>
                            <a:cxnSpLocks noChangeShapeType="1"/>
                          </wps:cNvCnPr>
                          <wps:spPr bwMode="auto">
                            <a:xfrm flipV="1">
                              <a:off x="1322" y="3186"/>
                              <a:ext cx="3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1715"/>
                          <wps:cNvCnPr>
                            <a:cxnSpLocks noChangeShapeType="1"/>
                          </wps:cNvCnPr>
                          <wps:spPr bwMode="auto">
                            <a:xfrm flipH="1">
                              <a:off x="1320" y="3186"/>
                              <a:ext cx="34"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716"/>
                          <wps:cNvCnPr>
                            <a:cxnSpLocks noChangeShapeType="1"/>
                          </wps:cNvCnPr>
                          <wps:spPr bwMode="auto">
                            <a:xfrm flipH="1">
                              <a:off x="1320" y="3186"/>
                              <a:ext cx="62"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717"/>
                          <wps:cNvCnPr>
                            <a:cxnSpLocks noChangeShapeType="1"/>
                          </wps:cNvCnPr>
                          <wps:spPr bwMode="auto">
                            <a:xfrm flipH="1">
                              <a:off x="1328"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718"/>
                          <wps:cNvCnPr>
                            <a:cxnSpLocks noChangeShapeType="1"/>
                          </wps:cNvCnPr>
                          <wps:spPr bwMode="auto">
                            <a:xfrm flipH="1">
                              <a:off x="1356"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719"/>
                          <wps:cNvCnPr>
                            <a:cxnSpLocks noChangeShapeType="1"/>
                          </wps:cNvCnPr>
                          <wps:spPr bwMode="auto">
                            <a:xfrm flipH="1">
                              <a:off x="1382" y="3186"/>
                              <a:ext cx="84"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 name="Line 1720"/>
                          <wps:cNvCnPr>
                            <a:cxnSpLocks noChangeShapeType="1"/>
                          </wps:cNvCnPr>
                          <wps:spPr bwMode="auto">
                            <a:xfrm flipH="1">
                              <a:off x="1412"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 name="Line 1721"/>
                          <wps:cNvCnPr>
                            <a:cxnSpLocks noChangeShapeType="1"/>
                          </wps:cNvCnPr>
                          <wps:spPr bwMode="auto">
                            <a:xfrm flipH="1">
                              <a:off x="1440"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 name="Line 1722"/>
                          <wps:cNvCnPr>
                            <a:cxnSpLocks noChangeShapeType="1"/>
                          </wps:cNvCnPr>
                          <wps:spPr bwMode="auto">
                            <a:xfrm flipH="1">
                              <a:off x="1468" y="3186"/>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 name="Line 1723"/>
                          <wps:cNvCnPr>
                            <a:cxnSpLocks noChangeShapeType="1"/>
                          </wps:cNvCnPr>
                          <wps:spPr bwMode="auto">
                            <a:xfrm flipH="1">
                              <a:off x="1496" y="3186"/>
                              <a:ext cx="81"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724"/>
                          <wps:cNvCnPr>
                            <a:cxnSpLocks noChangeShapeType="1"/>
                          </wps:cNvCnPr>
                          <wps:spPr bwMode="auto">
                            <a:xfrm flipH="1">
                              <a:off x="1523"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 name="Line 1725"/>
                          <wps:cNvCnPr>
                            <a:cxnSpLocks noChangeShapeType="1"/>
                          </wps:cNvCnPr>
                          <wps:spPr bwMode="auto">
                            <a:xfrm flipH="1">
                              <a:off x="1551"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 name="Line 1726"/>
                          <wps:cNvCnPr>
                            <a:cxnSpLocks noChangeShapeType="1"/>
                          </wps:cNvCnPr>
                          <wps:spPr bwMode="auto">
                            <a:xfrm flipH="1">
                              <a:off x="1577" y="3186"/>
                              <a:ext cx="84"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 name="Line 1727"/>
                          <wps:cNvCnPr>
                            <a:cxnSpLocks noChangeShapeType="1"/>
                          </wps:cNvCnPr>
                          <wps:spPr bwMode="auto">
                            <a:xfrm flipH="1">
                              <a:off x="1607" y="3186"/>
                              <a:ext cx="82"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728"/>
                          <wps:cNvCnPr>
                            <a:cxnSpLocks noChangeShapeType="1"/>
                          </wps:cNvCnPr>
                          <wps:spPr bwMode="auto">
                            <a:xfrm flipH="1">
                              <a:off x="1635" y="3214"/>
                              <a:ext cx="52"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 name="Line 1729"/>
                          <wps:cNvCnPr>
                            <a:cxnSpLocks noChangeShapeType="1"/>
                          </wps:cNvCnPr>
                          <wps:spPr bwMode="auto">
                            <a:xfrm flipH="1">
                              <a:off x="1663" y="3238"/>
                              <a:ext cx="26" cy="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7" name="Line 1730"/>
                          <wps:cNvCnPr>
                            <a:cxnSpLocks noChangeShapeType="1"/>
                          </wps:cNvCnPr>
                          <wps:spPr bwMode="auto">
                            <a:xfrm>
                              <a:off x="879" y="273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731"/>
                          <wps:cNvCnPr>
                            <a:cxnSpLocks noChangeShapeType="1"/>
                          </wps:cNvCnPr>
                          <wps:spPr bwMode="auto">
                            <a:xfrm rot="10800000">
                              <a:off x="3163" y="3390"/>
                              <a:ext cx="0" cy="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732"/>
                          <wps:cNvSpPr>
                            <a:spLocks noChangeArrowheads="1"/>
                          </wps:cNvSpPr>
                          <wps:spPr bwMode="auto">
                            <a:xfrm rot="10800000">
                              <a:off x="3149" y="3522"/>
                              <a:ext cx="30" cy="71"/>
                            </a:xfrm>
                            <a:prstGeom prst="triangle">
                              <a:avLst>
                                <a:gd name="adj" fmla="val 46667"/>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0" name="Oval 1733"/>
                          <wps:cNvSpPr>
                            <a:spLocks noChangeArrowheads="1"/>
                          </wps:cNvSpPr>
                          <wps:spPr bwMode="auto">
                            <a:xfrm>
                              <a:off x="2939" y="2890"/>
                              <a:ext cx="444" cy="4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 name="Line 1734"/>
                          <wps:cNvCnPr>
                            <a:cxnSpLocks noChangeShapeType="1"/>
                          </wps:cNvCnPr>
                          <wps:spPr bwMode="auto">
                            <a:xfrm rot="10800000">
                              <a:off x="3115" y="3390"/>
                              <a:ext cx="9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35"/>
                          <wps:cNvCnPr>
                            <a:cxnSpLocks noChangeShapeType="1"/>
                          </wps:cNvCnPr>
                          <wps:spPr bwMode="auto">
                            <a:xfrm rot="10800000">
                              <a:off x="3119" y="3296"/>
                              <a:ext cx="0"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736"/>
                          <wps:cNvCnPr>
                            <a:cxnSpLocks noChangeShapeType="1"/>
                          </wps:cNvCnPr>
                          <wps:spPr bwMode="auto">
                            <a:xfrm>
                              <a:off x="2941" y="3098"/>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737"/>
                          <wps:cNvCnPr>
                            <a:cxnSpLocks noChangeShapeType="1"/>
                          </wps:cNvCnPr>
                          <wps:spPr bwMode="auto">
                            <a:xfrm flipV="1">
                              <a:off x="2991" y="3209"/>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38"/>
                          <wps:cNvCnPr>
                            <a:cxnSpLocks noChangeShapeType="1"/>
                          </wps:cNvCnPr>
                          <wps:spPr bwMode="auto">
                            <a:xfrm flipV="1">
                              <a:off x="3159" y="3274"/>
                              <a:ext cx="0" cy="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6" name="Line 1739"/>
                          <wps:cNvCnPr>
                            <a:cxnSpLocks noChangeShapeType="1"/>
                          </wps:cNvCnPr>
                          <wps:spPr bwMode="auto">
                            <a:xfrm flipH="1" flipV="1">
                              <a:off x="3306" y="3216"/>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Oval 1740"/>
                          <wps:cNvSpPr>
                            <a:spLocks noChangeArrowheads="1"/>
                          </wps:cNvSpPr>
                          <wps:spPr bwMode="auto">
                            <a:xfrm>
                              <a:off x="2937" y="2890"/>
                              <a:ext cx="444" cy="41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8" name="Line 1741"/>
                          <wps:cNvCnPr>
                            <a:cxnSpLocks noChangeShapeType="1"/>
                          </wps:cNvCnPr>
                          <wps:spPr bwMode="auto">
                            <a:xfrm flipV="1">
                              <a:off x="2991" y="3209"/>
                              <a:ext cx="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Oval 1742"/>
                          <wps:cNvSpPr>
                            <a:spLocks noChangeArrowheads="1"/>
                          </wps:cNvSpPr>
                          <wps:spPr bwMode="auto">
                            <a:xfrm>
                              <a:off x="3145" y="3079"/>
                              <a:ext cx="30" cy="2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10" name="Line 1743"/>
                          <wps:cNvCnPr>
                            <a:cxnSpLocks noChangeShapeType="1"/>
                          </wps:cNvCnPr>
                          <wps:spPr bwMode="auto">
                            <a:xfrm flipV="1">
                              <a:off x="3064" y="3051"/>
                              <a:ext cx="130" cy="1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744"/>
                          <wps:cNvSpPr>
                            <a:spLocks noChangeArrowheads="1"/>
                          </wps:cNvSpPr>
                          <wps:spPr bwMode="auto">
                            <a:xfrm rot="13140000">
                              <a:off x="3055" y="3161"/>
                              <a:ext cx="30" cy="71"/>
                            </a:xfrm>
                            <a:prstGeom prst="triangle">
                              <a:avLst>
                                <a:gd name="adj" fmla="val 46667"/>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12" name="Line 1745"/>
                          <wps:cNvCnPr>
                            <a:cxnSpLocks noChangeShapeType="1"/>
                          </wps:cNvCnPr>
                          <wps:spPr bwMode="auto">
                            <a:xfrm flipV="1">
                              <a:off x="3163" y="3268"/>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746"/>
                          <wps:cNvCnPr>
                            <a:cxnSpLocks noChangeShapeType="1"/>
                          </wps:cNvCnPr>
                          <wps:spPr bwMode="auto">
                            <a:xfrm flipH="1">
                              <a:off x="3350" y="3098"/>
                              <a:ext cx="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747"/>
                          <wps:cNvCnPr>
                            <a:cxnSpLocks noChangeShapeType="1"/>
                          </wps:cNvCnPr>
                          <wps:spPr bwMode="auto">
                            <a:xfrm>
                              <a:off x="3161" y="2887"/>
                              <a:ext cx="2" cy="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1748"/>
                          <wps:cNvCnPr>
                            <a:cxnSpLocks noChangeShapeType="1"/>
                          </wps:cNvCnPr>
                          <wps:spPr bwMode="auto">
                            <a:xfrm>
                              <a:off x="2939" y="3094"/>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1749"/>
                          <wps:cNvCnPr>
                            <a:cxnSpLocks noChangeShapeType="1"/>
                          </wps:cNvCnPr>
                          <wps:spPr bwMode="auto">
                            <a:xfrm flipH="1" flipV="1">
                              <a:off x="3308" y="3209"/>
                              <a:ext cx="22"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750"/>
                          <wps:cNvCnPr>
                            <a:cxnSpLocks noChangeShapeType="1"/>
                          </wps:cNvCnPr>
                          <wps:spPr bwMode="auto">
                            <a:xfrm flipH="1">
                              <a:off x="3306" y="2957"/>
                              <a:ext cx="22"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751"/>
                          <wps:cNvCnPr>
                            <a:cxnSpLocks noChangeShapeType="1"/>
                          </wps:cNvCnPr>
                          <wps:spPr bwMode="auto">
                            <a:xfrm>
                              <a:off x="3001" y="2952"/>
                              <a:ext cx="28"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752"/>
                          <wps:cNvCnPr>
                            <a:cxnSpLocks noChangeShapeType="1"/>
                          </wps:cNvCnPr>
                          <wps:spPr bwMode="auto">
                            <a:xfrm rot="10800000">
                              <a:off x="3220" y="2800"/>
                              <a:ext cx="1" cy="1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1753"/>
                          <wps:cNvCnPr>
                            <a:cxnSpLocks noChangeShapeType="1"/>
                          </wps:cNvCnPr>
                          <wps:spPr bwMode="auto">
                            <a:xfrm rot="10800000">
                              <a:off x="3099" y="2805"/>
                              <a:ext cx="1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1754"/>
                          <wps:cNvCnPr>
                            <a:cxnSpLocks noChangeShapeType="1"/>
                          </wps:cNvCnPr>
                          <wps:spPr bwMode="auto">
                            <a:xfrm rot="10800000">
                              <a:off x="3206" y="3296"/>
                              <a:ext cx="1"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1755"/>
                          <wps:cNvCnPr>
                            <a:cxnSpLocks noChangeShapeType="1"/>
                          </wps:cNvCnPr>
                          <wps:spPr bwMode="auto">
                            <a:xfrm rot="10800000">
                              <a:off x="3103" y="2800"/>
                              <a:ext cx="0" cy="1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1756"/>
                          <wps:cNvCnPr>
                            <a:cxnSpLocks noChangeShapeType="1"/>
                          </wps:cNvCnPr>
                          <wps:spPr bwMode="auto">
                            <a:xfrm rot="5400000">
                              <a:off x="3484" y="2991"/>
                              <a:ext cx="0" cy="2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57"/>
                          <wps:cNvCnPr>
                            <a:cxnSpLocks noChangeShapeType="1"/>
                          </wps:cNvCnPr>
                          <wps:spPr bwMode="auto">
                            <a:xfrm rot="5400000" flipV="1">
                              <a:off x="3411" y="3110"/>
                              <a:ext cx="34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758"/>
                          <wps:cNvCnPr>
                            <a:cxnSpLocks noChangeShapeType="1"/>
                          </wps:cNvCnPr>
                          <wps:spPr bwMode="auto">
                            <a:xfrm flipH="1">
                              <a:off x="3581" y="2942"/>
                              <a:ext cx="33" cy="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59"/>
                          <wps:cNvCnPr>
                            <a:cxnSpLocks noChangeShapeType="1"/>
                          </wps:cNvCnPr>
                          <wps:spPr bwMode="auto">
                            <a:xfrm flipH="1">
                              <a:off x="3581" y="2942"/>
                              <a:ext cx="61"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760"/>
                          <wps:cNvCnPr>
                            <a:cxnSpLocks noChangeShapeType="1"/>
                          </wps:cNvCnPr>
                          <wps:spPr bwMode="auto">
                            <a:xfrm flipH="1">
                              <a:off x="3581" y="2942"/>
                              <a:ext cx="89"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761"/>
                          <wps:cNvCnPr>
                            <a:cxnSpLocks noChangeShapeType="1"/>
                          </wps:cNvCnPr>
                          <wps:spPr bwMode="auto">
                            <a:xfrm flipH="1">
                              <a:off x="3581" y="2966"/>
                              <a:ext cx="9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762"/>
                          <wps:cNvCnPr>
                            <a:cxnSpLocks noChangeShapeType="1"/>
                          </wps:cNvCnPr>
                          <wps:spPr bwMode="auto">
                            <a:xfrm flipH="1">
                              <a:off x="3581" y="2993"/>
                              <a:ext cx="95"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1763"/>
                          <wps:cNvCnPr>
                            <a:cxnSpLocks noChangeShapeType="1"/>
                          </wps:cNvCnPr>
                          <wps:spPr bwMode="auto">
                            <a:xfrm flipH="1">
                              <a:off x="3581" y="3025"/>
                              <a:ext cx="89"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1764"/>
                          <wps:cNvCnPr>
                            <a:cxnSpLocks noChangeShapeType="1"/>
                          </wps:cNvCnPr>
                          <wps:spPr bwMode="auto">
                            <a:xfrm flipH="1">
                              <a:off x="3581" y="3055"/>
                              <a:ext cx="89" cy="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765"/>
                          <wps:cNvCnPr>
                            <a:cxnSpLocks noChangeShapeType="1"/>
                          </wps:cNvCnPr>
                          <wps:spPr bwMode="auto">
                            <a:xfrm flipH="1">
                              <a:off x="3581" y="3079"/>
                              <a:ext cx="9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766"/>
                          <wps:cNvCnPr>
                            <a:cxnSpLocks noChangeShapeType="1"/>
                          </wps:cNvCnPr>
                          <wps:spPr bwMode="auto">
                            <a:xfrm flipH="1">
                              <a:off x="3581" y="3106"/>
                              <a:ext cx="95"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767"/>
                          <wps:cNvCnPr>
                            <a:cxnSpLocks noChangeShapeType="1"/>
                          </wps:cNvCnPr>
                          <wps:spPr bwMode="auto">
                            <a:xfrm flipH="1">
                              <a:off x="3581" y="3138"/>
                              <a:ext cx="89"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768"/>
                          <wps:cNvCnPr>
                            <a:cxnSpLocks noChangeShapeType="1"/>
                          </wps:cNvCnPr>
                          <wps:spPr bwMode="auto">
                            <a:xfrm flipH="1">
                              <a:off x="3581" y="3160"/>
                              <a:ext cx="97"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769"/>
                          <wps:cNvCnPr>
                            <a:cxnSpLocks noChangeShapeType="1"/>
                          </wps:cNvCnPr>
                          <wps:spPr bwMode="auto">
                            <a:xfrm flipH="1">
                              <a:off x="3581" y="3188"/>
                              <a:ext cx="95" cy="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770"/>
                          <wps:cNvCnPr>
                            <a:cxnSpLocks noChangeShapeType="1"/>
                          </wps:cNvCnPr>
                          <wps:spPr bwMode="auto">
                            <a:xfrm flipH="1">
                              <a:off x="3606" y="3219"/>
                              <a:ext cx="64"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771"/>
                          <wps:cNvCnPr>
                            <a:cxnSpLocks noChangeShapeType="1"/>
                          </wps:cNvCnPr>
                          <wps:spPr bwMode="auto">
                            <a:xfrm flipH="1">
                              <a:off x="3640" y="3249"/>
                              <a:ext cx="30"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Rectangle 1772"/>
                          <wps:cNvSpPr>
                            <a:spLocks noChangeArrowheads="1"/>
                          </wps:cNvSpPr>
                          <wps:spPr bwMode="auto">
                            <a:xfrm>
                              <a:off x="4226" y="2934"/>
                              <a:ext cx="976" cy="48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40" name="Line 1773"/>
                          <wps:cNvCnPr>
                            <a:cxnSpLocks noChangeShapeType="1"/>
                          </wps:cNvCnPr>
                          <wps:spPr bwMode="auto">
                            <a:xfrm>
                              <a:off x="4108" y="3175"/>
                              <a:ext cx="1166" cy="0"/>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41" name="Line 1774"/>
                          <wps:cNvCnPr>
                            <a:cxnSpLocks noChangeShapeType="1"/>
                          </wps:cNvCnPr>
                          <wps:spPr bwMode="auto">
                            <a:xfrm>
                              <a:off x="4726" y="2865"/>
                              <a:ext cx="0" cy="717"/>
                            </a:xfrm>
                            <a:prstGeom prst="line">
                              <a:avLst/>
                            </a:prstGeom>
                            <a:noFill/>
                            <a:ln w="6350">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42" name="Line 1775"/>
                          <wps:cNvCnPr>
                            <a:cxnSpLocks noChangeShapeType="1"/>
                          </wps:cNvCnPr>
                          <wps:spPr bwMode="auto">
                            <a:xfrm>
                              <a:off x="5210" y="3415"/>
                              <a:ext cx="2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776"/>
                          <wps:cNvCnPr>
                            <a:cxnSpLocks noChangeShapeType="1"/>
                          </wps:cNvCnPr>
                          <wps:spPr bwMode="auto">
                            <a:xfrm>
                              <a:off x="5210" y="2934"/>
                              <a:ext cx="2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77"/>
                          <wps:cNvCnPr>
                            <a:cxnSpLocks noChangeShapeType="1"/>
                          </wps:cNvCnPr>
                          <wps:spPr bwMode="auto">
                            <a:xfrm flipV="1">
                              <a:off x="4226" y="2767"/>
                              <a:ext cx="0" cy="1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778"/>
                          <wps:cNvCnPr>
                            <a:cxnSpLocks noChangeShapeType="1"/>
                          </wps:cNvCnPr>
                          <wps:spPr bwMode="auto">
                            <a:xfrm flipV="1">
                              <a:off x="5202" y="2768"/>
                              <a:ext cx="0" cy="1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779"/>
                          <wps:cNvCnPr>
                            <a:cxnSpLocks noChangeShapeType="1"/>
                          </wps:cNvCnPr>
                          <wps:spPr bwMode="auto">
                            <a:xfrm flipH="1">
                              <a:off x="781" y="2791"/>
                              <a:ext cx="1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780"/>
                          <wps:cNvCnPr>
                            <a:cxnSpLocks noChangeShapeType="1"/>
                          </wps:cNvCnPr>
                          <wps:spPr bwMode="auto">
                            <a:xfrm flipH="1">
                              <a:off x="753" y="3785"/>
                              <a:ext cx="1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781"/>
                          <wps:cNvCnPr>
                            <a:cxnSpLocks noChangeShapeType="1"/>
                          </wps:cNvCnPr>
                          <wps:spPr bwMode="auto">
                            <a:xfrm>
                              <a:off x="4275" y="2814"/>
                              <a:ext cx="8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1782"/>
                          <wps:cNvSpPr>
                            <a:spLocks noChangeArrowheads="1"/>
                          </wps:cNvSpPr>
                          <wps:spPr bwMode="auto">
                            <a:xfrm rot="16200000">
                              <a:off x="4241" y="2789"/>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0" name="AutoShape 1783"/>
                          <wps:cNvSpPr>
                            <a:spLocks noChangeArrowheads="1"/>
                          </wps:cNvSpPr>
                          <wps:spPr bwMode="auto">
                            <a:xfrm rot="5400000">
                              <a:off x="5160" y="2789"/>
                              <a:ext cx="28" cy="49"/>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1" name="Line 1784"/>
                          <wps:cNvCnPr>
                            <a:cxnSpLocks noChangeShapeType="1"/>
                          </wps:cNvCnPr>
                          <wps:spPr bwMode="auto">
                            <a:xfrm>
                              <a:off x="5461" y="2947"/>
                              <a:ext cx="0" cy="4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1785"/>
                          <wps:cNvSpPr>
                            <a:spLocks noChangeArrowheads="1"/>
                          </wps:cNvSpPr>
                          <wps:spPr bwMode="auto">
                            <a:xfrm>
                              <a:off x="5447" y="2937"/>
                              <a:ext cx="30" cy="46"/>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3" name="AutoShape 1786"/>
                          <wps:cNvSpPr>
                            <a:spLocks noChangeArrowheads="1"/>
                          </wps:cNvSpPr>
                          <wps:spPr bwMode="auto">
                            <a:xfrm rot="10800000">
                              <a:off x="5447" y="3367"/>
                              <a:ext cx="30" cy="46"/>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4" name="Line 1787"/>
                          <wps:cNvCnPr>
                            <a:cxnSpLocks noChangeShapeType="1"/>
                          </wps:cNvCnPr>
                          <wps:spPr bwMode="auto">
                            <a:xfrm>
                              <a:off x="797" y="2804"/>
                              <a:ext cx="0" cy="9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1788"/>
                          <wps:cNvSpPr>
                            <a:spLocks noChangeArrowheads="1"/>
                          </wps:cNvSpPr>
                          <wps:spPr bwMode="auto">
                            <a:xfrm>
                              <a:off x="783" y="2795"/>
                              <a:ext cx="30" cy="45"/>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6" name="AutoShape 1789"/>
                          <wps:cNvSpPr>
                            <a:spLocks noChangeArrowheads="1"/>
                          </wps:cNvSpPr>
                          <wps:spPr bwMode="auto">
                            <a:xfrm rot="10800000">
                              <a:off x="783" y="3735"/>
                              <a:ext cx="30" cy="46"/>
                            </a:xfrm>
                            <a:prstGeom prst="triangle">
                              <a:avLst>
                                <a:gd name="adj" fmla="val 50000"/>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57" name="Line 1790"/>
                          <wps:cNvCnPr>
                            <a:cxnSpLocks noChangeShapeType="1"/>
                          </wps:cNvCnPr>
                          <wps:spPr bwMode="auto">
                            <a:xfrm>
                              <a:off x="3091" y="4717"/>
                              <a:ext cx="1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1791"/>
                          <wps:cNvCnPr>
                            <a:cxnSpLocks noChangeShapeType="1"/>
                          </wps:cNvCnPr>
                          <wps:spPr bwMode="auto">
                            <a:xfrm flipH="1">
                              <a:off x="3081" y="4713"/>
                              <a:ext cx="14"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792"/>
                          <wps:cNvCnPr>
                            <a:cxnSpLocks noChangeShapeType="1"/>
                          </wps:cNvCnPr>
                          <wps:spPr bwMode="auto">
                            <a:xfrm>
                              <a:off x="3051" y="4743"/>
                              <a:ext cx="2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793"/>
                          <wps:cNvCnPr>
                            <a:cxnSpLocks noChangeShapeType="1"/>
                          </wps:cNvCnPr>
                          <wps:spPr bwMode="auto">
                            <a:xfrm>
                              <a:off x="3234" y="4713"/>
                              <a:ext cx="14"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794"/>
                          <wps:cNvCnPr>
                            <a:cxnSpLocks noChangeShapeType="1"/>
                          </wps:cNvCnPr>
                          <wps:spPr bwMode="auto">
                            <a:xfrm flipH="1">
                              <a:off x="3031" y="4739"/>
                              <a:ext cx="28" cy="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795"/>
                          <wps:cNvCnPr>
                            <a:cxnSpLocks noChangeShapeType="1"/>
                          </wps:cNvCnPr>
                          <wps:spPr bwMode="auto">
                            <a:xfrm>
                              <a:off x="3266" y="4739"/>
                              <a:ext cx="25"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1796"/>
                          <wps:cNvCnPr>
                            <a:cxnSpLocks noChangeShapeType="1"/>
                          </wps:cNvCnPr>
                          <wps:spPr bwMode="auto">
                            <a:xfrm>
                              <a:off x="3025" y="4787"/>
                              <a:ext cx="27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Text Box 1797" descr="P"/>
                          <wps:cNvSpPr txBox="1">
                            <a:spLocks noChangeArrowheads="1"/>
                          </wps:cNvSpPr>
                          <wps:spPr bwMode="auto">
                            <a:xfrm>
                              <a:off x="3210" y="4924"/>
                              <a:ext cx="170"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6C3003"/>
                            </w:txbxContent>
                          </wps:txbx>
                          <wps:bodyPr rot="0" vert="horz" wrap="square" lIns="91440" tIns="45720" rIns="91440" bIns="45720" anchor="t" anchorCtr="0" upright="1">
                            <a:noAutofit/>
                          </wps:bodyPr>
                        </wps:wsp>
                        <wps:wsp>
                          <wps:cNvPr id="265" name="Line 1798"/>
                          <wps:cNvCnPr>
                            <a:cxnSpLocks noChangeShapeType="1"/>
                          </wps:cNvCnPr>
                          <wps:spPr bwMode="auto">
                            <a:xfrm flipH="1">
                              <a:off x="4234" y="2931"/>
                              <a:ext cx="111"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6" name="Line 1799"/>
                          <wps:cNvCnPr>
                            <a:cxnSpLocks noChangeShapeType="1"/>
                          </wps:cNvCnPr>
                          <wps:spPr bwMode="auto">
                            <a:xfrm flipH="1">
                              <a:off x="4232" y="2931"/>
                              <a:ext cx="209" cy="1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800"/>
                          <wps:cNvCnPr>
                            <a:cxnSpLocks noChangeShapeType="1"/>
                          </wps:cNvCnPr>
                          <wps:spPr bwMode="auto">
                            <a:xfrm flipH="1">
                              <a:off x="4232" y="2936"/>
                              <a:ext cx="299" cy="2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1801"/>
                          <wps:cNvCnPr>
                            <a:cxnSpLocks noChangeShapeType="1"/>
                          </wps:cNvCnPr>
                          <wps:spPr bwMode="auto">
                            <a:xfrm flipH="1">
                              <a:off x="4234" y="2931"/>
                              <a:ext cx="396" cy="3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9" name="Line 1802"/>
                          <wps:cNvCnPr>
                            <a:cxnSpLocks noChangeShapeType="1"/>
                          </wps:cNvCnPr>
                          <wps:spPr bwMode="auto">
                            <a:xfrm flipH="1">
                              <a:off x="4234" y="2936"/>
                              <a:ext cx="480" cy="4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803"/>
                          <wps:cNvCnPr>
                            <a:cxnSpLocks noChangeShapeType="1"/>
                          </wps:cNvCnPr>
                          <wps:spPr bwMode="auto">
                            <a:xfrm flipH="1">
                              <a:off x="4293" y="2931"/>
                              <a:ext cx="525" cy="4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 name="Line 1804"/>
                          <wps:cNvCnPr>
                            <a:cxnSpLocks noChangeShapeType="1"/>
                          </wps:cNvCnPr>
                          <wps:spPr bwMode="auto">
                            <a:xfrm flipH="1">
                              <a:off x="4389" y="2931"/>
                              <a:ext cx="522" cy="4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2" name="Line 1805"/>
                          <wps:cNvCnPr>
                            <a:cxnSpLocks noChangeShapeType="1"/>
                          </wps:cNvCnPr>
                          <wps:spPr bwMode="auto">
                            <a:xfrm flipH="1">
                              <a:off x="4479" y="2931"/>
                              <a:ext cx="528" cy="4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806"/>
                          <wps:cNvCnPr>
                            <a:cxnSpLocks noChangeShapeType="1"/>
                          </wps:cNvCnPr>
                          <wps:spPr bwMode="auto">
                            <a:xfrm flipH="1">
                              <a:off x="4574" y="2931"/>
                              <a:ext cx="523" cy="4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807"/>
                          <wps:cNvCnPr>
                            <a:cxnSpLocks noChangeShapeType="1"/>
                          </wps:cNvCnPr>
                          <wps:spPr bwMode="auto">
                            <a:xfrm flipH="1">
                              <a:off x="4670" y="2931"/>
                              <a:ext cx="522" cy="4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 name="Line 1808"/>
                          <wps:cNvCnPr>
                            <a:cxnSpLocks noChangeShapeType="1"/>
                          </wps:cNvCnPr>
                          <wps:spPr bwMode="auto">
                            <a:xfrm flipH="1">
                              <a:off x="4762" y="3008"/>
                              <a:ext cx="438" cy="4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809"/>
                          <wps:cNvCnPr>
                            <a:cxnSpLocks noChangeShapeType="1"/>
                          </wps:cNvCnPr>
                          <wps:spPr bwMode="auto">
                            <a:xfrm flipH="1">
                              <a:off x="4856" y="3099"/>
                              <a:ext cx="342" cy="3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 name="Line 1810"/>
                          <wps:cNvCnPr>
                            <a:cxnSpLocks noChangeShapeType="1"/>
                          </wps:cNvCnPr>
                          <wps:spPr bwMode="auto">
                            <a:xfrm flipH="1">
                              <a:off x="4951" y="3184"/>
                              <a:ext cx="249" cy="2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 name="Line 1811"/>
                          <wps:cNvCnPr>
                            <a:cxnSpLocks noChangeShapeType="1"/>
                          </wps:cNvCnPr>
                          <wps:spPr bwMode="auto">
                            <a:xfrm flipH="1">
                              <a:off x="5041" y="3267"/>
                              <a:ext cx="165" cy="1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 name="Line 1812"/>
                          <wps:cNvCnPr>
                            <a:cxnSpLocks noChangeShapeType="1"/>
                          </wps:cNvCnPr>
                          <wps:spPr bwMode="auto">
                            <a:xfrm flipH="1">
                              <a:off x="5135" y="3355"/>
                              <a:ext cx="69" cy="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 name="Text Box 1813"/>
                          <wps:cNvSpPr txBox="1">
                            <a:spLocks noChangeArrowheads="1"/>
                          </wps:cNvSpPr>
                          <wps:spPr bwMode="auto">
                            <a:xfrm>
                              <a:off x="982" y="2512"/>
                              <a:ext cx="35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r w:rsidRPr="001F052D">
                                  <w:t>D</w:t>
                                </w:r>
                              </w:p>
                            </w:txbxContent>
                          </wps:txbx>
                          <wps:bodyPr rot="0" vert="horz" wrap="square" lIns="0" tIns="0" rIns="0" bIns="0" anchor="t" anchorCtr="0" upright="1">
                            <a:noAutofit/>
                          </wps:bodyPr>
                        </wps:wsp>
                        <wps:wsp>
                          <wps:cNvPr id="281" name="Text Box 1814"/>
                          <wps:cNvSpPr txBox="1">
                            <a:spLocks noChangeArrowheads="1"/>
                          </wps:cNvSpPr>
                          <wps:spPr bwMode="auto">
                            <a:xfrm>
                              <a:off x="4214" y="4036"/>
                              <a:ext cx="3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F052D" w:rsidRDefault="00CA265C" w:rsidP="006C3003">
                                <w:pPr>
                                  <w:rPr>
                                    <w:sz w:val="30"/>
                                  </w:rPr>
                                </w:pPr>
                                <w:r w:rsidRPr="001F052D">
                                  <w:rPr>
                                    <w:i/>
                                    <w:iCs/>
                                    <w:sz w:val="22"/>
                                    <w:szCs w:val="20"/>
                                  </w:rPr>
                                  <w:t>l</w:t>
                                </w:r>
                                <w:r w:rsidRPr="001F052D">
                                  <w:rPr>
                                    <w:sz w:val="22"/>
                                    <w:szCs w:val="20"/>
                                  </w:rPr>
                                  <w:t>/</w:t>
                                </w:r>
                                <w:r w:rsidRPr="001F052D">
                                  <w:rPr>
                                    <w:sz w:val="30"/>
                                    <w:vertAlign w:val="subscript"/>
                                  </w:rPr>
                                  <w:t>2</w:t>
                                </w:r>
                              </w:p>
                            </w:txbxContent>
                          </wps:txbx>
                          <wps:bodyPr rot="0" vert="horz" wrap="square" lIns="0" tIns="0" rIns="0" bIns="0" anchor="t" anchorCtr="0" upright="1">
                            <a:noAutofit/>
                          </wps:bodyPr>
                        </wps:wsp>
                      </wpg:grpSp>
                      <wps:wsp>
                        <wps:cNvPr id="282" name="Text Box 1943"/>
                        <wps:cNvSpPr txBox="1">
                          <a:spLocks noChangeArrowheads="1"/>
                        </wps:cNvSpPr>
                        <wps:spPr bwMode="auto">
                          <a:xfrm>
                            <a:off x="3134" y="7407"/>
                            <a:ext cx="30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9B4C5A" w:rsidRDefault="00CA265C">
                              <w:pPr>
                                <w:rPr>
                                  <w:sz w:val="26"/>
                                  <w:szCs w:val="26"/>
                                </w:rPr>
                              </w:pPr>
                              <w:r w:rsidRPr="009B4C5A">
                                <w:rPr>
                                  <w:sz w:val="26"/>
                                  <w:szCs w:val="26"/>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4" o:spid="_x0000_s1683" style="position:absolute;left:0;text-align:left;margin-left:48.1pt;margin-top:3pt;width:389.4pt;height:202.8pt;z-index:251660800" coordorigin="2947,6446" coordsize="7788,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">
                <v:group id="Group 1613" o:spid="_x0000_s1684" style="position:absolute;left:2947;top:6446;width:7788;height:4056" coordorigin="557,2512" coordsize="5348,2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Text Box 1614" o:spid="_x0000_s1685" type="#_x0000_t202" style="position:absolute;left:2010;top:4036;width:37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rsidR="00CA265C" w:rsidRPr="001F052D" w:rsidRDefault="00CA265C" w:rsidP="006C3003">
                          <w:pPr>
                            <w:rPr>
                              <w:sz w:val="30"/>
                            </w:rPr>
                          </w:pPr>
                          <w:r w:rsidRPr="001F052D">
                            <w:rPr>
                              <w:i/>
                              <w:iCs/>
                              <w:sz w:val="22"/>
                              <w:szCs w:val="20"/>
                            </w:rPr>
                            <w:t>l</w:t>
                          </w:r>
                          <w:r w:rsidRPr="001F052D">
                            <w:rPr>
                              <w:sz w:val="22"/>
                              <w:szCs w:val="20"/>
                            </w:rPr>
                            <w:t>/</w:t>
                          </w:r>
                          <w:r w:rsidRPr="001F052D">
                            <w:rPr>
                              <w:sz w:val="30"/>
                              <w:vertAlign w:val="subscript"/>
                            </w:rPr>
                            <w:t>2</w:t>
                          </w:r>
                        </w:p>
                      </w:txbxContent>
                    </v:textbox>
                  </v:shape>
                  <v:shape id="Text Box 1615" o:spid="_x0000_s1686" type="#_x0000_t202" style="position:absolute;left:4693;top:2594;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CA265C" w:rsidRPr="006D4EB2" w:rsidRDefault="00CA265C" w:rsidP="006C3003">
                          <w:pPr>
                            <w:rPr>
                              <w:sz w:val="20"/>
                              <w:szCs w:val="20"/>
                            </w:rPr>
                          </w:pPr>
                          <w:r w:rsidRPr="006D4EB2">
                            <w:rPr>
                              <w:i/>
                              <w:iCs/>
                              <w:sz w:val="20"/>
                              <w:szCs w:val="20"/>
                            </w:rPr>
                            <w:t>b</w:t>
                          </w:r>
                        </w:p>
                      </w:txbxContent>
                    </v:textbox>
                  </v:shape>
                  <v:shape id="Text Box 1616" o:spid="_x0000_s1687" type="#_x0000_t202" style="position:absolute;left:5235;top:2951;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9WcEA&#10;AADbAAAADwAAAGRycy9kb3ducmV2LnhtbESP0YrCMBRE3xf8h3AF39ZUyxapRpGC6JOwrh9waa5N&#10;sbmpTbT1740g7OMwM2eY1WawjXhQ52vHCmbTBARx6XTNlYLz3+57AcIHZI2NY1LwJA+b9ehrhbl2&#10;Pf/S4xQqESHsc1RgQmhzKX1pyKKfupY4ehfXWQxRdpXUHfYRbhs5T5JMWqw5LhhsqTBUXk93q+D4&#10;lKZP7c+5LIrsmKW3HV73jVKT8bBdggg0hP/wp33QChYpvL/EH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KPVnBAAAA2wAAAA8AAAAAAAAAAAAAAAAAmAIAAGRycy9kb3du&#10;cmV2LnhtbFBLBQYAAAAABAAEAPUAAACGAwAAAAA=&#10;" filled="f" stroked="f">
                    <v:textbox style="layout-flow:vertical;mso-layout-flow-alt:bottom-to-top" inset="0,0,0,0">
                      <w:txbxContent>
                        <w:p w:rsidR="00CA265C" w:rsidRPr="006D4EB2" w:rsidRDefault="00CA265C" w:rsidP="006C3003">
                          <w:pPr>
                            <w:rPr>
                              <w:sz w:val="20"/>
                              <w:szCs w:val="20"/>
                            </w:rPr>
                          </w:pPr>
                          <w:r w:rsidRPr="006D4EB2">
                            <w:rPr>
                              <w:i/>
                              <w:iCs/>
                              <w:sz w:val="20"/>
                              <w:szCs w:val="20"/>
                            </w:rPr>
                            <w:t>h</w:t>
                          </w:r>
                        </w:p>
                      </w:txbxContent>
                    </v:textbox>
                  </v:shape>
                  <v:shape id="Text Box 1617" o:spid="_x0000_s1688" type="#_x0000_t202" style="position:absolute;left:557;top:3869;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inset="0,0,0,0">
                      <w:txbxContent>
                        <w:p w:rsidR="00CA265C" w:rsidRPr="001F052D" w:rsidRDefault="00CA265C" w:rsidP="006C3003">
                          <w:r w:rsidRPr="001F052D">
                            <w:t>A</w:t>
                          </w:r>
                        </w:p>
                      </w:txbxContent>
                    </v:textbox>
                  </v:shape>
                  <v:shape id="Text Box 1618" o:spid="_x0000_s1689" type="#_x0000_t202" style="position:absolute;left:2945;top:3922;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CA265C" w:rsidRPr="001F052D" w:rsidRDefault="00CA265C" w:rsidP="006C3003">
                          <w:r w:rsidRPr="001F052D">
                            <w:t>B</w:t>
                          </w:r>
                        </w:p>
                      </w:txbxContent>
                    </v:textbox>
                  </v:shape>
                  <v:shape id="Text Box 1619" o:spid="_x0000_s1690" type="#_x0000_t202" style="position:absolute;left:5555;top:3884;width:35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CA265C" w:rsidRPr="001F052D" w:rsidRDefault="00CA265C" w:rsidP="006C3003">
                          <w:r w:rsidRPr="001F052D">
                            <w:t>C</w:t>
                          </w:r>
                        </w:p>
                      </w:txbxContent>
                    </v:textbox>
                  </v:shape>
                  <v:shape id="Text Box 1620" o:spid="_x0000_s1691" type="#_x0000_t202" style="position:absolute;left:3360;top:4693;width:19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vRMQA&#10;AADbAAAADwAAAGRycy9kb3ducmV2LnhtbESPQWvCQBSE74X+h+UVvDUbPaiNriLFglAQY3rw+Mw+&#10;k8Xs2zS71fTfu4LgcZiZb5j5sreNuFDnjWMFwyQFQVw6bbhS8FN8vU9B+ICssXFMCv7Jw3Lx+jLH&#10;TLsr53TZh0pECPsMFdQhtJmUvqzJok9cSxy9k+sshii7SuoOrxFuGzlK07G0aDgu1NjSZ03lef9n&#10;FawOnK/N7/a4y0+5KYqPlL/HZ6UGb/1qBiJQH57hR3ujFUwn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r0TEAAAA2wAAAA8AAAAAAAAAAAAAAAAAmAIAAGRycy9k&#10;b3ducmV2LnhtbFBLBQYAAAAABAAEAPUAAACJAwAAAAA=&#10;" filled="f" stroked="f">
                    <v:textbox inset="0,0,0,0">
                      <w:txbxContent>
                        <w:p w:rsidR="00CA265C" w:rsidRPr="001F052D" w:rsidRDefault="00CA265C" w:rsidP="006C3003">
                          <w:pPr>
                            <w:rPr>
                              <w:szCs w:val="20"/>
                            </w:rPr>
                          </w:pPr>
                          <w:r w:rsidRPr="001F052D">
                            <w:rPr>
                              <w:szCs w:val="20"/>
                            </w:rPr>
                            <w:t>P</w:t>
                          </w:r>
                        </w:p>
                      </w:txbxContent>
                    </v:textbox>
                  </v:shape>
                  <v:line id="Line 1621" o:spid="_x0000_s1692" style="position:absolute;visibility:visible;mso-wrap-style:square" from="590,3785" to="5890,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TmOb8AAADbAAAADwAAAGRycy9kb3ducmV2LnhtbERPTYvCMBC9C/6HMMLeNFVQSjWKCIog&#10;LNQqeBybsS02k9LEWv+9OSzs8fG+V5ve1KKj1lWWFUwnEQji3OqKCwWXbD+OQTiPrLG2TAo+5GCz&#10;Hg5WmGj75pS6sy9ECGGXoILS+yaR0uUlGXQT2xAH7mFbgz7AtpC6xXcIN7WcRdFCGqw4NJTY0K6k&#10;/Hl+GQW36z6+p8dTfK2LS/bbzbPDJ82U+hn12yUIT73/F/+5j1pBHMaGL+EHyPU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ITmOb8AAADbAAAADwAAAAAAAAAAAAAAAACh&#10;AgAAZHJzL2Rvd25yZXYueG1sUEsFBgAAAAAEAAQA+QAAAI0DAAAAAA==&#10;" strokeweight=".5pt">
                    <v:stroke dashstyle="longDashDot"/>
                  </v:line>
                  <v:rect id="Rectangle 1622" o:spid="_x0000_s1693" style="position:absolute;left:730;top:3674;width:4843;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XMQA&#10;AADbAAAADwAAAGRycy9kb3ducmV2LnhtbESPT4vCMBTE78J+h/AWvIim/lmp1SjLwoJ4ENRFPD6a&#10;Z1tsXkoStfvtjSB4HGbmN8xi1Zpa3Mj5yrKC4SABQZxbXXGh4O/w209B+ICssbZMCv7Jw2r50Vlg&#10;pu2dd3Tbh0JECPsMFZQhNJmUPi/JoB/Yhjh6Z+sMhihdIbXDe4SbWo6SZCoNVhwXSmzop6T8sr8a&#10;BZvJV3IKx6E9pJfxbOvq3nG6uSrV/Wy/5yACteEdfrXXWkE6g+eX+AP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g/1zEAAAA2wAAAA8AAAAAAAAAAAAAAAAAmAIAAGRycy9k&#10;b3ducmV2LnhtbFBLBQYAAAAABAAEAPUAAACJAwAAAAA=&#10;" filled="f" strokeweight="1pt"/>
                  <v:shape id="AutoShape 1623" o:spid="_x0000_s1694" type="#_x0000_t5" style="position:absolute;left:809;top:3917;width:200;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39UMEA&#10;AADbAAAADwAAAGRycy9kb3ducmV2LnhtbERPy4rCMBTdC/MP4Q7MTlNnQJ1qlDIoPhaCHTfuLs21&#10;LTY3pYka/94sBJeH854tgmnEjTpXW1YwHCQgiAuray4VHP9X/QkI55E1NpZJwYMcLOYfvRmm2t75&#10;QLfclyKGsEtRQeV9m0rpiooMuoFtiSN3tp1BH2FXSt3hPYabRn4nyUgarDk2VNjSX0XFJb8aBdlk&#10;tz6F0fi6D2ZrHnud5T/LUqmvz5BNQXgK/i1+uTdawW9cH7/EH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N/VDBAAAA2wAAAA8AAAAAAAAAAAAAAAAAmAIAAGRycy9kb3du&#10;cmV2LnhtbFBLBQYAAAAABAAEAPUAAACGAwAAAAA=&#10;" strokeweight="1pt"/>
                  <v:line id="Line 1624" o:spid="_x0000_s1695" style="position:absolute;flip:y;visibility:visible;mso-wrap-style:square" from="726,4150" to="1096,4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dVMQAAADbAAAADwAAAGRycy9kb3ducmV2LnhtbESPS4vCMBSF9wP+h3AFN4OmdSHaaSqD&#10;IIjgwgeou0tzp63T3JQm2vrvjTAwy8N5fJx02ZtaPKh1lWUF8SQCQZxbXXGh4HRcj+cgnEfWWFsm&#10;BU9ysMwGHykm2na8p8fBFyKMsEtQQel9k0jp8pIMuoltiIP3Y1uDPsi2kLrFLoybWk6jaCYNVhwI&#10;JTa0Kin/PdxNgNxWxXV3o/y8ODfbbhZ/dpfLXanRsP/+AuGp9//hv/ZGK1jE8P4SfoDM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F1UxAAAANsAAAAPAAAAAAAAAAAA&#10;AAAAAKECAABkcnMvZG93bnJldi54bWxQSwUGAAAAAAQABAD5AAAAkgMAAAAA&#10;" strokeweight="1pt"/>
                  <v:line id="Line 1625" o:spid="_x0000_s1696" style="position:absolute;flip:x;visibility:visible;mso-wrap-style:square" from="724,4150" to="757,4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IbcEAAADbAAAADwAAAGRycy9kb3ducmV2LnhtbESPT4vCMBTE78J+h/AWvGmq4J/tGmUR&#10;FE+KdS/eHs3bNmzzUpKo9dsbQfA4zMxvmMWqs424kg/GsYLRMANBXDptuFLwe9oM5iBCRNbYOCYF&#10;dwqwWn70Fphrd+MjXYtYiQThkKOCOsY2lzKUNVkMQ9cSJ+/PeYsxSV9J7fGW4LaR4yybSouG00KN&#10;La1rKv+Li1WwDbYkh8aFbnIoRhd/3pvZWan+Z/fzDSJSF9/hV3unFXyN4fk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2MhtwQAAANsAAAAPAAAAAAAAAAAAAAAA&#10;AKECAABkcnMvZG93bnJldi54bWxQSwUGAAAAAAQABAD5AAAAjwMAAAAA&#10;" strokeweight=".5pt"/>
                  <v:line id="Line 1626" o:spid="_x0000_s1697" style="position:absolute;flip:x;visibility:visible;mso-wrap-style:square" from="724,4150" to="785,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t9sEAAADbAAAADwAAAGRycy9kb3ducmV2LnhtbESPQWsCMRSE7wX/Q3iCt5q1YqurUaSg&#10;eLJ09eLtsXnuBjcvSxJ1++8bQfA4zMw3zGLV2UbcyAfjWMFomIEgLp02XCk4HjbvUxAhImtsHJOC&#10;PwqwWvbeFphrd+dfuhWxEgnCIUcFdYxtLmUoa7IYhq4lTt7ZeYsxSV9J7fGe4LaRH1n2KS0aTgs1&#10;tvRdU3kprlbBNtiSHBoXuslPMbr60958nZQa9Lv1HESkLr7Cz/ZOK5iN4f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lG32wQAAANsAAAAPAAAAAAAAAAAAAAAA&#10;AKECAABkcnMvZG93bnJldi54bWxQSwUGAAAAAAQABAD5AAAAjwMAAAAA&#10;" strokeweight=".5pt"/>
                  <v:line id="Line 1627" o:spid="_x0000_s1698" style="position:absolute;flip:x;visibility:visible;mso-wrap-style:square" from="732,4150" to="813,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31gsEAAADbAAAADwAAAGRycy9kb3ducmV2LnhtbESPQWsCMRSE7wX/Q3iCt5q1aKurUaSg&#10;eLJ09eLtsXnuBjcvSxJ1++8bQfA4zMw3zGLV2UbcyAfjWMFomIEgLp02XCk4HjbvUxAhImtsHJOC&#10;PwqwWvbeFphrd+dfuhWxEgnCIUcFdYxtLmUoa7IYhq4lTt7ZeYsxSV9J7fGe4LaRH1n2KS0aTgs1&#10;tvRdU3kprlbBNtiSHBoXuslPMbr60958nZQa9Lv1HESkLr7Cz/ZOK5iN4f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ffWCwQAAANsAAAAPAAAAAAAAAAAAAAAA&#10;AKECAABkcnMvZG93bnJldi54bWxQSwUGAAAAAAQABAD5AAAAjwMAAAAA&#10;" strokeweight=".5pt"/>
                  <v:line id="Line 1628" o:spid="_x0000_s1699" style="position:absolute;flip:x;visibility:visible;mso-wrap-style:square" from="759,4150" to="84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QGcIAAADbAAAADwAAAGRycy9kb3ducmV2LnhtbESPQWsCMRSE74X+h/AK3rpZC1q7NUop&#10;KJ6Urr3s7ZG87oZuXpYk6vrvTaHgcZiZb5jlenS9OFOI1rOCaVGCINbeWG4VfB83zwsQMSEb7D2T&#10;gitFWK8eH5ZYGX/hLzrXqRUZwrFCBV1KQyVl1B05jIUfiLP344PDlGVopQl4yXDXy5eynEuHlvNC&#10;hwN9dqR/65NTsI1Ok0fr4zg71NNTaPb2tVFq8jR+vININKZ7+L+9MwreZvD3Jf8A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FQGcIAAADbAAAADwAAAAAAAAAAAAAA&#10;AAChAgAAZHJzL2Rvd25yZXYueG1sUEsFBgAAAAAEAAQA+QAAAJADAAAAAA==&#10;" strokeweight=".5pt"/>
                  <v:line id="Line 1629" o:spid="_x0000_s1700" style="position:absolute;flip:x;visibility:visible;mso-wrap-style:square" from="785,4150" to="869,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ObsEAAADbAAAADwAAAGRycy9kb3ducmV2LnhtbESPQYvCMBSE74L/IbwFb5oqqGvXKCLs&#10;4kmx68Xbo3nbhm1eShK1/nsjCB6HmfmGWa4724gr+WAcKxiPMhDEpdOGKwWn3+/hJ4gQkTU2jknB&#10;nQKsV/3eEnPtbnykaxErkSAcclRQx9jmUoayJoth5Fri5P05bzEm6SupPd4S3DZykmUzadFwWqix&#10;pW1N5X9xsQp+gi3JoXGhmx6K8cWf92Z+Vmrw0W2+QETq4jv8au+0gsUM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485uwQAAANsAAAAPAAAAAAAAAAAAAAAA&#10;AKECAABkcnMvZG93bnJldi54bWxQSwUGAAAAAAQABAD5AAAAjwMAAAAA&#10;" strokeweight=".5pt"/>
                  <v:line id="Line 1630" o:spid="_x0000_s1701" style="position:absolute;flip:x;visibility:visible;mso-wrap-style:square" from="815,4150" to="897,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9r9cEAAADbAAAADwAAAGRycy9kb3ducmV2LnhtbESPQYvCMBSE74L/IbwFb5oqqGvXKCLs&#10;4kmx68Xbo3nbhm1eShK1/nsjCB6HmfmGWa4724gr+WAcKxiPMhDEpdOGKwWn3+/hJ4gQkTU2jknB&#10;nQKsV/3eEnPtbnykaxErkSAcclRQx9jmUoayJoth5Fri5P05bzEm6SupPd4S3DZykmUzadFwWqix&#10;pW1N5X9xsQp+gi3JoXGhmx6K8cWf92Z+Vmrw0W2+QETq4jv8au+0gsUc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r2v1wQAAANsAAAAPAAAAAAAAAAAAAAAA&#10;AKECAABkcnMvZG93bnJldi54bWxQSwUGAAAAAAQABAD5AAAAjwMAAAAA&#10;" strokeweight=".5pt"/>
                  <v:line id="Line 1631" o:spid="_x0000_s1702" style="position:absolute;flip:x;visibility:visible;mso-wrap-style:square" from="843,4150" to="925,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74AAADbAAAADwAAAGRycy9kb3ducmV2LnhtbERPTYvCMBC9C/6HMII3m7rgqtUosrCL&#10;J5etXrwNzdgGm0lJotZ/bw4LHh/ve73tbSvu5INxrGCa5SCIK6cN1wpOx+/JAkSIyBpbx6TgSQG2&#10;m+FgjYV2D/6jexlrkUI4FKigibErpAxVQxZD5jrixF2ctxgT9LXUHh8p3LbyI88/pUXDqaHBjr4a&#10;qq7lzSr4CbYih8aFfvZbTm/+fDDzs1LjUb9bgYjUx7f4373XCpZpbPqSfoDc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MP+HvgAAANsAAAAPAAAAAAAAAAAAAAAAAKEC&#10;AABkcnMvZG93bnJldi54bWxQSwUGAAAAAAQABAD5AAAAjAMAAAAA&#10;" strokeweight=".5pt"/>
                  <v:line id="Line 1632" o:spid="_x0000_s1703" style="position:absolute;flip:x;visibility:visible;mso-wrap-style:square" from="871,4150" to="953,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xaHMIAAADbAAAADwAAAGRycy9kb3ducmV2LnhtbESPwWrDMBBE74X8g9hAb7XsQtPEtRxC&#10;oKWnhDq95LZYW1vUWhlJSdy/rwKBHIeZecNU68kO4kw+GMcKiiwHQdw6bbhT8H14f1qCCBFZ4+CY&#10;FPxRgHU9e6iw1O7CX3RuYicShEOJCvoYx1LK0PZkMWRuJE7ej/MWY5K+k9rjJcHtIJ/zfCEtGk4L&#10;PY607an9bU5WwUewLTk0Lkwv+6Y4+ePOvB6VepxPmzcQkaZ4D9/an1rBagXXL+kHy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xaHMIAAADbAAAADwAAAAAAAAAAAAAA&#10;AAChAgAAZHJzL2Rvd25yZXYueG1sUEsFBgAAAAAEAAQA+QAAAJADAAAAAA==&#10;" strokeweight=".5pt"/>
                  <v:line id="Line 1633" o:spid="_x0000_s1704" style="position:absolute;flip:x;visibility:visible;mso-wrap-style:square" from="899,4150" to="98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qKMIAAADcAAAADwAAAGRycy9kb3ducmV2LnhtbESPQWsCMRCF7wX/Qxiht5q1YCurUUSw&#10;eLJ09eJt2Iy7wc1kSaJu/71zKPQ2w3vz3jfL9eA7daeYXGAD00kBirgO1nFj4HTcvc1BpYxssQtM&#10;Bn4pwXo1elliacODf+he5UZJCKcSDbQ596XWqW7JY5qEnli0S4ges6yx0TbiQ8J9p9+L4kN7dCwN&#10;Lfa0bam+Vjdv4Cv5mgK6kIbZdzW9xfPBfZ6NeR0PmwWoTEP+N/9d763gF4Ivz8gEe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TqKMIAAADcAAAADwAAAAAAAAAAAAAA&#10;AAChAgAAZHJzL2Rvd25yZXYueG1sUEsFBgAAAAAEAAQA+QAAAJADAAAAAA==&#10;" strokeweight=".5pt"/>
                  <v:line id="Line 1634" o:spid="_x0000_s1705" style="position:absolute;flip:x;visibility:visible;mso-wrap-style:square" from="927,4150" to="1009,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hPs8EAAADcAAAADwAAAGRycy9kb3ducmV2LnhtbERPPWvDMBDdC/kP4gLdatmFNsGJEkKg&#10;pVNL3C7eDutii1gnIym2+++rQiDbPd7nbfez7cVIPhjHCoosB0HcOG24VfDz/fa0BhEissbeMSn4&#10;pQD73eJhi6V2E59orGIrUgiHEhV0MQ6llKHpyGLI3ECcuLPzFmOCvpXa45TCbS+f8/xVWjScGjoc&#10;6NhRc6muVsF7sA05NC7ML19VcfX1p1nVSj0u58MGRKQ53sU394dO8/MC/p9JF8jd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aE+zwQAAANwAAAAPAAAAAAAAAAAAAAAA&#10;AKECAABkcnMvZG93bnJldi54bWxQSwUGAAAAAAQABAD5AAAAjwMAAAAA&#10;" strokeweight=".5pt"/>
                  <v:line id="Line 1635" o:spid="_x0000_s1706" style="position:absolute;flip:x;visibility:visible;mso-wrap-style:square" from="955,4150" to="1036,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rRxL8AAADcAAAADwAAAGRycy9kb3ducmV2LnhtbERPS4vCMBC+L/gfwgje1lTBB9UoIiie&#10;VqxevA3N2AabSUmi1n9vFhb2Nh/fc5brzjbiST4YxwpGwwwEcem04UrB5bz7noMIEVlj45gUvCnA&#10;etX7WmKu3YtP9CxiJVIIhxwV1DG2uZShrMliGLqWOHE35y3GBH0ltcdXCreNHGfZVFo0nBpqbGlb&#10;U3kvHlbBPtiSHBoXusmxGD389cfMrkoN+t1mASJSF//Ff+6DTvOzMfw+ky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rrRxL8AAADcAAAADwAAAAAAAAAAAAAAAACh&#10;AgAAZHJzL2Rvd25yZXYueG1sUEsFBgAAAAAEAAQA+QAAAI0DAAAAAA==&#10;" strokeweight=".5pt"/>
                  <v:line id="Line 1636" o:spid="_x0000_s1707" style="position:absolute;flip:x;visibility:visible;mso-wrap-style:square" from="981,4150" to="1064,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Z0X8EAAADcAAAADwAAAGRycy9kb3ducmV2LnhtbERPTWvCQBC9C/0PyxS86SYttRKzCaXQ&#10;4qnF2Iu3ITsmi9nZsLtq/PduodDbPN7nlPVkB3EhH4xjBfkyA0HcOm24U/Cz/1isQYSIrHFwTApu&#10;FKCuHmYlFtpdeUeXJnYihXAoUEEf41hIGdqeLIalG4kTd3TeYkzQd1J7vKZwO8inLFtJi4ZTQ48j&#10;vffUnpqzVfAZbEsOjQvTy3eTn/3hy7welJo/Tm8bEJGm+C/+c291mp89w+8z6QJZ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9nRfwQAAANwAAAAPAAAAAAAAAAAAAAAA&#10;AKECAABkcnMvZG93bnJldi54bWxQSwUGAAAAAAQABAD5AAAAjwMAAAAA&#10;" strokeweight=".5pt"/>
                  <v:line id="Line 1637" o:spid="_x0000_s1708" style="position:absolute;flip:x;visibility:visible;mso-wrap-style:square" from="1011,4150" to="1092,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sK8EAAADcAAAADwAAAGRycy9kb3ducmV2LnhtbERPTWvCQBC9C/0PyxS86SaltRKzCaXQ&#10;4qnF2Iu3ITsmi9nZsLtq/PduodDbPN7nlPVkB3EhH4xjBfkyA0HcOm24U/Cz/1isQYSIrHFwTApu&#10;FKCuHmYlFtpdeUeXJnYihXAoUEEf41hIGdqeLIalG4kTd3TeYkzQd1J7vKZwO8inLFtJi4ZTQ48j&#10;vffUnpqzVfAZbEsOjQvTy3eTn/3hy7welJo/Tm8bEJGm+C/+c291mp89w+8z6QJZ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H+wrwQAAANwAAAAPAAAAAAAAAAAAAAAA&#10;AKECAABkcnMvZG93bnJldi54bWxQSwUGAAAAAAQABAD5AAAAjwMAAAAA&#10;" strokeweight=".5pt"/>
                  <v:line id="Line 1638" o:spid="_x0000_s1709" style="position:absolute;flip:x;visibility:visible;mso-wrap-style:square" from="1038,4178" to="1090,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NJsL8AAADcAAAADwAAAGRycy9kb3ducmV2LnhtbERPTYvCMBC9C/6HMMLebKrg7lKNIoKy&#10;J5ete/E2NGMbbCYliVr/vREEb/N4n7NY9bYVV/LBOFYwyXIQxJXThmsF/4ft+BtEiMgaW8ek4E4B&#10;VsvhYIGFdjf+o2sZa5FCOBSooImxK6QMVUMWQ+Y64sSdnLcYE/S11B5vKdy2cprnn9Ki4dTQYEeb&#10;hqpzebEKdsFW5NC40M9+y8nFH/fm66jUx6hfz0FE6uNb/HL/6DQ/n8H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VNJsL8AAADcAAAADwAAAAAAAAAAAAAAAACh&#10;AgAAZHJzL2Rvd25yZXYueG1sUEsFBgAAAAAEAAQA+QAAAI0DAAAAAA==&#10;" strokeweight=".5pt"/>
                  <v:line id="Line 1639" o:spid="_x0000_s1710" style="position:absolute;flip:x;visibility:visible;mso-wrap-style:square" from="1066,4202" to="1092,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HXx78AAADcAAAADwAAAGRycy9kb3ducmV2LnhtbERPS4vCMBC+C/6HMII3TRV80DXKIiie&#10;FKsXb0Mz24ZtJiWJWv+9ERb2Nh/fc1abzjbiQT4Yxwom4wwEcem04UrB9bIbLUGEiKyxcUwKXhRg&#10;s+73Vphr9+QzPYpYiRTCIUcFdYxtLmUoa7IYxq4lTtyP8xZjgr6S2uMzhdtGTrNsLi0aTg01trSt&#10;qfwt7lbBPtiSHBoXutmpmNz97WgWN6WGg+77C0SkLv6L/9wHneZnc/g8ky6Q6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YHXx78AAADcAAAADwAAAAAAAAAAAAAAAACh&#10;AgAAZHJzL2Rvd25yZXYueG1sUEsFBgAAAAAEAAQA+QAAAI0DAAAAAA==&#10;" strokeweight=".5pt"/>
                  <v:shape id="AutoShape 1640" o:spid="_x0000_s1711" type="#_x0000_t5" style="position:absolute;left:5334;top:3917;width:199;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jAv8MA&#10;AADcAAAADwAAAGRycy9kb3ducmV2LnhtbERPS2vCQBC+C/0PyxR6000tJBJdJZRKH4eAsZfehuyY&#10;hGZnQ3bVzb/vFgRv8/E9Z7MLphcXGl1nWcHzIgFBXFvdcaPg+7ifr0A4j6yxt0wKJnKw2z7MNphr&#10;e+UDXSrfiBjCLkcFrfdDLqWrWzLoFnYgjtzJjgZ9hGMj9YjXGG56uUySVBrsODa0ONBrS/VvdTYK&#10;itXX+09Is3MZzKeZSl1UL2+NUk+PoViD8BT8XXxzf+g4P8ng/5l4gd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jAv8MAAADcAAAADwAAAAAAAAAAAAAAAACYAgAAZHJzL2Rv&#10;d25yZXYueG1sUEsFBgAAAAAEAAQA9QAAAIgDAAAAAA==&#10;" strokeweight="1pt"/>
                  <v:line id="Line 1641" o:spid="_x0000_s1712" style="position:absolute;flip:y;visibility:visible;mso-wrap-style:square" from="5250,4150" to="5620,4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AecQAAADcAAAADwAAAGRycy9kb3ducmV2LnhtbESPTYvCQAyG78L+hyELexGdugdxq6Ms&#10;woIIHvwA3VvoxLbayZTOaOu/NwfBW0LejyezRecqdacmlJ4NjIYJKOLM25JzA4f932ACKkRki5Vn&#10;MvCgAIv5R2+GqfUtb+m+i7mSEA4pGihirFOtQ1aQwzD0NbHczr5xGGVtcm0bbCXcVfo7ScbaYcnS&#10;UGBNy4Ky6+7mpOSyzP83F8qOP8d63Y5H/fZ0uhnz9dn9TkFF6uJb/HKvrOAnQivPyAR6/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7MB5xAAAANwAAAAPAAAAAAAAAAAA&#10;AAAAAKECAABkcnMvZG93bnJldi54bWxQSwUGAAAAAAQABAD5AAAAkgMAAAAA&#10;" strokeweight="1pt"/>
                  <v:line id="Line 1642" o:spid="_x0000_s1713" style="position:absolute;flip:x;visibility:visible;mso-wrap-style:square" from="5248,4150" to="5282,4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5DtcEAAADcAAAADwAAAGRycy9kb3ducmV2LnhtbERPTWvCQBC9C/0PyxS86SaF1hqzCaXQ&#10;4qnF2Iu3ITsmi9nZsLtq/PduodDbPN7nlPVkB3EhH4xjBfkyA0HcOm24U/Cz/1i8gggRWePgmBTc&#10;KEBdPcxKLLS78o4uTexECuFQoII+xrGQMrQ9WQxLNxIn7ui8xZig76T2eE3hdpBPWfYiLRpODT2O&#10;9N5Te2rOVsFnsC05NC5Mz99NfvaHL7M6KDV/nN42ICJN8V/8597qND9bw+8z6QJZ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HkO1wQAAANwAAAAPAAAAAAAAAAAAAAAA&#10;AKECAABkcnMvZG93bnJldi54bWxQSwUGAAAAAAQABAD5AAAAjwMAAAAA&#10;" strokeweight=".5pt"/>
                  <v:line id="Line 1643" o:spid="_x0000_s1714" style="position:absolute;flip:x;visibility:visible;mso-wrap-style:square" from="5248,4150" to="531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89cMAAADcAAAADwAAAGRycy9kb3ducmV2LnhtbESPQWsCMRCF7wX/Qxiht5rdgq2sRhHB&#10;4qmlqxdvw2bcDW4mSxJ1++87h0JvM7w3732z2oy+V3eKyQU2UM4KUMRNsI5bA6fj/mUBKmVki31g&#10;MvBDCTbrydMKKxse/E33OrdKQjhVaKDLeai0Tk1HHtMsDMSiXUL0mGWNrbYRHxLue/1aFG/ao2Np&#10;6HCgXUfNtb55Ax/JNxTQhTTOv+ryFs+f7v1szPN03C5BZRrzv/nv+mAFvxR8eUYm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9fPXDAAAA3AAAAA8AAAAAAAAAAAAA&#10;AAAAoQIAAGRycy9kb3ducmV2LnhtbFBLBQYAAAAABAAEAPkAAACRAwAAAAA=&#10;" strokeweight=".5pt"/>
                  <v:line id="Line 1644" o:spid="_x0000_s1715" style="position:absolute;flip:x;visibility:visible;mso-wrap-style:square" from="5256,4150" to="5338,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HZbsEAAADcAAAADwAAAGRycy9kb3ducmV2LnhtbERPPWvDMBDdC/kP4gLdatmFNsGJEkKg&#10;pVNL3C7eDutii1gnIym2+++rQiDbPd7nbfez7cVIPhjHCoosB0HcOG24VfDz/fa0BhEissbeMSn4&#10;pQD73eJhi6V2E59orGIrUgiHEhV0MQ6llKHpyGLI3ECcuLPzFmOCvpXa45TCbS+f8/xVWjScGjoc&#10;6NhRc6muVsF7sA05NC7ML19VcfX1p1nVSj0u58MGRKQ53sU394dO84sC/p9JF8jd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dluwQAAANwAAAAPAAAAAAAAAAAAAAAA&#10;AKECAABkcnMvZG93bnJldi54bWxQSwUGAAAAAAQABAD5AAAAjwMAAAAA&#10;" strokeweight=".5pt"/>
                  <v:line id="Line 1645" o:spid="_x0000_s1716" style="position:absolute;flip:x;visibility:visible;mso-wrap-style:square" from="5284,4150" to="5366,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NHGb8AAADcAAAADwAAAGRycy9kb3ducmV2LnhtbERPTYvCMBC9C/sfwizsTdMKq0s1iiys&#10;eFKse/E2NGMbbCYliVr/vREEb/N4nzNf9rYVV/LBOFaQjzIQxJXThmsF/4e/4Q+IEJE1to5JwZ0C&#10;LBcfgzkW2t14T9cy1iKFcChQQRNjV0gZqoYshpHriBN3ct5iTNDXUnu8pXDbynGWTaRFw6mhwY5+&#10;G6rO5cUqWAdbkUPjQv+9K/OLP27N9KjU12e/moGI1Me3+OXe6DQ/H8PzmXSBXD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2NHGb8AAADcAAAADwAAAAAAAAAAAAAAAACh&#10;AgAAZHJzL2Rvd25yZXYueG1sUEsFBgAAAAAEAAQA+QAAAI0DAAAAAA==&#10;" strokeweight=".5pt"/>
                  <v:line id="Line 1646" o:spid="_x0000_s1717" style="position:absolute;flip:x;visibility:visible;mso-wrap-style:square" from="5310,4150" to="5394,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igsEAAADcAAAADwAAAGRycy9kb3ducmV2LnhtbERPS2vCQBC+F/wPywi91U1afBDdBBFa&#10;erIYvXgbsmOymJ0Nu6um/75bKPQ2H99zNtVoe3EnH4xjBfksA0HcOG24VXA6vr+sQISIrLF3TAq+&#10;KUBVTp42WGj34APd69iKFMKhQAVdjEMhZWg6shhmbiBO3MV5izFB30rt8ZHCbS9fs2whLRpODR0O&#10;tOuoudY3q+Aj2IYcGhfG+Ved3/x5b5ZnpZ6n43YNItIY/8V/7k+d5udv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L+KCwQAAANwAAAAPAAAAAAAAAAAAAAAA&#10;AKECAABkcnMvZG93bnJldi54bWxQSwUGAAAAAAQABAD5AAAAjwMAAAAA&#10;" strokeweight=".5pt"/>
                  <v:line id="Line 1647" o:spid="_x0000_s1718" style="position:absolute;flip:x;visibility:visible;mso-wrap-style:square" from="5340,4150" to="5422,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Z69sEAAADcAAAADwAAAGRycy9kb3ducmV2LnhtbERPS2vCQBC+F/wPywi91U1KfRDdBBFa&#10;erIYvXgbsmOymJ0Nu6um/75bKPQ2H99zNtVoe3EnH4xjBfksA0HcOG24VXA6vr+sQISIrLF3TAq+&#10;KUBVTp42WGj34APd69iKFMKhQAVdjEMhZWg6shhmbiBO3MV5izFB30rt8ZHCbS9fs2whLRpODR0O&#10;tOuoudY3q+Aj2IYcGhfG+Ved3/x5b5ZnpZ6n43YNItIY/8V/7k+d5udv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xnr2wQAAANwAAAAPAAAAAAAAAAAAAAAA&#10;AKECAABkcnMvZG93bnJldi54bWxQSwUGAAAAAAQABAD5AAAAjwMAAAAA&#10;" strokeweight=".5pt"/>
                  <v:line id="Line 1648" o:spid="_x0000_s1719" style="position:absolute;flip:x;visibility:visible;mso-wrap-style:square" from="5368,4150" to="5449,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rfbb8AAADcAAAADwAAAGRycy9kb3ducmV2LnhtbERPTYvCMBC9L/gfwgje1rQLrlKNIoKL&#10;p12sXrwNzdgGm0lJotZ/bxYEb/N4n7NY9bYVN/LBOFaQjzMQxJXThmsFx8P2cwYiRGSNrWNS8KAA&#10;q+XgY4GFdnfe062MtUghHApU0MTYFVKGqiGLYew64sSdnbcYE/S11B7vKdy28ivLvqVFw6mhwY42&#10;DVWX8moV/ARbkUPjQj/5K/OrP/2a6Ump0bBfz0FE6uNb/HLvdJqfT+D/mXSB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Irfbb8AAADcAAAADwAAAAAAAAAAAAAAAACh&#10;AgAAZHJzL2Rvd25yZXYueG1sUEsFBgAAAAAEAAQA+QAAAI0DAAAAAA==&#10;" strokeweight=".5pt"/>
                  <v:line id="Line 1649" o:spid="_x0000_s1720" style="position:absolute;flip:x;visibility:visible;mso-wrap-style:square" from="5396,4150" to="5477,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hBGr8AAADcAAAADwAAAGRycy9kb3ducmV2LnhtbERPTYvCMBC9C/sfwix407TC6lKNIgsr&#10;e1Kse/E2NGMbbCYliVr/vREEb/N4n7NY9bYVV/LBOFaQjzMQxJXThmsF/4ff0TeIEJE1to5JwZ0C&#10;rJYfgwUW2t14T9cy1iKFcChQQRNjV0gZqoYshrHriBN3ct5iTNDXUnu8pXDbykmWTaVFw6mhwY5+&#10;GqrO5cUq2ARbkUPjQv+1K/OLP27N7KjU8LNfz0FE6uNb/HL/6TQ/n8L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hBGr8AAADcAAAADwAAAAAAAAAAAAAAAACh&#10;AgAAZHJzL2Rvd25yZXYueG1sUEsFBgAAAAAEAAQA+QAAAI0DAAAAAA==&#10;" strokeweight=".5pt"/>
                  <v:line id="Line 1650" o:spid="_x0000_s1721" style="position:absolute;flip:x;visibility:visible;mso-wrap-style:square" from="5424,4150" to="5505,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Tkgb8AAADcAAAADwAAAGRycy9kb3ducmV2LnhtbERPTYvCMBC9C/sfwix407TC6lKNIgsr&#10;e1Kse/E2NGMbbCYliVr/vREEb/N4n7NY9bYVV/LBOFaQjzMQxJXThmsF/4ff0TeIEJE1to5JwZ0C&#10;rJYfgwUW2t14T9cy1iKFcChQQRNjV0gZqoYshrHriBN3ct5iTNDXUnu8pXDbykmWTaVFw6mhwY5+&#10;GqrO5cUq2ARbkUPjQv+1K/OLP27N7KjU8LNfz0FE6uNb/HL/6TQ/n8H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xTkgb8AAADcAAAADwAAAAAAAAAAAAAAAACh&#10;AgAAZHJzL2Rvd25yZXYueG1sUEsFBgAAAAAEAAQA+QAAAI0DAAAAAA==&#10;" strokeweight=".5pt"/>
                  <v:line id="Line 1651" o:spid="_x0000_s1722" style="position:absolute;flip:x;visibility:visible;mso-wrap-style:square" from="5451,4150" to="5533,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w88MAAADcAAAADwAAAGRycy9kb3ducmV2LnhtbESPQWsCMRCF7wX/Qxiht5rdgq2sRhHB&#10;4qmlqxdvw2bcDW4mSxJ1++87h0JvM7w3732z2oy+V3eKyQU2UM4KUMRNsI5bA6fj/mUBKmVki31g&#10;MvBDCTbrydMKKxse/E33OrdKQjhVaKDLeai0Tk1HHtMsDMSiXUL0mGWNrbYRHxLue/1aFG/ao2Np&#10;6HCgXUfNtb55Ax/JNxTQhTTOv+ryFs+f7v1szPN03C5BZRrzv/nv+mAFvxRaeUYm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cPPDAAAA3AAAAA8AAAAAAAAAAAAA&#10;AAAAoQIAAGRycy9kb3ducmV2LnhtbFBLBQYAAAAABAAEAPkAAACRAwAAAAA=&#10;" strokeweight=".5pt"/>
                  <v:line id="Line 1652" o:spid="_x0000_s1723" style="position:absolute;flip:x;visibility:visible;mso-wrap-style:square" from="5479,4150" to="556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VaMEAAADcAAAADwAAAGRycy9kb3ducmV2LnhtbERPS2vCQBC+F/wPywi91U0K9RHdBBFa&#10;erIYvXgbsmOymJ0Nu6um/75bKPQ2H99zNtVoe3EnH4xjBfksA0HcOG24VXA6vr8sQYSIrLF3TAq+&#10;KUBVTp42WGj34APd69iKFMKhQAVdjEMhZWg6shhmbiBO3MV5izFB30rt8ZHCbS9fs2wuLRpODR0O&#10;tOuoudY3q+Aj2IYcGhfGt686v/nz3izOSj1Px+0aRKQx/ov/3J86zc9X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x9VowQAAANwAAAAPAAAAAAAAAAAAAAAA&#10;AKECAABkcnMvZG93bnJldi54bWxQSwUGAAAAAAQABAD5AAAAjwMAAAAA&#10;" strokeweight=".5pt"/>
                  <v:line id="Line 1653" o:spid="_x0000_s1724" style="position:absolute;flip:x;visibility:visible;mso-wrap-style:square" from="5505,4150" to="5589,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G2SMIAAADcAAAADwAAAGRycy9kb3ducmV2LnhtbESPQWsCMRCF7wX/QxjBW80qtJXVKCK0&#10;9GTp6sXbsBl3g5vJkkRd/71zKPQ2w3vz3jerzeA7daOYXGADs2kBirgO1nFj4Hj4fF2AShnZYheY&#10;DDwowWY9ellhacOdf+lW5UZJCKcSDbQ596XWqW7JY5qGnli0c4ges6yx0TbiXcJ9p+dF8a49OpaG&#10;FnvatVRfqqs38JV8TQFdSMPbTzW7xtPefZyMmYyH7RJUpiH/m/+uv63gzwVfnpEJ9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G2SMIAAADcAAAADwAAAAAAAAAAAAAA&#10;AAChAgAAZHJzL2Rvd25yZXYueG1sUEsFBgAAAAAEAAQA+QAAAJADAAAAAA==&#10;" strokeweight=".5pt"/>
                  <v:line id="Line 1654" o:spid="_x0000_s1725" style="position:absolute;flip:x;visibility:visible;mso-wrap-style:square" from="5535,4150" to="5617,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0T078AAADcAAAADwAAAGRycy9kb3ducmV2LnhtbERPTYvCMBC9C/sfwizsTdMKq0s1iiys&#10;eFKse/E2NGMbbCYliVr/vREEb/N4nzNf9rYVV/LBOFaQjzIQxJXThmsF/4e/4Q+IEJE1to5JwZ0C&#10;LBcfgzkW2t14T9cy1iKFcChQQRNjV0gZqoYshpHriBN3ct5iTNDXUnu8pXDbynGWTaRFw6mhwY5+&#10;G6rO5cUqWAdbkUPjQv+9K/OLP27N9KjU12e/moGI1Me3+OXe6DR/nMPzmXSBXD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d0T078AAADcAAAADwAAAAAAAAAAAAAAAACh&#10;AgAAZHJzL2Rvd25yZXYueG1sUEsFBgAAAAAEAAQA+QAAAI0DAAAAAA==&#10;" strokeweight=".5pt"/>
                  <v:line id="Line 1655" o:spid="_x0000_s1726" style="position:absolute;flip:x;visibility:visible;mso-wrap-style:square" from="5563,4178" to="5615,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pMEAAADcAAAADwAAAGRycy9kb3ducmV2LnhtbERPPWvDMBDdA/0P4grdYjmGpsWNEkKh&#10;pVNCnS7eDutqi1gnI8mO8++jQKHbPd7nbXaz7cVEPhjHClZZDoK4cdpwq+Dn9LF8BREissbeMSm4&#10;UoDd9mGxwVK7C3/TVMVWpBAOJSroYhxKKUPTkcWQuYE4cb/OW4wJ+lZqj5cUbntZ5PlaWjScGjoc&#10;6L2j5lyNVsFnsA05NC7Mz8dqNfr6YF5qpZ4e5/0biEhz/Bf/ub90ml8UcH8mXSC3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D42kwQAAANwAAAAPAAAAAAAAAAAAAAAA&#10;AKECAABkcnMvZG93bnJldi54bWxQSwUGAAAAAAQABAD5AAAAjwMAAAAA&#10;" strokeweight=".5pt"/>
                  <v:line id="Line 1656" o:spid="_x0000_s1727" style="position:absolute;flip:x;visibility:visible;mso-wrap-style:square" from="5591,4202" to="5617,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oP78AAADcAAAADwAAAGRycy9kb3ducmV2LnhtbERPTYvCMBC9C/sfwix401RFXbpGWQTF&#10;k2Ldi7ehmW3DNpOSRK3/3giCt3m8z1msOtuIK/lgHCsYDTMQxKXThisFv6fN4AtEiMgaG8ek4E4B&#10;VsuP3gJz7W58pGsRK5FCOOSooI6xzaUMZU0Ww9C1xIn7c95iTNBXUnu8pXDbyHGWzaRFw6mhxpbW&#10;NZX/xcUq2AZbkkPjQjc9FKOLP+/N/KxU/7P7+QYRqYtv8cu902n+eALPZ9IFcv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MoP78AAADcAAAADwAAAAAAAAAAAAAAAACh&#10;AgAAZHJzL2Rvd25yZXYueG1sUEsFBgAAAAAEAAQA+QAAAI0DAAAAAA==&#10;" strokeweight=".5pt"/>
                  <v:line id="Line 1657" o:spid="_x0000_s1728" style="position:absolute;flip:y;visibility:visible;mso-wrap-style:square" from="912,2684" to="912,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BDMQAAADcAAAADwAAAGRycy9kb3ducmV2LnhtbESPT4vCMBDF7wt+hzCCtzVVZJFqFP+w&#10;sDdZt4LHoRmbajMpTWzrtzeCsLcZ3pv3e7Nc97YSLTW+dKxgMk5AEOdOl1woyP6+P+cgfEDWWDkm&#10;BQ/ysF4NPpaYatfxL7XHUIgYwj5FBSaEOpXS54Ys+rGriaN2cY3FENemkLrBLobbSk6T5EtaLDkS&#10;DNa0M5TfjncbIdu23+/m5/xwvp5M1V2zbLa/KTUa9psFiEB9+De/r390rD+dweuZOIF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EMxAAAANwAAAAPAAAAAAAAAAAA&#10;AAAAAKECAABkcnMvZG93bnJldi54bWxQSwUGAAAAAAQABAD5AAAAkgMAAAAA&#10;" strokeweight=".5pt">
                    <v:stroke dashstyle="longDashDot"/>
                  </v:line>
                  <v:line id="Line 1658" o:spid="_x0000_s1729" style="position:absolute;flip:y;visibility:visible;mso-wrap-style:square" from="939,2727" to="939,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zh8YAAADcAAAADwAAAGRycy9kb3ducmV2LnhtbESPQWvCQBCF7wX/wzKCl6IbAw0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M4fGAAAA3AAAAA8AAAAAAAAA&#10;AAAAAAAAoQIAAGRycy9kb3ducmV2LnhtbFBLBQYAAAAABAAEAPkAAACUAwAAAAA=&#10;" strokeweight="1pt"/>
                  <v:line id="Line 1659" o:spid="_x0000_s1730" style="position:absolute;flip:y;visibility:visible;mso-wrap-style:square" from="881,2727" to="8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t8MUAAADcAAAADwAAAGRycy9kb3ducmV2LnhtbESPzarCMBCF94LvEEZwI9dUF0V7jSKC&#10;IIILf0DdDc3ctt5mUppo69sbQXA3wzlzvjOzRWtK8aDaFZYVjIYRCOLU6oIzBafj+mcCwnlkjaVl&#10;UvAkB4t5tzPDRNuG9/Q4+EyEEHYJKsi9rxIpXZqTQTe0FXHQ/mxt0Ie1zqSusQnhppTjKIqlwYID&#10;IceKVjml/4e7CZDbKrvubpSep+dq28SjQXO53JXq99rlLwhPrf+aP9cbHeqPY3g/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qt8MUAAADcAAAADwAAAAAAAAAA&#10;AAAAAAChAgAAZHJzL2Rvd25yZXYueG1sUEsFBgAAAAAEAAQA+QAAAJMDAAAAAA==&#10;" strokeweight="1pt"/>
                  <v:shape id="Freeform 1660" o:spid="_x0000_s1731" style="position:absolute;left:939;top:3643;width:40;height:31;visibility:visible;mso-wrap-style:square;v-text-anchor:top" coordsize="6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vS8MA&#10;AADcAAAADwAAAGRycy9kb3ducmV2LnhtbERPS2sCMRC+F/wPYYTealYPbXc1ivgAK160RfE2bKab&#10;rZvJsom6/nsjFLzNx/ec0aS1lbhQ40vHCvq9BARx7nTJhYKf7+XbJwgfkDVWjknBjTxMxp2XEWba&#10;XXlLl10oRAxhn6ECE0KdSelzQxZ9z9XEkft1jcUQYVNI3eA1httKDpLkXVosOTYYrGlmKD/tzlbB&#10;33SeVulJr4/7r0W+5IM3a7NR6rXbTocgArXhKf53r3ScP/iAxzPxAj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ovS8MAAADcAAAADwAAAAAAAAAAAAAAAACYAgAAZHJzL2Rv&#10;d25yZXYueG1sUEsFBgAAAAAEAAQA9QAAAIgDAAAAAA==&#10;" path="m,c4,12,8,25,18,33v10,8,26,13,42,18e" filled="f" strokeweight="1pt">
                    <v:path arrowok="t" o:connecttype="custom" o:connectlocs="0,0;12,20;40,31" o:connectangles="0,0,0"/>
                  </v:shape>
                  <v:shape id="Freeform 1661" o:spid="_x0000_s1732" style="position:absolute;left:840;top:3644;width:37;height:34;rotation:-4645879fd;visibility:visible;mso-wrap-style:square;v-text-anchor:top" coordsize="6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o5OsUA&#10;AADcAAAADwAAAGRycy9kb3ducmV2LnhtbESPQW/CMAyF75P2HyJP4jKNFA6MFQICJLTepjGkXU1j&#10;mkLjVE2A7t/PByRutt7ze5/ny9436kpdrAMbGA0zUMRlsDVXBvY/27cpqJiQLTaBycAfRVgunp/m&#10;mNtw42+67lKlJIRjjgZcSm2udSwdeYzD0BKLdgydxyRrV2nb4U3CfaPHWTbRHmuWBoctbRyV593F&#10;G/g4TdxGv8d18eoPv9OvU/m5L6Ixg5d+NQOVqE8P8/26sII/Flp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jk6xQAAANwAAAAPAAAAAAAAAAAAAAAAAJgCAABkcnMv&#10;ZG93bnJldi54bWxQSwUGAAAAAAQABAD1AAAAigMAAAAA&#10;" path="m,c4,12,8,25,18,33v10,8,26,13,42,18e" filled="f" strokeweight="1pt">
                    <v:path arrowok="t" o:connecttype="custom" o:connectlocs="0,0;11,22;37,34" o:connectangles="0,0,0"/>
                  </v:shape>
                  <v:line id="Line 1662" o:spid="_x0000_s1733" style="position:absolute;visibility:visible;mso-wrap-style:square" from="908,3906" to="908,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663" o:spid="_x0000_s1734" style="position:absolute;visibility:visible;mso-wrap-style:square" from="3168,3937" to="3168,4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s2sYAAADcAAAADwAAAGRycy9kb3ducmV2LnhtbESPzWoDMQyE74W8g1Ggt8abF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sbNrGAAAA3AAAAA8AAAAAAAAA&#10;AAAAAAAAoQIAAGRycy9kb3ducmV2LnhtbFBLBQYAAAAABAAEAPkAAACUAwAAAAA=&#10;" strokeweight="1pt"/>
                  <v:line id="Line 1664" o:spid="_x0000_s1735" style="position:absolute;visibility:visible;mso-wrap-style:square" from="5433,3906" to="5433,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665" o:spid="_x0000_s1736" style="position:absolute;visibility:visible;mso-wrap-style:square" from="951,4378" to="3141,4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3R2cMAAADcAAAADwAAAGRycy9kb3ducmV2LnhtbERPyWrDMBC9F/oPYgK5NXIWSnCjhDTF&#10;UOghOOmlt8Ga2E6skZFUL/36KlDobR5vnc1uMI3oyPnasoL5LAFBXFhdc6ng85w9rUH4gKyxsUwK&#10;RvKw2z4+bDDVtueculMoRQxhn6KCKoQ2ldIXFRn0M9sSR+5incEQoSuldtjHcNPIRZI8S4M1x4YK&#10;WzpUVNxO30bB+tz6t/Hwldmju/7kH6ucVviq1HQy7F9ABBrCv/jP/a7j/OUC7s/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t0dnDAAAA3AAAAA8AAAAAAAAAAAAA&#10;AAAAoQIAAGRycy9kb3ducmV2LnhtbFBLBQYAAAAABAAEAPkAAACRAwAAAAA=&#10;" strokeweight=".5pt"/>
                  <v:line id="Line 1666" o:spid="_x0000_s1737" style="position:absolute;visibility:visible;mso-wrap-style:square" from="3099,3904" to="3099,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yrcIAAADcAAAADwAAAGRycy9kb3ducmV2LnhtbERPzWoCMRC+C32HMAVvNatCsavZRVoL&#10;Sg9S9QHGzbhZ3UyWJNVtn74pFLzNx/c7i7K3rbiSD41jBeNRBoK4crrhWsFh//40AxEissbWMSn4&#10;pgBl8TBYYK7djT/puou1SCEcclRgYuxyKUNlyGIYuY44cSfnLcYEfS21x1sKt62cZNmztNhwajDY&#10;0auh6rL7sgo2/vhxGf/URh5541ft9u0l2LNSw8d+OQcRqY938b97rdP86RT+nkkX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7yrcIAAADcAAAADwAAAAAAAAAAAAAA&#10;AAChAgAAZHJzL2Rvd25yZXYueG1sUEsFBgAAAAAEAAQA+QAAAJADAAAAAA==&#10;" strokeweight="1pt"/>
                  <v:line id="Line 1667" o:spid="_x0000_s1738" style="position:absolute;visibility:visible;mso-wrap-style:square" from="3231,3904" to="3231,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q2cIAAADcAAAADwAAAGRycy9kb3ducmV2LnhtbERPzWoCMRC+F3yHMAVvmrWW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dq2cIAAADcAAAADwAAAAAAAAAAAAAA&#10;AAChAgAAZHJzL2Rvd25yZXYueG1sUEsFBgAAAAAEAAQA+QAAAJADAAAAAA==&#10;" strokeweight="1pt"/>
                  <v:line id="Line 1668" o:spid="_x0000_s1739" style="position:absolute;flip:y;visibility:visible;mso-wrap-style:square" from="3099,3598" to="3099,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lWsUAAADcAAAADwAAAGRycy9kb3ducmV2LnhtbESPQYvCMBCF74L/IYzgRTTVRdFqFBEE&#10;EfagK6i3oRnbajMpTbTdf78RhL3N8N68781i1ZhCvKhyuWUFw0EEgjixOudUweln25+CcB5ZY2GZ&#10;FPySg9Wy3VpgrG3NB3odfSpCCLsYFWTel7GULsnIoBvYkjhoN1sZ9GGtUqkrrEO4KeQoiibSYM6B&#10;kGFJm4ySx/FpAuS+Sa/fd0rOs3O5ryfDXn25PJXqdpr1HISnxv+bP9c7Hep/jeH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GlWsUAAADcAAAADwAAAAAAAAAA&#10;AAAAAAChAgAAZHJzL2Rvd25yZXYueG1sUEsFBgAAAAAEAAQA+QAAAJMDAAAAAA==&#10;" strokeweight="1pt"/>
                  <v:line id="Line 1669" o:spid="_x0000_s1740" style="position:absolute;flip:y;visibility:visible;mso-wrap-style:square" from="3231,3598" to="3231,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M7LcYAAADcAAAADwAAAGRycy9kb3ducmV2LnhtbESPT4vCMBDF74LfIYywF9FUhaLVKIuw&#10;IAt78A9Ub0Mz29ZtJqWJtvvtjSB4m+G9eb83q01nKnGnxpWWFUzGEQjizOqScwWn49doDsJ5ZI2V&#10;ZVLwTw42635vhYm2Le/pfvC5CCHsElRQeF8nUrqsIINubGvioP3axqAPa5NL3WAbwk0lp1EUS4Ml&#10;B0KBNW0Lyv4ONxMg121++blSli7S+ruNJ8P2fL4p9THoPpcgPHX+bX5d73SoP4vh+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Oy3GAAAA3AAAAA8AAAAAAAAA&#10;AAAAAAAAoQIAAGRycy9kb3ducmV2LnhtbFBLBQYAAAAABAAEAPkAAACUAwAAAAA=&#10;" strokeweight="1pt"/>
                  <v:line id="Line 1670" o:spid="_x0000_s1741" style="position:absolute;flip:x;visibility:visible;mso-wrap-style:square" from="3097,3604" to="323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tsUAAADcAAAADwAAAGRycy9kb3ducmV2LnhtbESPT4vCMBDF74LfIYzgRTR1F/xTjSLC&#10;gix40BXU29CMbbWZlCba+u2NIOxthvfm/d7Ml40pxIMql1tWMBxEIIgTq3NOFRz+fvoTEM4jayws&#10;k4InOVgu2q05xtrWvKPH3qcihLCLUUHmfRlL6ZKMDLqBLYmDdrGVQR/WKpW6wjqEm0J+RdFIGsw5&#10;EDIsaZ1RctvfTYBc1+l5e6XkOD2Wv/Vo2KtPp7tS3U6zmoHw1Ph/8+d6o0P97zG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etsUAAADcAAAADwAAAAAAAAAA&#10;AAAAAAChAgAAZHJzL2Rvd25yZXYueG1sUEsFBgAAAAAEAAQA+QAAAJMDAAAAAA==&#10;" strokeweight="1pt"/>
                  <v:line id="Line 1671" o:spid="_x0000_s1742" style="position:absolute;flip:x;visibility:visible;mso-wrap-style:square" from="3097,3606" to="3129,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4sk8MAAADcAAAADwAAAGRycy9kb3ducmV2LnhtbESPQWsCMRCF7wX/QxjBW81aaZXVKFJo&#10;8dTS1Yu3YTPuBjeTJYm6/vvOodDbDO/Ne9+st4Pv1I1icoENzKYFKOI6WMeNgePh43kJKmVki11g&#10;MvCgBNvN6GmNpQ13/qFblRslIZxKNNDm3Jdap7olj2kaemLRziF6zLLGRtuIdwn3nX4pijft0bE0&#10;tNjTe0v1pbp6A5/J1xTQhTS8flezazx9ucXJmMl42K1AZRryv/nvem8Ffy60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LJPDAAAA3AAAAA8AAAAAAAAAAAAA&#10;AAAAoQIAAGRycy9kb3ducmV2LnhtbFBLBQYAAAAABAAEAPkAAACRAwAAAAA=&#10;" strokeweight=".5pt"/>
                  <v:line id="Line 1672" o:spid="_x0000_s1743" style="position:absolute;flip:x;visibility:visible;mso-wrap-style:square" from="3101,3602" to="316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KJCMEAAADcAAAADwAAAGRycy9kb3ducmV2LnhtbERPTWsCMRC9C/0PYQRvmt0Wra5mpRQq&#10;npRue/E2bMbd4GayJFG3/74RCr3N433OZjvYTtzIB+NYQT7LQBDXThtuFHx/fUyXIEJE1tg5JgU/&#10;FGBbPo02WGh350+6VbERKYRDgQraGPtCylC3ZDHMXE+cuLPzFmOCvpHa4z2F204+Z9lCWjScGlrs&#10;6b2l+lJdrYJdsDU5NC4M82OVX/3pYF5PSk3Gw9saRKQh/ov/3Hud5r+s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cokIwQAAANwAAAAPAAAAAAAAAAAAAAAA&#10;AKECAABkcnMvZG93bnJldi54bWxQSwUGAAAAAAQABAD5AAAAjwMAAAAA&#10;" strokeweight=".5pt"/>
                  <v:line id="Line 1673" o:spid="_x0000_s1744" style="position:absolute;flip:x;visibility:visible;mso-wrap-style:square" from="3115,3606" to="3185,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5T6MMAAADcAAAADwAAAGRycy9kb3ducmV2LnhtbESPQWsCMRCF7wX/QxjBW81abJXVKFJo&#10;8dTS1Yu3YTPuBjeTJYm6/vvOodDbDO/Ne9+st4Pv1I1icoENzKYFKOI6WMeNgePh43kJKmVki11g&#10;MvCgBNvN6GmNpQ13/qFblRslIZxKNNDm3Jdap7olj2kaemLRziF6zLLGRtuIdwn3nX4pijft0bE0&#10;tNjTe0v1pbp6A5/J1xTQhTS8flezazx9ucXJmMl42K1AZRryv/nvem8Ffy74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OU+jDAAAA3AAAAA8AAAAAAAAAAAAA&#10;AAAAoQIAAGRycy9kb3ducmV2LnhtbFBLBQYAAAAABAAEAPkAAACRAwAAAAA=&#10;" strokeweight=".5pt"/>
                  <v:line id="Line 1674" o:spid="_x0000_s1745" style="position:absolute;flip:x;visibility:visible;mso-wrap-style:square" from="3145,3604" to="3215,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L2c8EAAADcAAAADwAAAGRycy9kb3ducmV2LnhtbERPS2vCQBC+F/wPywi91U1KfRDdBBFa&#10;erIYvXgbsmOymJ0Nu6um/75bKPQ2H99zNtVoe3EnH4xjBfksA0HcOG24VXA6vr+sQISIrLF3TAq+&#10;KUBVTp42WGj34APd69iKFMKhQAVdjEMhZWg6shhmbiBO3MV5izFB30rt8ZHCbS9fs2whLRpODR0O&#10;tOuoudY3q+Aj2IYcGhfG+Ved3/x5b5ZnpZ6n43YNItIY/8V/7k+d5r/l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AvZzwQAAANwAAAAPAAAAAAAAAAAAAAAA&#10;AKECAABkcnMvZG93bnJldi54bWxQSwUGAAAAAAQABAD5AAAAjwMAAAAA&#10;" strokeweight=".5pt"/>
                  <v:line id="Line 1675" o:spid="_x0000_s1746" style="position:absolute;flip:x;visibility:visible;mso-wrap-style:square" from="3173,3621" to="3225,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oBL8AAADcAAAADwAAAGRycy9kb3ducmV2LnhtbERPS4vCMBC+C/sfwix401TxsXSNsgiK&#10;J8W6F29DM9uGbSYliVr/vREEb/PxPWex6mwjruSDcaxgNMxAEJdOG64U/J42gy8QISJrbByTgjsF&#10;WC0/egvMtbvxka5FrEQK4ZCjgjrGNpcylDVZDEPXEifuz3mLMUFfSe3xlsJtI8dZNpMWDaeGGlta&#10;11T+FxerYBtsSQ6NC930UIwu/rw387NS/c/u5xtEpC6+xS/3Tqf5kzE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NBoBL8AAADcAAAADwAAAAAAAAAAAAAAAACh&#10;AgAAZHJzL2Rvd25yZXYueG1sUEsFBgAAAAAEAAQA+QAAAI0DAAAAAA==&#10;" strokeweight=".5pt"/>
                  <v:line id="Line 1676" o:spid="_x0000_s1747" style="position:absolute;flip:x;visibility:visible;mso-wrap-style:square" from="3201,3645" to="3227,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zNn8EAAADcAAAADwAAAGRycy9kb3ducmV2LnhtbERPTWsCMRC9C/0PYQRvmt1Wq6xmpRQq&#10;npRue/E2bMbd4GayJFG3/74RCr3N433OZjvYTtzIB+NYQT7LQBDXThtuFHx/fUxXIEJE1tg5JgU/&#10;FGBbPo02WGh350+6VbERKYRDgQraGPtCylC3ZDHMXE+cuLPzFmOCvpHa4z2F204+Z9mrtGg4NbTY&#10;03tL9aW6WgW7YGtyaFwYFscqv/rTwSxPSk3Gw9saRKQh/ov/3Hud5s9f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M2fwQAAANwAAAAPAAAAAAAAAAAAAAAA&#10;AKECAABkcnMvZG93bnJldi54bWxQSwUGAAAAAAQABAD5AAAAjwMAAAAA&#10;" strokeweight=".5pt"/>
                  <v:line id="Line 1677" o:spid="_x0000_s1748" style="position:absolute;flip:x;visibility:visible;mso-wrap-style:square" from="3097,3937" to="3231,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tzvMYAAADcAAAADwAAAGRycy9kb3ducmV2LnhtbESPT2vCQBDF7wW/wzKCl6IbJYhGV5FA&#10;oRR60BbU25Adk2h2NmQ3f/rtu0Khtxnem/d7s90PphIdNa60rGA+i0AQZ1aXnCv4/nqbrkA4j6yx&#10;skwKfsjBfjd62WKibc9H6k4+FyGEXYIKCu/rREqXFWTQzWxNHLSbbQz6sDa51A32IdxUchFFS2mw&#10;5EAosKa0oOxxak2A3NP8+nmn7Lw+1x/9cv7aXy6tUpPxcNiA8DT4f/Pf9bsO9eMYns+EC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Lc7zGAAAA3AAAAA8AAAAAAAAA&#10;AAAAAAAAoQIAAGRycy9kb3ducmV2LnhtbFBLBQYAAAAABAAEAPkAAACUAwAAAAA=&#10;" strokeweight="1pt"/>
                  <v:line id="Line 1678" o:spid="_x0000_s1749" style="position:absolute;flip:x;visibility:visible;mso-wrap-style:square" from="3097,3908" to="3129,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wcMEAAADcAAAADwAAAGRycy9kb3ducmV2LnhtbERPTWsCMRC9F/ofwgjeulmL1rIapRQU&#10;Ty1de9nbkIy7wc1kSaKu/74pFHqbx/uc9XZ0vbhSiNazgllRgiDW3lhuFXwfd0+vIGJCNth7JgV3&#10;irDdPD6ssTL+xl90rVMrcgjHChV0KQ2VlFF35DAWfiDO3MkHhynD0EoT8JbDXS+fy/JFOrScGzoc&#10;6L0jfa4vTsE+Ok0erY/j4rOeXULzYZeNUtPJ+LYCkWhM/+I/98Hk+fMF/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fBwwQAAANwAAAAPAAAAAAAAAAAAAAAA&#10;AKECAABkcnMvZG93bnJldi54bWxQSwUGAAAAAAQABAD5AAAAjwMAAAAA&#10;" strokeweight=".5pt"/>
                  <v:line id="Line 1679" o:spid="_x0000_s1750" style="position:absolute;flip:x;visibility:visible;mso-wrap-style:square" from="3123,3904" to="31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uB8EAAADcAAAADwAAAGRycy9kb3ducmV2LnhtbERPTWsCMRC9F/ofwgjeulmL1bIapRQU&#10;Ty1de9nbkIy7wc1kSaKu/74pFHqbx/uc9XZ0vbhSiNazgllRgiDW3lhuFXwfd0+vIGJCNth7JgV3&#10;irDdPD6ssTL+xl90rVMrcgjHChV0KQ2VlFF35DAWfiDO3MkHhynD0EoT8JbDXS+fy3IhHVrODR0O&#10;9N6RPtcXp2AfnSaP1sfx5bOeXULzYZeNUtPJ+LYCkWhM/+I/98Hk+fMF/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624HwQAAANwAAAAPAAAAAAAAAAAAAAAA&#10;AKECAABkcnMvZG93bnJldi54bWxQSwUGAAAAAAQABAD5AAAAjwMAAAAA&#10;" strokeweight=".5pt"/>
                  <v:line id="Line 1680" o:spid="_x0000_s1751" style="position:absolute;flip:x;visibility:visible;mso-wrap-style:square" from="3157,3908" to="3185,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fLnL8AAADcAAAADwAAAGRycy9kb3ducmV2LnhtbERPTYvCMBC9L/gfwgh7W1MXXaUaRYQV&#10;T8pWL96GZmyDzaQkUbv/3giCt3m8z5kvO9uIG/lgHCsYDjIQxKXThisFx8Pv1xREiMgaG8ek4J8C&#10;LBe9jznm2t35j25FrEQK4ZCjgjrGNpcylDVZDAPXEifu7LzFmKCvpPZ4T+G2kd9Z9iMtGk4NNba0&#10;rqm8FFerYBNsSQ6NC914Xwyv/rQzk5NSn/1uNQMRqYtv8cu91Wn+aAL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KfLnL8AAADcAAAADwAAAAAAAAAAAAAAAACh&#10;AgAAZHJzL2Rvd25yZXYueG1sUEsFBgAAAAAEAAQA+QAAAI0DAAAAAA==&#10;" strokeweight=".5pt"/>
                  <v:line id="Line 1681" o:spid="_x0000_s1752" style="position:absolute;flip:x;visibility:visible;mso-wrap-style:square" from="3179,3906" to="3215,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hf7sMAAADcAAAADwAAAGRycy9kb3ducmV2LnhtbESPQWsCMRCF7wX/QxjBW81abJXVKFJo&#10;8dTS1Yu3YTPuBjeTJYm6/vvOodDbDO/Ne9+st4Pv1I1icoENzKYFKOI6WMeNgePh43kJKmVki11g&#10;MvCgBNvN6GmNpQ13/qFblRslIZxKNNDm3Jdap7olj2kaemLRziF6zLLGRtuIdwn3nX4pijft0bE0&#10;tNjTe0v1pbp6A5/J1xTQhTS8flezazx9ucXJmMl42K1AZRryv/nvem8Ffy60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4X+7DAAAA3AAAAA8AAAAAAAAAAAAA&#10;AAAAoQIAAGRycy9kb3ducmV2LnhtbFBLBQYAAAAABAAEAPkAAACRAwAAAAA=&#10;" strokeweight=".5pt"/>
                  <v:line id="Line 1682" o:spid="_x0000_s1753" style="position:absolute;flip:x;visibility:visible;mso-wrap-style:square" from="3207,3922" to="3225,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T6dcEAAADcAAAADwAAAGRycy9kb3ducmV2LnhtbERPTWsCMRC9C/0PYQRvmt1Sra5mpRQq&#10;npRue/E2bMbd4GayJFG3/74RCr3N433OZjvYTtzIB+NYQT7LQBDXThtuFHx/fUyXIEJE1tg5JgU/&#10;FGBbPo02WGh350+6VbERKYRDgQraGPtCylC3ZDHMXE+cuLPzFmOCvpHa4z2F204+Z9lCWjScGlrs&#10;6b2l+lJdrYJdsDU5NC4M82OVX/3pYF5PSk3Gw9saRKQh/ov/3Hud5r+s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p1wQAAANwAAAAPAAAAAAAAAAAAAAAA&#10;AKECAABkcnMvZG93bnJldi54bWxQSwUGAAAAAAQABAD5AAAAjwMAAAAA&#10;" strokeweight=".5pt"/>
                  <v:shape id="AutoShape 1683" o:spid="_x0000_s1754" type="#_x0000_t5" style="position:absolute;left:923;top:4353;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HsQA&#10;AADcAAAADwAAAGRycy9kb3ducmV2LnhtbESPQUvEQAyF74L/YciCF3GnFq1Sd3YpgiJ4cLfrDwid&#10;2JZtMqUzduu/NwfBW8J7ee/LZrfwYGaaYh/Ewe06A0PSBN9L6+Dz+HLzCCYmFI9DEHLwQxF228uL&#10;DZY+nOVAc51aoyESS3TQpTSW1samI8a4DiOJal9hYky6Tq31E541nAebZ1lhGXvRhg5Heu6oOdXf&#10;7ODVDvN1LPKCH6oc7z7eK+Z679zVaqmewCRa0r/57/rNK/694uszOoHd/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mR7EAAAA3AAAAA8AAAAAAAAAAAAAAAAAmAIAAGRycy9k&#10;b3ducmV2LnhtbFBLBQYAAAAABAAEAPUAAACJAwAAAAA=&#10;" fillcolor="black" strokeweight="0"/>
                  <v:shape id="AutoShape 1684" o:spid="_x0000_s1755" type="#_x0000_t5" style="position:absolute;left:3121;top:4353;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z/cMA&#10;AADcAAAADwAAAGRycy9kb3ducmV2LnhtbERPTWvCQBC9C/0PyxR6041Ci41uRFosRQ9i2uY8ZqfJ&#10;0uxsyG40/feuIHibx/uc5WqwjThR541jBdNJAoK4dNpwpeD7azOeg/ABWWPjmBT8k4dV9jBaYqrd&#10;mQ90ykMlYgj7FBXUIbSplL6syaKfuJY4cr+usxgi7CqpOzzHcNvIWZK8SIuGY0ONLb3VVP7lvVWw&#10;LbbrH8P7Y78zZfFaHT7eHRdKPT0O6wWIQEO4i2/uTx3nP0/h+ky8QG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0z/cMAAADcAAAADwAAAAAAAAAAAAAAAACYAgAAZHJzL2Rv&#10;d25yZXYueG1sUEsFBgAAAAAEAAQA9QAAAIgDAAAAAA==&#10;" fillcolor="black" strokeweight="0"/>
                  <v:line id="Line 1685" o:spid="_x0000_s1756" style="position:absolute;visibility:visible;mso-wrap-style:square" from="3211,4378" to="5402,4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0ecMAAADcAAAADwAAAGRycy9kb3ducmV2LnhtbERPTWvCQBC9F/wPywi91Y0hLRJdpaYI&#10;hR4k2ou3ITsmsdnZsLs1sb++KxR6m8f7nNVmNJ24kvOtZQXzWQKCuLK65VrB53H3tADhA7LGzjIp&#10;uJGHzXrysMJc24FLuh5CLWII+xwVNCH0uZS+asign9meOHJn6wyGCF0ttcMhhptOpknyIg22HBsa&#10;7KloqPo6fBsFi2Pv327FaWf37vJTfmQlZbhV6nE6vi5BBBrDv/jP/a7j/OcU7s/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yNHnDAAAA3AAAAA8AAAAAAAAAAAAA&#10;AAAAoQIAAGRycy9kb3ducmV2LnhtbFBLBQYAAAAABAAEAPkAAACRAwAAAAA=&#10;" strokeweight=".5pt"/>
                  <v:shape id="AutoShape 1686" o:spid="_x0000_s1757" type="#_x0000_t5" style="position:absolute;left:3187;top:4353;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HacIA&#10;AADcAAAADwAAAGRycy9kb3ducmV2LnhtbERPzUrDQBC+C77DMkIv0m6MmpbYbQlCi+ChNu0DDNkx&#10;CWZmQ3ZN07d3BcHbfHy/s95O3KmRBt86MfCwSECRVM62Uhs4n3bzFSgfUCx2TsjAlTxsN7c3a8yt&#10;u8iRxjLUKoaIz9FAE0Kfa+2rhhj9wvUkkft0A2OIcKi1HfASw7nTaZJkmrGV2NBgT68NVV/lNxvY&#10;626891ma8bJI8enwXjCXH8bM7qbiBVSgKfyL/9xvNs5/foTfZ+IF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gdpwgAAANwAAAAPAAAAAAAAAAAAAAAAAJgCAABkcnMvZG93&#10;bnJldi54bWxQSwUGAAAAAAQABAD1AAAAhwMAAAAA&#10;" fillcolor="black" strokeweight="0"/>
                  <v:shape id="AutoShape 1687" o:spid="_x0000_s1758" type="#_x0000_t5" style="position:absolute;left:5389;top:4353;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QZcMA&#10;AADcAAAADwAAAGRycy9kb3ducmV2LnhtbERPTWvCQBC9C/0PyxS86aZSpU2zEalUxB5EqzlPs9Nk&#10;aXY2ZFeN/94tCL3N431ONu9tI87UeeNYwdM4AUFcOm24UnD4+hi9gPABWWPjmBRcycM8fxhkmGp3&#10;4R2d96ESMYR9igrqENpUSl/WZNGPXUscuR/XWQwRdpXUHV5iuG3kJElm0qLh2FBjS+81lb/7k1Ww&#10;KTaLo+Ht9+nTlMVrtVstHRdKDR/7xRuIQH34F9/dax3nT5/h75l4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qQZcMAAADcAAAADwAAAAAAAAAAAAAAAACYAgAAZHJzL2Rv&#10;d25yZXYueG1sUEsFBgAAAAAEAAQA9QAAAIgDAAAAAA==&#10;" fillcolor="black" strokeweight="0"/>
                  <v:line id="Line 1688" o:spid="_x0000_s1759" style="position:absolute;rotation:-90;visibility:visible;mso-wrap-style:square" from="1093,2708" to="1093,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xL8QAAADcAAAADwAAAGRycy9kb3ducmV2LnhtbERPTWvCQBC9C/0PyxS8iG5aUNrUTSiW&#10;arxYqh7a25CdJqHZ2ZBdk/jvXUHwNo/3Oct0MLXoqHWVZQVPswgEcW51xYWC4+Fz+gLCeWSNtWVS&#10;cCYHafIwWmKsbc/f1O19IUIIuxgVlN43sZQuL8mgm9mGOHB/tjXoA2wLqVvsQ7ip5XMULaTBikND&#10;iQ2tSsr/9yejYL3D7c/H60r+dl9n5/pNNukPmVLjx+H9DYSnwd/FN3emw/z5HK7PhAtk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eDEvxAAAANwAAAAPAAAAAAAAAAAA&#10;AAAAAKECAABkcnMvZG93bnJldi54bWxQSwUGAAAAAAQABAD5AAAAkgMAAAAA&#10;" strokeweight="1.5pt"/>
                  <v:shape id="AutoShape 1689" o:spid="_x0000_s1760" type="#_x0000_t5" style="position:absolute;left:974;top:2752;width:28;height:7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C9cIA&#10;AADcAAAADwAAAGRycy9kb3ducmV2LnhtbERPzWrCQBC+F3yHZYReQt0oGDR1FSkI3qzRB5hkp0nq&#10;7myaXTV9+64g9DYf3++sNoM14ka9bx0rmE5SEMSV0y3XCs6n3dsChA/IGo1jUvBLHjbr0csKc+3u&#10;fKRbEWoRQ9jnqKAJocul9FVDFv3EdcSR+3K9xRBhX0vd4z2GWyNnaZpJiy3HhgY7+miouhRXq+B7&#10;+Wmm5c++zrIiac3hkFB5TZR6HQ/bdxCBhvAvfrr3Os6fZ/B4Jl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8L1wgAAANwAAAAPAAAAAAAAAAAAAAAAAJgCAABkcnMvZG93&#10;bnJldi54bWxQSwUGAAAAAAQABAD1AAAAhwMAAAAA&#10;" adj="10080" fillcolor="black"/>
                  <v:oval id="Oval 1690" o:spid="_x0000_s1761" style="position:absolute;left:1271;top:2587;width:444;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eh8IA&#10;AADcAAAADwAAAGRycy9kb3ducmV2LnhtbERPTWvCQBC9F/oflil4qxsbopK6ilQEe+ihUe9DdkyC&#10;2dmQncb4791Cobd5vM9ZbUbXqoH60Hg2MJsmoIhLbxuuDJyO+9clqCDIFlvPZOBOATbr56cV5tbf&#10;+JuGQioVQzjkaKAW6XKtQ1mTwzD1HXHkLr53KBH2lbY93mK4a/Vbksy1w4ZjQ40dfdRUXosfZ2BX&#10;bYv5oFPJ0svuINn1/PWZzoyZvIzbd1BCo/yL/9wHG+dnC/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96HwgAAANwAAAAPAAAAAAAAAAAAAAAAAJgCAABkcnMvZG93&#10;bnJldi54bWxQSwUGAAAAAAQABAD1AAAAhwMAAAAA&#10;"/>
                  <v:line id="Line 1691" o:spid="_x0000_s1762" style="position:absolute;rotation:-90;visibility:visible;mso-wrap-style:square" from="1123,2789" to="1215,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iBSMcAAADcAAAADwAAAGRycy9kb3ducmV2LnhtbESPS2sCQRCE74H8h6GFXERnNShh4ygh&#10;DxTBgI+Dx85Ou7Nkp2fZmej67+2DkFs3VV319WzR+VqdqY1VYAOjYQaKuAi24tLAYf81eAEVE7LF&#10;OjAZuFKExfzxYYa5DRfe0nmXSiUhHHM04FJqcq1j4chjHIaGWLRTaD0mWdtS2xYvEu5rPc6yqfZY&#10;sTQ4bOjdUfG7+/MGjtfPD/09mrqf8WS7fl41S9vfLI156nVvr6ASdenffL9eWcGfCK08Ix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IFIxwAAANwAAAAPAAAAAAAA&#10;AAAAAAAAAKECAABkcnMvZG93bnJldi54bWxQSwUGAAAAAAQABAD5AAAAlQMAAAAA&#10;" strokeweight="1pt"/>
                  <v:line id="Line 1692" o:spid="_x0000_s1763" style="position:absolute;rotation:-90;visibility:visible;mso-wrap-style:square" from="1219,2696" to="1220,2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Qk08QAAADcAAAADwAAAGRycy9kb3ducmV2LnhtbERPTWsCMRC9F/wPYYReSs2qKHY1StEW&#10;RVDQ9uBx3IybpZvJskl1/fdGELzN433OZNbYUpyp9oVjBd1OAoI4c7rgXMHvz/f7CIQPyBpLx6Tg&#10;Sh5m09bLBFPtLryj8z7kIoawT1GBCaFKpfSZIYu+4yriyJ1cbTFEWOdS13iJ4baUvSQZSosFxwaD&#10;Fc0NZX/7f6vgcP1ayG13aI69wW7dX1VL/bZZKvXabj7HIAI14Sl+uFc6zh98wP2ZeIG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tCTTxAAAANwAAAAPAAAAAAAAAAAA&#10;AAAAAKECAABkcnMvZG93bnJldi54bWxQSwUGAAAAAAQABAD5AAAAkgMAAAAA&#10;" strokeweight="1pt"/>
                  <v:line id="Line 1693" o:spid="_x0000_s1764" style="position:absolute;visibility:visible;mso-wrap-style:square" from="1273,2794" to="1301,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94" o:spid="_x0000_s1765" style="position:absolute;flip:y;visibility:visible;mso-wrap-style:square" from="1323,2905" to="1343,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1695" o:spid="_x0000_s1766" style="position:absolute;flip:y;visibility:visible;mso-wrap-style:square" from="1490,2970" to="1490,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SM8UAAADcAAAADwAAAGRycy9kb3ducmV2LnhtbESPzarCMBCF94LvEEZwI9dUF0V7jSKC&#10;IIILf0DdDc3ctt5mUppo69sbQXA3wzlzvjOzRWtK8aDaFZYVjIYRCOLU6oIzBafj+mcCwnlkjaVl&#10;UvAkB4t5tzPDRNuG9/Q4+EyEEHYJKsi9rxIpXZqTQTe0FXHQ/mxt0Ie1zqSusQnhppTjKIqlwYID&#10;IceKVjml/4e7CZDbKrvubpSep+dq28SjQXO53JXq99rlLwhPrf+aP9cbHerHY3g/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sSM8UAAADcAAAADwAAAAAAAAAA&#10;AAAAAAChAgAAZHJzL2Rvd25yZXYueG1sUEsFBgAAAAAEAAQA+QAAAJMDAAAAAA==&#10;" strokeweight="1pt"/>
                  <v:line id="Line 1696" o:spid="_x0000_s1767" style="position:absolute;flip:x y;visibility:visible;mso-wrap-style:square" from="1638,2913" to="1658,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DC8MAAAADcAAAADwAAAGRycy9kb3ducmV2LnhtbERPy6rCMBDdC/5DGMGNaOoDkWoUERRX&#10;XnzhdmjGtthMShNt9etvLlxwN4fznMWqMYV4UeVyywqGgwgEcWJ1zqmCy3nbn4FwHlljYZkUvMnB&#10;atluLTDWtuYjvU4+FSGEXYwKMu/LWEqXZGTQDWxJHLi7rQz6AKtU6grrEG4KOYqiqTSYc2jIsKRN&#10;Rsnj9DQKkA+f8awe0kTu6OZGh5/e+npXqttp1nMQnhr/Ff+79zrMn47h75lw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gwvDAAAAA3AAAAA8AAAAAAAAAAAAAAAAA&#10;oQIAAGRycy9kb3ducmV2LnhtbFBLBQYAAAAABAAEAPkAAACOAwAAAAA=&#10;"/>
                  <v:oval id="Oval 1697" o:spid="_x0000_s1768" style="position:absolute;left:1269;top:2587;width:444;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wwMMA&#10;AADcAAAADwAAAGRycy9kb3ducmV2LnhtbERPTWvCQBC9F/wPywi91U2kpBrdiIhCLqXUevE2Zsck&#10;mJ0Nu9uY9td3C4Xe5vE+Z70ZTScGcr61rCCdJSCIK6tbrhWcPg5PCxA+IGvsLJOCL/KwKSYPa8y1&#10;vfM7DcdQixjCPkcFTQh9LqWvGjLoZ7YnjtzVOoMhQldL7fAew00n50mSSYMtx4YGe9o1VN2On0YB&#10;vbyW+8wcltnbuNfpuXS77+Gi1ON03K5ABBrDv/jPXeo4P3uG32fiB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uwwMMAAADcAAAADwAAAAAAAAAAAAAAAACYAgAAZHJzL2Rv&#10;d25yZXYueG1sUEsFBgAAAAAEAAQA9QAAAIgDAAAAAA==&#10;" strokeweight="1pt"/>
                  <v:line id="Line 1698" o:spid="_x0000_s1769" style="position:absolute;flip:y;visibility:visible;mso-wrap-style:square" from="1323,2905" to="1343,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oval id="Oval 1699" o:spid="_x0000_s1770" style="position:absolute;left:1474;top:2777;width:3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XR8EA&#10;AADcAAAADwAAAGRycy9kb3ducmV2LnhtbERPTWvCQBC9F/wPywjemk0iBEldRQTBmzYt2OOQnSah&#10;2dm4u9H4791Cobd5vM9ZbyfTixs531lWkCUpCOLa6o4bBZ8fh9cVCB+QNfaWScGDPGw3s5c1ltre&#10;+Z1uVWhEDGFfooI2hKGU0tctGfSJHYgj922dwRCha6R2eI/hppd5mhbSYMexocWB9i3VP9VoFOSj&#10;dtlqH/LqdOa+vqbL8Su7KLWYT7s3EIGm8C/+cx91nF8U8PtMvE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XV0fBAAAA3AAAAA8AAAAAAAAAAAAAAAAAmAIAAGRycy9kb3du&#10;cmV2LnhtbFBLBQYAAAAABAAEAPUAAACGAwAAAAA=&#10;" strokeweight=".5pt"/>
                  <v:line id="Line 1700" o:spid="_x0000_s1771" style="position:absolute;flip:y;visibility:visible;mso-wrap-style:square" from="1396,2748" to="1526,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xq8YAAADcAAAADwAAAGRycy9kb3ducmV2LnhtbESPT4vCMBDF74LfIYywF9FUD1WrURZh&#10;QRb24B+o3oZmtq3bTEoTbffbG0HwNsN7835vVpvOVOJOjSstK5iMIxDEmdUl5wpOx6/RHITzyBor&#10;y6Tgnxxs1v3eChNtW97T/eBzEULYJaig8L5OpHRZQQbd2NbEQfu1jUEf1iaXusE2hJtKTqMolgZL&#10;DoQCa9oWlP0dbiZArtv88nOlLF2k9XcbT4bt+XxT6mPQfS5BeOr82/y63ulQP57B85kwgV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savGAAAA3AAAAA8AAAAAAAAA&#10;AAAAAAAAoQIAAGRycy9kb3ducmV2LnhtbFBLBQYAAAAABAAEAPkAAACUAwAAAAA=&#10;" strokeweight="1pt"/>
                  <v:shape id="AutoShape 1701" o:spid="_x0000_s1772" type="#_x0000_t5" style="position:absolute;left:1387;top:2857;width:30;height:72;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V+cYA&#10;AADcAAAADwAAAGRycy9kb3ducmV2LnhtbESPQU8CMRCF7yT+h2ZMuEFXiagrhRijBvRgXPkBk+2w&#10;3bCdbrYVyr9nDiTcZvLevPfNYpV9pw40xDawgbtpAYq4DrblxsD272PyBComZItdYDJwogir5c1o&#10;gaUNR/6lQ5UaJSEcSzTgUupLrWPtyGOchp5YtF0YPCZZh0bbAY8S7jt9XxRz7bFlaXDY05ujel/9&#10;ewOhWtff75+z/bPbPRb5IW++frYbY8a3+fUFVKKcrubL9doK/lxo5RmZQ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SV+cYAAADcAAAADwAAAAAAAAAAAAAAAACYAgAAZHJz&#10;L2Rvd25yZXYueG1sUEsFBgAAAAAEAAQA9QAAAIsDAAAAAA==&#10;" adj="10080" fillcolor="black" strokeweight="0"/>
                  <v:line id="Line 1702" o:spid="_x0000_s1773" style="position:absolute;flip:y;visibility:visible;mso-wrap-style:square" from="1494,2964" to="1494,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1703" o:spid="_x0000_s1774" style="position:absolute;flip:x;visibility:visible;mso-wrap-style:square" from="1682,2794" to="1716,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1704" o:spid="_x0000_s1775" style="position:absolute;visibility:visible;mso-wrap-style:square" from="1492,2583" to="1494,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705" o:spid="_x0000_s1776" style="position:absolute;visibility:visible;mso-wrap-style:square" from="1271,2790" to="1299,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706" o:spid="_x0000_s1777" style="position:absolute;flip:x y;visibility:visible;mso-wrap-style:square" from="1640,2905" to="1662,2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lULcMAAADcAAAADwAAAGRycy9kb3ducmV2LnhtbERPTWvCQBC9C/0PyxS8iNlopIbUVUSw&#10;9BSpWnodsmMSmp0N2dWk/fXdguBtHu9zVpvBNOJGnastK5hFMQjiwuqaSwXn036agnAeWWNjmRT8&#10;kIPN+mm0wkzbnj/odvSlCCHsMlRQed9mUrqiIoMusi1x4C62M+gD7EqpO+xDuGnkPI5fpMGaQ0OF&#10;Le0qKr6PV6MAOf9N0n5GC/lGX26eHybbz4tS4+dh+wrC0+Af4rv7XYf5ywT+nw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5VC3DAAAA3AAAAA8AAAAAAAAAAAAA&#10;AAAAoQIAAGRycy9kb3ducmV2LnhtbFBLBQYAAAAABAAEAPkAAACRAwAAAAA=&#10;"/>
                  <v:line id="Line 1707" o:spid="_x0000_s1778" style="position:absolute;flip:x;visibility:visible;mso-wrap-style:square" from="1638,2653" to="1660,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line id="Line 1708" o:spid="_x0000_s1779" style="position:absolute;visibility:visible;mso-wrap-style:square" from="1333,2648" to="1361,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709" o:spid="_x0000_s1780" style="position:absolute;rotation:-90;visibility:visible;mso-wrap-style:square" from="1757,2681" to="1758,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7swcQAAADcAAAADwAAAGRycy9kb3ducmV2LnhtbERPTWsCMRC9F/wPYQQvpWa1uC1bo4ha&#10;FKEFbQ89TjfjZnEzWTZR139vBMHbPN7njKetrcSJGl86VjDoJyCIc6dLLhT8/ny+vIPwAVlj5ZgU&#10;XMjDdNJ5GmOm3Zm3dNqFQsQQ9hkqMCHUmZQ+N2TR911NHLm9ayyGCJtC6gbPMdxWcpgkqbRYcmww&#10;WNPcUH7YHa2Cv8tyIb8Hqfkfjrab13W90s9fK6V63Xb2ASJQGx7iu3ut4/y3FG7PxAvk5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nuzBxAAAANwAAAAPAAAAAAAAAAAA&#10;AAAAAKECAABkcnMvZG93bnJldi54bWxQSwUGAAAAAAQABAD5AAAAkgMAAAAA&#10;" strokeweight="1pt"/>
                  <v:line id="Line 1710" o:spid="_x0000_s1781" style="position:absolute;rotation:-90;visibility:visible;mso-wrap-style:square" from="1746,2789" to="1864,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JWsQAAADcAAAADwAAAGRycy9kb3ducmV2LnhtbERPTWsCMRC9C/6HMEIvUrNa1LI1iliL&#10;IljQ9tDjdDNuFjeTZRN1/fdGELzN433OZNbYUpyp9oVjBf1eAoI4c7rgXMHvz9frOwgfkDWWjknB&#10;lTzMpu3WBFPtLryj8z7kIoawT1GBCaFKpfSZIYu+5yriyB1cbTFEWOdS13iJ4baUgyQZSYsFxwaD&#10;FS0MZcf9ySr4uy4/5Xd/ZP4Hw93mbV2tdHe7Uuql08w/QARqwlP8cK91nD8ew/2ZeIG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klaxAAAANwAAAAPAAAAAAAAAAAA&#10;AAAAAKECAABkcnMvZG93bnJldi54bWxQSwUGAAAAAAQABAD5AAAAkgMAAAAA&#10;" strokeweight="1pt"/>
                  <v:line id="Line 1711" o:spid="_x0000_s1782" style="position:absolute;rotation:-90;visibility:visible;mso-wrap-style:square" from="1220,2777" to="1220,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3dKMcAAADcAAAADwAAAGRycy9kb3ducmV2LnhtbESPQWsCQQyF70L/w5CCF9FZLbVl6yjS&#10;WhTBgtpDj+lOurO4k1l2prr+++ZQ8JbwXt77Mlt0vlZnamMV2MB4lIEiLoKtuDTweXwfPoOKCdli&#10;HZgMXCnCYn7Xm2Fuw4X3dD6kUkkIxxwNuJSaXOtYOPIYR6EhFu0ntB6TrG2pbYsXCfe1nmTZVHus&#10;WBocNvTqqDgdfr2Br+vqTX+Mp+578rjfPmyatR3s1sb077vlC6hEXbqZ/683VvCfhFaekQn0/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Td0oxwAAANwAAAAPAAAAAAAA&#10;AAAAAAAAAKECAABkcnMvZG93bnJldi54bWxQSwUGAAAAAAQABAD5AAAAlQMAAAAA&#10;" strokeweight="1pt"/>
                  <v:line id="Line 1712" o:spid="_x0000_s1783" style="position:absolute;rotation:-90;visibility:visible;mso-wrap-style:square" from="1757,2790" to="1758,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F4s8QAAADcAAAADwAAAGRycy9kb3ducmV2LnhtbERPTWsCMRC9C/0PYQpepGa1aO3WKEUr&#10;iqCg9tDjdDPdLN1Mlk3U9d8bQfA2j/c542ljS3Gi2heOFfS6CQjizOmCcwXfh8XLCIQPyBpLx6Tg&#10;Qh6mk6fWGFPtzryj0z7kIoawT1GBCaFKpfSZIYu+6yriyP252mKIsM6lrvEcw20p+0kylBYLjg0G&#10;K5oZyv73R6vg5/I1l9ve0Pz2B7v166pa6s5mqVT7ufn8ABGoCQ/x3b3Scf7bO9yeiRfIy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XizxAAAANwAAAAPAAAAAAAAAAAA&#10;AAAAAKECAABkcnMvZG93bnJldi54bWxQSwUGAAAAAAQABAD5AAAAkgMAAAAA&#10;" strokeweight="1pt"/>
                  <v:line id="Line 1713" o:spid="_x0000_s1784" style="position:absolute;visibility:visible;mso-wrap-style:square" from="1494,2997" to="1494,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uP8UAAADcAAAADwAAAGRycy9kb3ducmV2LnhtbESPQWvCQBCF74X+h2UKvdWNLYikriKC&#10;tfTWKEJvQ3ZMYrKz6e5G03/fOQjeZnhv3vtmsRpdpy4UYuPZwHSSgSIuvW24MnDYb1/moGJCtth5&#10;JgN/FGG1fHxYYG79lb/pUqRKSQjHHA3UKfW51rGsyWGc+J5YtJMPDpOsodI24FXCXadfs2ymHTYs&#10;DTX2tKmpbIvBGTgOBf+c223ocPjY7U7H3za+fRnz/DSu30ElGtPdfLv+tII/F3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uP8UAAADcAAAADwAAAAAAAAAA&#10;AAAAAAChAgAAZHJzL2Rvd25yZXYueG1sUEsFBgAAAAAEAAQA+QAAAJMDAAAAAA==&#10;" strokeweight="1.5pt"/>
                  <v:line id="Line 1714" o:spid="_x0000_s1785" style="position:absolute;flip:y;visibility:visible;mso-wrap-style:square" from="1322,3186" to="1692,3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VqvsUAAADcAAAADwAAAGRycy9kb3ducmV2LnhtbESPT4vCMBDF74LfIYzgRda0HkS7piKC&#10;IMIedAX1NjSz/bPNpDTRdr+9EYS9zfDevN+b1bo3tXhQ60rLCuJpBII4s7rkXMH5e/exAOE8ssba&#10;Min4IwfrdDhYYaJtx0d6nHwuQgi7BBUU3jeJlC4ryKCb2oY4aD+2NejD2uZSt9iFcFPLWRTNpcGS&#10;A6HAhrYFZb+nuwmQapvfvirKLstLc+jm8aS7Xu9KjUf95hOEp97/m9/Xex3qL2J4PRMmkO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VqvsUAAADcAAAADwAAAAAAAAAA&#10;AAAAAAChAgAAZHJzL2Rvd25yZXYueG1sUEsFBgAAAAAEAAQA+QAAAJMDAAAAAA==&#10;" strokeweight="1pt"/>
                  <v:line id="Line 1715" o:spid="_x0000_s1786" style="position:absolute;flip:x;visibility:visible;mso-wrap-style:square" from="1320,3186" to="135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nSnsEAAADcAAAADwAAAGRycy9kb3ducmV2LnhtbERPPWvDMBDdC/kP4gLdajmBtsaJEkKh&#10;IVNK3S7eDutii1gnIym2+++rQKHbPd7nbfez7cVIPhjHClZZDoK4cdpwq+D76/2pABEissbeMSn4&#10;oQD73eJhi6V2E3/SWMVWpBAOJSroYhxKKUPTkcWQuYE4cRfnLcYEfSu1xymF216u8/xFWjScGjoc&#10;6K2j5lrdrIJjsA05NC7Mzx/V6ubrs3mtlXpczocNiEhz/Bf/uU86zS/WcH8mXS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adKewQAAANwAAAAPAAAAAAAAAAAAAAAA&#10;AKECAABkcnMvZG93bnJldi54bWxQSwUGAAAAAAQABAD5AAAAjwMAAAAA&#10;" strokeweight=".5pt"/>
                  <v:line id="Line 1716" o:spid="_x0000_s1787" style="position:absolute;flip:x;visibility:visible;mso-wrap-style:square" from="1320,3186" to="1382,3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V3Bb8AAADcAAAADwAAAGRycy9kb3ducmV2LnhtbERPTYvCMBC9L/gfwgh7W1NXXKUaRYQV&#10;T8pWL96GZmyDzaQkUbv/3giCt3m8z5kvO9uIG/lgHCsYDjIQxKXThisFx8Pv1xREiMgaG8ek4J8C&#10;LBe9jznm2t35j25FrEQK4ZCjgjrGNpcylDVZDAPXEifu7LzFmKCvpPZ4T+G2kd9Z9iMtGk4NNba0&#10;rqm8FFerYBNsSQ6NC914Xwyv/rQzk5NSn/1uNQMRqYtv8cu91Wn+d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CV3Bb8AAADcAAAADwAAAAAAAAAAAAAAAACh&#10;AgAAZHJzL2Rvd25yZXYueG1sUEsFBgAAAAAEAAQA+QAAAI0DAAAAAA==&#10;" strokeweight=".5pt"/>
                  <v:line id="Line 1717" o:spid="_x0000_s1788" style="position:absolute;flip:x;visibility:visible;mso-wrap-style:square" from="1328,3186" to="1410,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zvcb8AAADcAAAADwAAAGRycy9kb3ducmV2LnhtbERPTYvCMBC9L/gfwgh7W1MXXaUaRYQV&#10;T8pWL96GZmyDzaQkUbv/3giCt3m8z5kvO9uIG/lgHCsYDjIQxKXThisFx8Pv1xREiMgaG8ek4J8C&#10;LBe9jznm2t35j25FrEQK4ZCjgjrGNpcylDVZDAPXEifu7LzFmKCvpPZ4T+G2kd9Z9iMtGk4NNba0&#10;rqm8FFerYBNsSQ6NC914Xwyv/rQzk5NSn/1uNQMRqYtv8cu91Wn+d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8zvcb8AAADcAAAADwAAAAAAAAAAAAAAAACh&#10;AgAAZHJzL2Rvd25yZXYueG1sUEsFBgAAAAAEAAQA+QAAAI0DAAAAAA==&#10;" strokeweight=".5pt"/>
                  <v:line id="Line 1718" o:spid="_x0000_s1789" style="position:absolute;flip:x;visibility:visible;mso-wrap-style:square" from="1356,3186" to="1438,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K6r8AAADcAAAADwAAAGRycy9kb3ducmV2LnhtbERPS4vCMBC+C/6HMII3m7rgg65RFsHF&#10;k2J3L96GZrYN20xKErX+eyMI3ubje85q09tWXMkH41jBNMtBEFdOG64V/P7sJksQISJrbB2TgjsF&#10;2KyHgxUW2t34RNcy1iKFcChQQRNjV0gZqoYshsx1xIn7c95iTNDXUnu8pXDbyo88n0uLhlNDgx1t&#10;G6r+y4tV8B1sRQ6NC/3sWE4v/nwwi7NS41H/9QkiUh/f4pd7r9P85Q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IBK6r8AAADcAAAADwAAAAAAAAAAAAAAAACh&#10;AgAAZHJzL2Rvd25yZXYueG1sUEsFBgAAAAAEAAQA+QAAAI0DAAAAAA==&#10;" strokeweight=".5pt"/>
                  <v:line id="Line 1719" o:spid="_x0000_s1790" style="position:absolute;flip:x;visibility:visible;mso-wrap-style:square" from="1382,3186" to="1466,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LUncEAAADcAAAADwAAAGRycy9kb3ducmV2LnhtbERPTWvCQBC9C/6HZQRvulFoDKmrlEKl&#10;p4ppL7kN2WmyNDsbdlcT/31XKPQ2j/c5++Nke3EjH4xjBZt1BoK4cdpwq+Dr821VgAgRWWPvmBTc&#10;KcDxMJ/tsdRu5AvdqtiKFMKhRAVdjEMpZWg6shjWbiBO3LfzFmOCvpXa45jCbS+3WZZLi4ZTQ4cD&#10;vXbU/FRXq+AUbEMOjQvT07naXH39YXa1UsvF9PIMItIU/8V/7ned5hc5PJ5JF8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UtSdwQAAANwAAAAPAAAAAAAAAAAAAAAA&#10;AKECAABkcnMvZG93bnJldi54bWxQSwUGAAAAAAQABAD5AAAAjwMAAAAA&#10;" strokeweight=".5pt"/>
                  <v:line id="Line 1720" o:spid="_x0000_s1791" style="position:absolute;flip:x;visibility:visible;mso-wrap-style:square" from="1412,3186" to="1494,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5xBsEAAADcAAAADwAAAGRycy9kb3ducmV2LnhtbERPTWvCQBC9F/wPywje6kahJqSuUgqV&#10;niqmveQ2ZKfJ0uxs2F1N/PddQfA2j/c52/1ke3EhH4xjBatlBoK4cdpwq+Dn++O5ABEissbeMSm4&#10;UoD9bva0xVK7kU90qWIrUgiHEhV0MQ6llKHpyGJYuoE4cb/OW4wJ+lZqj2MKt71cZ9lGWjScGjoc&#10;6L2j5q86WwWHYBtyaFyYXo7V6uzrL5PXSi3m09sriEhTfIjv7k+d5hc53J5JF8jd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HnEGwQAAANwAAAAPAAAAAAAAAAAAAAAA&#10;AKECAABkcnMvZG93bnJldi54bWxQSwUGAAAAAAQABAD5AAAAjwMAAAAA&#10;" strokeweight=".5pt"/>
                  <v:line id="Line 1721" o:spid="_x0000_s1792" style="position:absolute;flip:x;visibility:visible;mso-wrap-style:square" from="1440,3186" to="1522,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ldMMAAADcAAAADwAAAGRycy9kb3ducmV2LnhtbESPQWvDMAyF74X9B6PBbq3TQbuS1Qml&#10;0NHTyrJdehOxlpjGcrDdNvv302Gwm8R7eu/Ttp78oG4UkwtsYLkoQBG3wTruDHx9HuYbUCkjWxwC&#10;k4EfSlBXD7Mtljbc+YNuTe6UhHAq0UCf81hqndqePKZFGIlF+w7RY5Y1dtpGvEu4H/RzUay1R8fS&#10;0ONI+57aS3P1Bt6SbymgC2lanZrlNZ7f3cvZmKfHafcKKtOU/81/10cr+BuhlWdkAl3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B5XTDAAAA3AAAAA8AAAAAAAAAAAAA&#10;AAAAoQIAAGRycy9kb3ducmV2LnhtbFBLBQYAAAAABAAEAPkAAACRAwAAAAA=&#10;" strokeweight=".5pt"/>
                  <v:line id="Line 1722" o:spid="_x0000_s1793" style="position:absolute;flip:x;visibility:visible;mso-wrap-style:square" from="1468,3186" to="1549,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1A778AAADcAAAADwAAAGRycy9kb3ducmV2LnhtbERPTYvCMBC9L/gfwgh7W1MXdLUaRYQV&#10;T8pWL96GZmyDzaQkUbv/3giCt3m8z5kvO9uIG/lgHCsYDjIQxKXThisFx8Pv1wREiMgaG8ek4J8C&#10;LBe9jznm2t35j25FrEQK4ZCjgjrGNpcylDVZDAPXEifu7LzFmKCvpPZ4T+G2kd9ZNpYWDaeGGlta&#10;11ReiqtVsAm2JIfGhW60L4ZXf9qZn5NSn/1uNQMRqYtv8cu91Wn+ZAr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c1A778AAADcAAAADwAAAAAAAAAAAAAAAACh&#10;AgAAZHJzL2Rvd25yZXYueG1sUEsFBgAAAAAEAAQA+QAAAI0DAAAAAA==&#10;" strokeweight=".5pt"/>
                  <v:line id="Line 1723" o:spid="_x0000_s1794" style="position:absolute;flip:x;visibility:visible;mso-wrap-style:square" from="1496,3186" to="1577,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5/r8MAAADcAAAADwAAAGRycy9kb3ducmV2LnhtbESPQWsCMRCF7wX/QxjBW81asNXVKFJo&#10;8dTS1Yu3YTPuBjeTJYm6/vvOodDbDO/Ne9+st4Pv1I1icoENzKYFKOI6WMeNgePh43kBKmVki11g&#10;MvCgBNvN6GmNpQ13/qFblRslIZxKNNDm3Jdap7olj2kaemLRziF6zLLGRtuIdwn3nX4pilft0bE0&#10;tNjTe0v1pbp6A5/J1xTQhTTMv6vZNZ6+3NvJmMl42K1AZRryv/nvem8Ffyn4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uf6/DAAAA3AAAAA8AAAAAAAAAAAAA&#10;AAAAoQIAAGRycy9kb3ducmV2LnhtbFBLBQYAAAAABAAEAPkAAACRAwAAAAA=&#10;" strokeweight=".5pt"/>
                  <v:line id="Line 1724" o:spid="_x0000_s1795" style="position:absolute;flip:x;visibility:visible;mso-wrap-style:square" from="1523,3186" to="1605,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aNMEAAADcAAAADwAAAGRycy9kb3ducmV2LnhtbERPS2vCQBC+F/wPywi91U0K9RHdBBFa&#10;erIYvXgbsmOymJ0Nu6um/75bKPQ2H99zNtVoe3EnH4xjBfksA0HcOG24VXA6vr8sQYSIrLF3TAq+&#10;KUBVTp42WGj34APd69iKFMKhQAVdjEMhZWg6shhmbiBO3MV5izFB30rt8ZHCbS9fs2wuLRpODR0O&#10;tOuoudY3q+Aj2IYcGhfGt686v/nz3izOSj1Px+0aRKQx/ov/3J86zV/l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o0wQAAANwAAAAPAAAAAAAAAAAAAAAA&#10;AKECAABkcnMvZG93bnJldi54bWxQSwUGAAAAAAQABAD5AAAAjwMAAAAA&#10;" strokeweight=".5pt"/>
                  <v:line id="Line 1725" o:spid="_x0000_s1796" style="position:absolute;flip:x;visibility:visible;mso-wrap-style:square" from="1551,3186" to="1633,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BEQ78AAADcAAAADwAAAGRycy9kb3ducmV2LnhtbERPS4vCMBC+C/sfwix401TBx3aNsgiK&#10;J8W6F29DM9uGbSYliVr/vREEb/PxPWex6mwjruSDcaxgNMxAEJdOG64U/J42gzmIEJE1No5JwZ0C&#10;rJYfvQXm2t34SNciViKFcMhRQR1jm0sZyposhqFriRP357zFmKCvpPZ4S+G2keMsm0qLhlNDjS2t&#10;ayr/i4tVsA22JIfGhW5yKEYXf96b2Vmp/mf38w0iUhff4pd7p9P8rzE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rBEQ78AAADcAAAADwAAAAAAAAAAAAAAAACh&#10;AgAAZHJzL2Rvd25yZXYueG1sUEsFBgAAAAAEAAQA+QAAAI0DAAAAAA==&#10;" strokeweight=".5pt"/>
                  <v:line id="Line 1726" o:spid="_x0000_s1797" style="position:absolute;flip:x;visibility:visible;mso-wrap-style:square" from="1577,3186" to="1661,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h2MEAAADcAAAADwAAAGRycy9kb3ducmV2LnhtbERPTWsCMRC9C/0PYQRvmt0Wra5mpRQq&#10;npRue/E2bMbd4GayJFG3/74RCr3N433OZjvYTtzIB+NYQT7LQBDXThtuFHx/fUyXIEJE1tg5JgU/&#10;FGBbPo02WGh350+6VbERKYRDgQraGPtCylC3ZDHMXE+cuLPzFmOCvpHa4z2F204+Z9lCWjScGlrs&#10;6b2l+lJdrYJdsDU5NC4M82OVX/3pYF5PSk3Gw9saRKQh/ov/3Hud5q9e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OHYwQAAANwAAAAPAAAAAAAAAAAAAAAA&#10;AKECAABkcnMvZG93bnJldi54bWxQSwUGAAAAAAQABAD5AAAAjwMAAAAA&#10;" strokeweight=".5pt"/>
                  <v:line id="Line 1727" o:spid="_x0000_s1798" style="position:absolute;flip:x;visibility:visible;mso-wrap-style:square" from="1607,3186" to="1689,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V5rMEAAADcAAAADwAAAGRycy9kb3ducmV2LnhtbERPTWsCMRC9C/0PYQRvmt1Sra5mpRQq&#10;npRue/E2bMbd4GayJFG3/74RCr3N433OZjvYTtzIB+NYQT7LQBDXThtuFHx/fUyXIEJE1tg5JgU/&#10;FGBbPo02WGh350+6VbERKYRDgQraGPtCylC3ZDHMXE+cuLPzFmOCvpHa4z2F204+Z9lCWjScGlrs&#10;6b2l+lJdrYJdsDU5NC4M82OVX/3pYF5PSk3Gw9saRKQh/ov/3Hud5q9e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FXmswQAAANwAAAAPAAAAAAAAAAAAAAAA&#10;AKECAABkcnMvZG93bnJldi54bWxQSwUGAAAAAAQABAD5AAAAjwMAAAAA&#10;" strokeweight=".5pt"/>
                  <v:line id="Line 1728" o:spid="_x0000_s1799" style="position:absolute;flip:x;visibility:visible;mso-wrap-style:square" from="1635,3214" to="1687,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cN8EAAADcAAAADwAAAGRycy9kb3ducmV2LnhtbERPS2sCMRC+F/ofwhS81ayFtXZrlFJQ&#10;PClde/E2bKa7oZvJkmQf/ntTKHibj+856+1kWzGQD8axgsU8A0FcOW24VvB93j2vQISIrLF1TAqu&#10;FGC7eXxYY6HdyF80lLEWKYRDgQqaGLtCylA1ZDHMXUecuB/nLcYEfS21xzGF21a+ZNlSWjScGhrs&#10;6LOh6rfsrYJ9sBU5NC5M+alc9P5yNK8XpWZP08c7iEhTvIv/3Qed5r/l8PdMukB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Wdw3wQAAANwAAAAPAAAAAAAAAAAAAAAA&#10;AKECAABkcnMvZG93bnJldi54bWxQSwUGAAAAAAQABAD5AAAAjwMAAAAA&#10;" strokeweight=".5pt"/>
                  <v:line id="Line 1729" o:spid="_x0000_s1800" style="position:absolute;flip:x;visibility:visible;mso-wrap-style:square" from="1663,3238" to="1689,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tCQMEAAADcAAAADwAAAGRycy9kb3ducmV2LnhtbERPTWsCMRC9F/ofwgjeulkLWrsapRQU&#10;Ty1de9nbkIy7wc1kSaKu/74pFHqbx/uc9XZ0vbhSiNazgllRgiDW3lhuFXwfd09LEDEhG+w9k4I7&#10;RdhuHh/WWBl/4y+61qkVOYRjhQq6lIZKyqg7chgLPxBn7uSDw5RhaKUJeMvhrpfPZbmQDi3nhg4H&#10;eu9In+uLU7CPTpNH6+M4/6xnl9B82JdGqelkfFuBSDSmf/Gf+2Dy/NcF/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i0JAwQAAANwAAAAPAAAAAAAAAAAAAAAA&#10;AKECAABkcnMvZG93bnJldi54bWxQSwUGAAAAAAQABAD5AAAAjwMAAAAA&#10;" strokeweight=".5pt"/>
                  <v:line id="Line 1730" o:spid="_x0000_s1801" style="position:absolute;visibility:visible;mso-wrap-style:square" from="879,2732" to="941,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731" o:spid="_x0000_s1802" style="position:absolute;rotation:180;visibility:visible;mso-wrap-style:square" from="3163,3390" to="3163,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1whscAAADcAAAADwAAAGRycy9kb3ducmV2LnhtbESPQUvDQBCF74L/YZmCN7tpD2pjN0Et&#10;bQVL0VYQb0N2zAazsyG7beK/dw6Ctxnem/e+WZajb9WZ+tgENjCbZqCIq2Abrg28H9fXd6BiQrbY&#10;BiYDPxShLC4vlpjbMPAbnQ+pVhLCMUcDLqUu1zpWjjzGaeiIRfsKvccka19r2+Mg4b7V8yy70R4b&#10;lgaHHT05qr4PJ2/g87R/vT2uNrvs0b80bmi3em0/jLmajA/3oBKN6d/8d/1sBX8htPKMTK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bXCGxwAAANwAAAAPAAAAAAAA&#10;AAAAAAAAAKECAABkcnMvZG93bnJldi54bWxQSwUGAAAAAAQABAD5AAAAlQMAAAAA&#10;" strokeweight="1.5pt"/>
                  <v:shape id="AutoShape 1732" o:spid="_x0000_s1803" type="#_x0000_t5" style="position:absolute;left:3149;top:3522;width:30;height:7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9rFMIA&#10;AADcAAAADwAAAGRycy9kb3ducmV2LnhtbERPS2vCQBC+F/oflin0Vnfbgmh0E6RoKVgPxsd5yI5J&#10;MDsbstsY/31XELzNx/eceTbYRvTU+dqxhveRAkFcOFNzqWG/W71NQPiAbLBxTBqu5CFLn5/mmBh3&#10;4S31eShFDGGfoIYqhDaR0hcVWfQj1xJH7uQ6iyHCrpSmw0sMt438UGosLdYcGyps6aui4pz/WQ30&#10;mW8Wy1xdl0f//bvr1coW64PWry/DYgYi0BAe4rv7x8T50yncnokX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2sUwgAAANwAAAAPAAAAAAAAAAAAAAAAAJgCAABkcnMvZG93&#10;bnJldi54bWxQSwUGAAAAAAQABAD1AAAAhwMAAAAA&#10;" adj="10080" fillcolor="black"/>
                  <v:oval id="Oval 1733" o:spid="_x0000_s1804" style="position:absolute;left:2939;top:2890;width:44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IksMA&#10;AADcAAAADwAAAGRycy9kb3ducmV2LnhtbESPQWvCQBSE70L/w/IK3szGBkVSV5GKoIceGvX+yD6T&#10;YPZtyL7G9N93hUKPw8x8w6y3o2vVQH1oPBuYJyko4tLbhisDl/NhtgIVBNli65kM/FCA7eZlssbc&#10;+gd/0VBIpSKEQ44GapEu1zqUNTkMie+Io3fzvUOJsq+07fER4a7Vb2m61A4bjgs1dvRRU3kvvp2B&#10;fbUrloPOZJHd9kdZ3K+fp2xuzPR13L2DEhrlP/zXPloDkQjPM/E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IksMAAADcAAAADwAAAAAAAAAAAAAAAACYAgAAZHJzL2Rv&#10;d25yZXYueG1sUEsFBgAAAAAEAAQA9QAAAIgDAAAAAA==&#10;"/>
                  <v:line id="Line 1734" o:spid="_x0000_s1805" style="position:absolute;rotation:180;visibility:visible;mso-wrap-style:square" from="3115,3390" to="3214,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6sMAAADcAAAADwAAAGRycy9kb3ducmV2LnhtbESPQWsCMRSE74L/ITzBi9REBSlbo0hh&#10;ocWDuG3vj81zd3XzsiSprv/eCILHYeabYVab3rbiQj40jjXMpgoEcelMw5WG35/87R1EiMgGW8ek&#10;4UYBNuvhYIWZcVc+0KWIlUglHDLUUMfYZVKGsiaLYeo64uQdnbcYk/SVNB6vqdy2cq7UUlpsOC3U&#10;2NFnTeW5+Lca5vl32XRLXxxOf7vTQk2ONp/stR6P+u0HiEh9fIWf9JdJnJrB40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R/urDAAAA3AAAAA8AAAAAAAAAAAAA&#10;AAAAoQIAAGRycy9kb3ducmV2LnhtbFBLBQYAAAAABAAEAPkAAACRAwAAAAA=&#10;" strokeweight="1pt"/>
                  <v:line id="Line 1735" o:spid="_x0000_s1806" style="position:absolute;rotation:180;visibility:visible;mso-wrap-style:square" from="3119,3296" to="3119,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NgncQAAADcAAAADwAAAGRycy9kb3ducmV2LnhtbESPQWsCMRSE74L/IbxCL1ITtyBla5Qi&#10;LCgeimt7f2yeu2s3L0sSdfvvjSB4HGa+GWaxGmwnLuRD61jDbKpAEFfOtFxr+DkUbx8gQkQ22Dkm&#10;Df8UYLUcjxaYG3flPV3KWItUwiFHDU2MfS5lqBqyGKauJ07e0XmLMUlfS+PxmsptJzOl5tJiy2mh&#10;wZ7WDVV/5dlqyIpt1fZzX+5Pv7vTu5ocbTH51vr1Zfj6BBFpiM/wg96YxKkM7mfSEZ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g2CdxAAAANwAAAAPAAAAAAAAAAAA&#10;AAAAAKECAABkcnMvZG93bnJldi54bWxQSwUGAAAAAAQABAD5AAAAkgMAAAAA&#10;" strokeweight="1pt"/>
                  <v:line id="Line 1736" o:spid="_x0000_s1807" style="position:absolute;visibility:visible;mso-wrap-style:square" from="2941,3098" to="2969,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1737" o:spid="_x0000_s1808" style="position:absolute;flip:y;visibility:visible;mso-wrap-style:square" from="2991,3209" to="301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1738" o:spid="_x0000_s1809" style="position:absolute;flip:y;visibility:visible;mso-wrap-style:square" from="3159,3274" to="3159,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Om8MAAADcAAAADwAAAGRycy9kb3ducmV2LnhtbESPS4vCMBSF9wP+h3AFN6Kpg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IDpvDAAAA3AAAAA8AAAAAAAAAAAAA&#10;AAAAoQIAAGRycy9kb3ducmV2LnhtbFBLBQYAAAAABAAEAPkAAACRAwAAAAA=&#10;" strokeweight="1pt"/>
                  <v:line id="Line 1739" o:spid="_x0000_s1810" style="position:absolute;flip:x y;visibility:visible;mso-wrap-style:square" from="3306,3216" to="3326,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3ltMQAAADcAAAADwAAAGRycy9kb3ducmV2LnhtbESPQWvCQBSE74X+h+UVvJRmY1okpK4i&#10;BcVTpGrp9ZF9JqHZtyG7JrG/3hUEj8PMfMPMl6NpRE+dqy0rmEYxCOLC6ppLBcfD+i0F4TyyxsYy&#10;KbiQg+Xi+WmOmbYDf1O/96UIEHYZKqi8bzMpXVGRQRfZljh4J9sZ9EF2pdQdDgFuGpnE8UwarDks&#10;VNjSV0XF3/5sFCDn/+/pMKUPuaFfl+S719XPSanJy7j6BOFp9I/wvb3VCpJ4Brcz4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LeW0xAAAANwAAAAPAAAAAAAAAAAA&#10;AAAAAKECAABkcnMvZG93bnJldi54bWxQSwUGAAAAAAQABAD5AAAAkgMAAAAA&#10;"/>
                  <v:oval id="Oval 1740" o:spid="_x0000_s1811" style="position:absolute;left:2937;top:2890;width:44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Oqa8QA&#10;AADcAAAADwAAAGRycy9kb3ducmV2LnhtbESPQWvCQBSE7wX/w/IEb3Wjh1ijq4go5CKl6sXbM/tM&#10;gtm3YXeNsb++Wyj0OMzMN8xy3ZtGdOR8bVnBZJyAIC6srrlUcD7t3z9A+ICssbFMCl7kYb0avC0x&#10;0/bJX9QdQykihH2GCqoQ2kxKX1Rk0I9tSxy9m3UGQ5SulNrhM8JNI6dJkkqDNceFClvaVlTcjw+j&#10;gGaHfJea/Tz97Hd6csnd9ru7KjUa9psFiEB9+A//tXOtYJrM4P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qmvEAAAA3AAAAA8AAAAAAAAAAAAAAAAAmAIAAGRycy9k&#10;b3ducmV2LnhtbFBLBQYAAAAABAAEAPUAAACJAwAAAAA=&#10;" strokeweight="1pt"/>
                  <v:line id="Line 1741" o:spid="_x0000_s1812" style="position:absolute;flip:y;visibility:visible;mso-wrap-style:square" from="2991,3209" to="301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7s28MAAADcAAAADwAAAGRycy9kb3ducmV2LnhtbERPz2vCMBS+D/wfwhN2GZoqY2g1igjC&#10;Dl7mRmW3Z/NsSpuXmkTt/vvlIHj8+H4v171txY18qB0rmIwzEMSl0zVXCn6+d6MZiBCRNbaOScEf&#10;BVivBi9LzLW78xfdDrESKYRDjgpMjF0uZSgNWQxj1xEn7uy8xZigr6T2eE/htpXTLPuQFmtODQY7&#10;2hoqm8PVKpCz/dvFb07vTdEcj3NTlEX3u1fqddhvFiAi9fEpfrg/tYJpltam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O7NvDAAAA3AAAAA8AAAAAAAAAAAAA&#10;AAAAoQIAAGRycy9kb3ducmV2LnhtbFBLBQYAAAAABAAEAPkAAACRAwAAAAA=&#10;"/>
                  <v:oval id="Oval 1742" o:spid="_x0000_s1813" style="position:absolute;left:3145;top:3079;width:3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JH6cMA&#10;AADcAAAADwAAAGRycy9kb3ducmV2LnhtbESPQWvCQBSE74X+h+UVvNXdpFA0ukoRCr21jYIeH9ln&#10;Esy+TXc3Gv99VxA8DjPfDLNcj7YTZ/KhdawhmyoQxJUzLdcadtvP1xmIEJENdo5Jw5UCrFfPT0ss&#10;jLvwL53LWItUwqFADU2MfSFlqBqyGKauJ07e0XmLMUlfS+PxksptJ3Ol3qXFltNCgz1tGqpO5WA1&#10;5IPx2WwT8/L7h7vqT70Nh2yv9eRl/FiAiDTGR/hOf5nEqTnczq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JH6cMAAADcAAAADwAAAAAAAAAAAAAAAACYAgAAZHJzL2Rv&#10;d25yZXYueG1sUEsFBgAAAAAEAAQA9QAAAIgDAAAAAA==&#10;" strokeweight=".5pt"/>
                  <v:line id="Line 1743" o:spid="_x0000_s1814" style="position:absolute;flip:y;visibility:visible;mso-wrap-style:square" from="3064,3051" to="3194,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73sIAAADcAAAADwAAAGRycy9kb3ducmV2LnhtbERPTWvCQBC9F/wPywheim7iQdroKiII&#10;InioLai3ITsm0exsyK4m/vvOodDj430vVr2r1ZPaUHk2kE4SUMS5txUXBn6+t+MPUCEiW6w9k4EX&#10;BVgtB28LzKzv+Iuex1goCeGQoYEyxibTOuQlOQwT3xALd/WtwyiwLbRtsZNwV+tpksy0w4qlocSG&#10;NiXl9+PDScltU1wON8pPn6dm383S9+58fhgzGvbrOahIffwX/7l31sA0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Y73sIAAADcAAAADwAAAAAAAAAAAAAA&#10;AAChAgAAZHJzL2Rvd25yZXYueG1sUEsFBgAAAAAEAAQA+QAAAJADAAAAAA==&#10;" strokeweight="1pt"/>
                  <v:shape id="AutoShape 1744" o:spid="_x0000_s1815" type="#_x0000_t5" style="position:absolute;left:3055;top:3161;width:30;height:71;rotation:-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0uZcYA&#10;AADcAAAADwAAAGRycy9kb3ducmV2LnhtbESP3WoCMRSE7wu+QziF3ml2LW11axQpbfHnorj6AIfN&#10;cbO4OVk2qca3NwWhl8PMfMPMFtG24ky9bxwryEcZCOLK6YZrBYf913ACwgdkja1jUnAlD4v54GGG&#10;hXYX3tG5DLVIEPYFKjAhdIWUvjJk0Y9cR5y8o+sthiT7WuoeLwluWznOsldpseG0YLCjD0PVqfy1&#10;Cly5qraf38+nqTm+ZfElrjc/h7VST49x+Q4iUAz/4Xt7pRWM8xz+zq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0uZcYAAADcAAAADwAAAAAAAAAAAAAAAACYAgAAZHJz&#10;L2Rvd25yZXYueG1sUEsFBgAAAAAEAAQA9QAAAIsDAAAAAA==&#10;" adj="10080" fillcolor="black" strokeweight="0"/>
                  <v:line id="Line 1745" o:spid="_x0000_s1816" style="position:absolute;flip:y;visibility:visible;mso-wrap-style:square" from="3163,3268" to="3163,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1746" o:spid="_x0000_s1817" style="position:absolute;flip:x;visibility:visible;mso-wrap-style:square" from="3350,3098" to="3384,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1747" o:spid="_x0000_s1818" style="position:absolute;visibility:visible;mso-wrap-style:square" from="3161,2887" to="3163,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1748" o:spid="_x0000_s1819" style="position:absolute;visibility:visible;mso-wrap-style:square" from="2939,3094" to="2967,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1749" o:spid="_x0000_s1820" style="position:absolute;flip:x y;visibility:visible;mso-wrap-style:square" from="3308,3209" to="3330,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zacQAAADcAAAADwAAAGRycy9kb3ducmV2LnhtbESPT4vCMBTE7wt+h/AEL4um7S4i1Sgi&#10;rHhS1j94fTTPtti8lCZr6356Iwgeh5n5DTNbdKYSN2pcaVlBPIpAEGdWl5wrOB5+hhMQziNrrCyT&#10;gjs5WMx7HzNMtW35l257n4sAYZeigsL7OpXSZQUZdCNbEwfvYhuDPsgml7rBNsBNJZMoGkuDJYeF&#10;AmtaFZRd939GAfL2/2vSxvQt13R2yXb3uTxdlBr0u+UUhKfOv8Ov9kYrSOIx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9HNpxAAAANwAAAAPAAAAAAAAAAAA&#10;AAAAAKECAABkcnMvZG93bnJldi54bWxQSwUGAAAAAAQABAD5AAAAkgMAAAAA&#10;"/>
                  <v:line id="Line 1750" o:spid="_x0000_s1821" style="position:absolute;flip:x;visibility:visible;mso-wrap-style:square" from="3306,2957" to="3328,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line id="Line 1751" o:spid="_x0000_s1822" style="position:absolute;visibility:visible;mso-wrap-style:square" from="3001,2952" to="3029,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1752" o:spid="_x0000_s1823" style="position:absolute;rotation:180;visibility:visible;mso-wrap-style:square" from="3220,2800" to="322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5kMcMAAADcAAAADwAAAGRycy9kb3ducmV2LnhtbESPQYvCMBSE7wv+h/CEvYimuiBajSJC&#10;YRcPYtX7o3m21ealJFG7/94sCHscZr4ZZrnuTCMe5HxtWcF4lIAgLqyuuVRwOmbDGQgfkDU2lknB&#10;L3lYr3ofS0y1ffKBHnkoRSxhn6KCKoQ2ldIXFRn0I9sSR+9incEQpSuldviM5aaRkySZSoM1x4UK&#10;W9pWVNzyu1EwyX6Kup26/HA9765fyeBissFeqc9+t1mACNSF//Cb/taRG8/h70w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ZDHDAAAA3AAAAA8AAAAAAAAAAAAA&#10;AAAAoQIAAGRycy9kb3ducmV2LnhtbFBLBQYAAAAABAAEAPkAAACRAwAAAAA=&#10;" strokeweight="1pt"/>
                  <v:line id="Line 1753" o:spid="_x0000_s1824" style="position:absolute;rotation:180;visibility:visible;mso-wrap-style:square" from="3099,2805" to="3226,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gHEcEAAADcAAAADwAAAGRycy9kb3ducmV2LnhtbERPTWvCQBC9F/oflil4kbppBCmpq0gh&#10;oHgopu19yI5JNDsbdleN/75zEHp8vO/lenS9ulKInWcDb7MMFHHtbceNgZ/v8vUdVEzIFnvPZOBO&#10;Edar56clFtbf+EDXKjVKQjgWaKBNaSi0jnVLDuPMD8TCHX1wmASGRtuANwl3vc6zbKEddiwNLQ70&#10;2VJ9ri7OQF7u6m5YhOpw+t2f5tn06MrplzGTl3HzASrRmP7FD/fWii+X+XJGjoB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qAcRwQAAANwAAAAPAAAAAAAAAAAAAAAA&#10;AKECAABkcnMvZG93bnJldi54bWxQSwUGAAAAAAQABAD5AAAAjwMAAAAA&#10;" strokeweight="1pt"/>
                  <v:line id="Line 1754" o:spid="_x0000_s1825" style="position:absolute;rotation:180;visibility:visible;mso-wrap-style:square" from="3206,3296" to="3207,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iisUAAADcAAAADwAAAGRycy9kb3ducmV2LnhtbESPzWrDMBCE74W8g9hALqGW44IJbpRQ&#10;AoaWHord5r5Y65/UWhlJSZy3rwqFHoeZb4bZHWYziis5P1hWsElSEMSN1QN3Cr4+y8ctCB+QNY6W&#10;ScGdPBz2i4cdFtreuKJrHToRS9gXqKAPYSqk9E1PBn1iJ+LotdYZDFG6TmqHt1huRpmlaS4NDhwX&#10;epzo2FPzXV+Mgqx8a4Ypd3V1Pr2fn9J1a8r1h1Kr5fzyDCLQHP7Df/Srjly2gd8z8Qj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SiisUAAADcAAAADwAAAAAAAAAA&#10;AAAAAAChAgAAZHJzL2Rvd25yZXYueG1sUEsFBgAAAAAEAAQA+QAAAJMDAAAAAA==&#10;" strokeweight="1pt"/>
                  <v:line id="Line 1755" o:spid="_x0000_s1826" style="position:absolute;rotation:180;visibility:visible;mso-wrap-style:square" from="3103,2800" to="3103,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Y8/cMAAADcAAAADwAAAGRycy9kb3ducmV2LnhtbESPQYvCMBSE78L+h/AEL7KmVpClGkUW&#10;CooHse7eH82zrTYvJYla/71ZWPA4zHwzzHLdm1bcyfnGsoLpJAFBXFrdcKXg55R/foHwAVlja5kU&#10;PMnDevUxWGKm7YOPdC9CJWIJ+wwV1CF0mZS+rMmgn9iOOHpn6wyGKF0ltcNHLDetTJNkLg02HBdq&#10;7Oi7pvJa3IyCNN+VTTd3xfHyu7/MkvHZ5OODUqNhv1mACNSHd/if3urIpSn8nYlH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2PP3DAAAA3AAAAA8AAAAAAAAAAAAA&#10;AAAAoQIAAGRycy9kb3ducmV2LnhtbFBLBQYAAAAABAAEAPkAAACRAwAAAAA=&#10;" strokeweight="1pt"/>
                  <v:line id="Line 1756" o:spid="_x0000_s1827" style="position:absolute;rotation:90;visibility:visible;mso-wrap-style:square" from="3484,2991" to="3484,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kKL8QAAADcAAAADwAAAGRycy9kb3ducmV2LnhtbESP0WqDQBRE3wv5h+UW8lbXGGjFZBOK&#10;JDQESonmAy7urZq6d8Xdqvn7bqHQx2FmzjDb/Ww6MdLgWssKVlEMgriyuuVawbU8PqUgnEfW2Fkm&#10;BXdysN8tHraYaTvxhcbC1yJA2GWooPG+z6R0VUMGXWR74uB92sGgD3KopR5wCnDTySSOn6XBlsNC&#10;gz3lDVVfxbdRcD7fbunb5F8O72U+HlZIOX2QUsvH+XUDwtPs/8N/7ZNWkCRr+D0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QovxAAAANwAAAAPAAAAAAAAAAAA&#10;AAAAAKECAABkcnMvZG93bnJldi54bWxQSwUGAAAAAAQABAD5AAAAkgMAAAAA&#10;" strokeweight="1.5pt"/>
                  <v:line id="Line 1757" o:spid="_x0000_s1828" style="position:absolute;rotation:-90;flip:y;visibility:visible;mso-wrap-style:square" from="3411,3110" to="3755,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VnsUAAADcAAAADwAAAGRycy9kb3ducmV2LnhtbESPQWsCMRSE7wX/Q3iCt5o12FK2RlFR&#10;kIIFbZUeH5vXzdLNy7qJuv57Uyj0OMzMN8xk1rlaXKgNlWcNo2EGgrjwpuJSw+fH+vEFRIjIBmvP&#10;pOFGAWbT3sMEc+OvvKPLPpYiQTjkqMHG2ORShsKSwzD0DXHyvn3rMCbZltK0eE1wV0uVZc/SYcVp&#10;wWJDS0vFz/7sNLypzTluV+vjU6W+3k+Hm+28WWg96HfzVxCRuvgf/mtvjAalxvB7Jh0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vVnsUAAADcAAAADwAAAAAAAAAA&#10;AAAAAAChAgAAZHJzL2Rvd25yZXYueG1sUEsFBgAAAAAEAAQA+QAAAJMDAAAAAA==&#10;" strokeweight="1pt"/>
                  <v:line id="Line 1758" o:spid="_x0000_s1829" style="position:absolute;flip:x;visibility:visible;mso-wrap-style:square" from="3581,2942" to="3614,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0rMEAAADcAAAADwAAAGRycy9kb3ducmV2LnhtbESPQYvCMBSE7wv+h/AEb2tqQVeqUURQ&#10;PK1s9eLt0TzbYPNSkqj135uFhT0OM/MNs1z3thUP8sE4VjAZZyCIK6cN1wrOp93nHESIyBpbx6Tg&#10;RQHWq8HHEgvtnvxDjzLWIkE4FKigibErpAxVQxbD2HXEybs6bzEm6WupPT4T3LYyz7KZtGg4LTTY&#10;0bah6lberYJ9sBU5NC7002M5ufvLt/m6KDUa9psFiEh9/A//tQ9aQZ5P4fdMOg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w3SswQAAANwAAAAPAAAAAAAAAAAAAAAA&#10;AKECAABkcnMvZG93bnJldi54bWxQSwUGAAAAAAQABAD5AAAAjwMAAAAA&#10;" strokeweight=".5pt"/>
                  <v:line id="Line 1759" o:spid="_x0000_s1830" style="position:absolute;flip:x;visibility:visible;mso-wrap-style:square" from="3581,2942" to="3642,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q28MAAADcAAAADwAAAGRycy9kb3ducmV2LnhtbESPwWrDMBBE74H+g9hCbrEcQ93iRgml&#10;kNBTS51cfFusjS1irYykxM7fV4VCj8PMvGE2u9kO4kY+GMcK1lkOgrh12nCn4HTcr15AhIiscXBM&#10;Cu4UYLd9WGyw0m7ib7rVsRMJwqFCBX2MYyVlaHuyGDI3Eifv7LzFmKTvpPY4JbgdZJHnpbRoOC30&#10;ONJ7T+2lvloFh2BbcmhcmJ++6vXVN5/muVFq+Ti/vYKINMf/8F/7QysoihJ+z6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R6tvDAAAA3AAAAA8AAAAAAAAAAAAA&#10;AAAAoQIAAGRycy9kb3ducmV2LnhtbFBLBQYAAAAABAAEAPkAAACRAwAAAAA=&#10;" strokeweight=".5pt"/>
                  <v:line id="Line 1760" o:spid="_x0000_s1831" style="position:absolute;flip:x;visibility:visible;mso-wrap-style:square" from="3581,2942" to="3670,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1PQMIAAADcAAAADwAAAGRycy9kb3ducmV2LnhtbESPT4vCMBTE7wt+h/AEb2tqwT9Uo4iw&#10;iyeXrV68PZpnG2xeShK1fnuzIOxxmJnfMKtNb1txJx+MYwWTcQaCuHLacK3gdPz6XIAIEVlj65gU&#10;PCnAZj34WGGh3YN/6V7GWiQIhwIVNDF2hZShashiGLuOOHkX5y3GJH0ttcdHgttW5lk2kxYNp4UG&#10;O9o1VF3Lm1XwHWxFDo0L/fSnnNz8+WDmZ6VGw367BBGpj//hd3uvFeT5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1PQMIAAADcAAAADwAAAAAAAAAAAAAA&#10;AAChAgAAZHJzL2Rvd25yZXYueG1sUEsFBgAAAAAEAAQA+QAAAJADAAAAAA==&#10;" strokeweight=".5pt"/>
                  <v:line id="Line 1761" o:spid="_x0000_s1832" style="position:absolute;flip:x;visibility:visible;mso-wrap-style:square" from="3581,2966" to="3678,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bMsAAAADcAAAADwAAAGRycy9kb3ducmV2LnhtbERPz2vCMBS+D/wfwht4m2kLU6mmZQjK&#10;TpN1u3h7NG9tWPNSklTrf78chB0/vt/7eraDuJIPxrGCfJWBIG6dNtwp+P46vmxBhIiscXBMCu4U&#10;oK4WT3sstbvxJ12b2IkUwqFEBX2MYyllaHuyGFZuJE7cj/MWY4K+k9rjLYXbQRZZtpYWDaeGHkc6&#10;9NT+NpNVcAq2JYfGhfn13OSTv3yYzUWp5fP8tgMRaY7/4of7XSsoirQ2nUlH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C2zLAAAAA3AAAAA8AAAAAAAAAAAAAAAAA&#10;oQIAAGRycy9kb3ducmV2LnhtbFBLBQYAAAAABAAEAPkAAACOAwAAAAA=&#10;" strokeweight=".5pt"/>
                  <v:line id="Line 1762" o:spid="_x0000_s1833" style="position:absolute;flip:x;visibility:visible;mso-wrap-style:square" from="3581,2993" to="367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qcIAAADcAAAADwAAAGRycy9kb3ducmV2LnhtbESPT4vCMBTE74LfITxhbza1sH+sRpGF&#10;XTytbNeLt0fzbIPNS0midr+9EQSPw8z8hlmuB9uJC/lgHCuYZTkI4tppw42C/d/X9ANEiMgaO8ek&#10;4J8CrFfj0RJL7a78S5cqNiJBOJSooI2xL6UMdUsWQ+Z64uQdnbcYk/SN1B6vCW47WeT5m7RoOC20&#10;2NNnS/WpOlsF38HW5NC4MLzuqtnZH37M+0Gpl8mwWYCINMRn+NHeagVFMYf7mXQE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5+qcIAAADcAAAADwAAAAAAAAAAAAAA&#10;AAChAgAAZHJzL2Rvd25yZXYueG1sUEsFBgAAAAAEAAQA+QAAAJADAAAAAA==&#10;" strokeweight=".5pt"/>
                  <v:line id="Line 1763" o:spid="_x0000_s1834" style="position:absolute;flip:x;visibility:visible;mso-wrap-style:square" from="3581,3025" to="3670,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1B6cAAAADcAAAADwAAAGRycy9kb3ducmV2LnhtbERPz2vCMBS+D/wfwhO8zdTKplRjEWFj&#10;p41VL94ezbMNNi8lSWv33y+HwY4f3+99OdlOjOSDcaxgtcxAENdOG24UXM5vz1sQISJr7ByTgh8K&#10;UB5mT3sstHvwN41VbEQK4VCggjbGvpAy1C1ZDEvXEyfu5rzFmKBvpPb4SOG2k3mWvUqLhlNDiz2d&#10;Wqrv1WAVvAdbk0PjwvTyVa0Gf/00m6tSi/l03IGINMV/8Z/7QyvI12l+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tQenAAAAA3AAAAA8AAAAAAAAAAAAAAAAA&#10;oQIAAGRycy9kb3ducmV2LnhtbFBLBQYAAAAABAAEAPkAAACOAwAAAAA=&#10;" strokeweight=".5pt"/>
                  <v:line id="Line 1764" o:spid="_x0000_s1835" style="position:absolute;flip:x;visibility:visible;mso-wrap-style:square" from="3581,3055" to="3670,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kcsMAAADcAAAADwAAAGRycy9kb3ducmV2LnhtbESPQWvCQBSE7wX/w/KE3uomSluJboII&#10;iqeWpl68PbLPZDH7Nuyumv57t1DocZiZb5h1Ndpe3MgH41hBPstAEDdOG24VHL93L0sQISJr7B2T&#10;gh8KUJWTpzUW2t35i251bEWCcChQQRfjUEgZmo4shpkbiJN3dt5iTNK3Unu8J7jt5TzL3qRFw2mh&#10;w4G2HTWX+moV7INtyKFxYXz9rPOrP32Y95NSz9NxswIRaYz/4b/2QSuYL3L4PZOO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h5HLDAAAA3AAAAA8AAAAAAAAAAAAA&#10;AAAAoQIAAGRycy9kb3ducmV2LnhtbFBLBQYAAAAABAAEAPkAAACRAwAAAAA=&#10;" strokeweight=".5pt"/>
                  <v:line id="Line 1765" o:spid="_x0000_s1836" style="position:absolute;flip:x;visibility:visible;mso-wrap-style:square" from="3581,3079" to="3678,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6BcIAAADcAAAADwAAAGRycy9kb3ducmV2LnhtbESPQWsCMRSE74L/ITyhNzfrlrayGkUK&#10;LZ4q3Xrx9tg8d4OblyWJuv33RhA8DjPzDbNcD7YTF/LBOFYwy3IQxLXThhsF+7+v6RxEiMgaO8ek&#10;4J8CrFfj0RJL7a78S5cqNiJBOJSooI2xL6UMdUsWQ+Z64uQdnbcYk/SN1B6vCW47WeT5u7RoOC20&#10;2NNnS/WpOlsF38HW5NC4MLztqtnZH37Mx0Gpl8mwWYCINMRn+NHeagXFawH3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6BcIAAADcAAAADwAAAAAAAAAAAAAA&#10;AAChAgAAZHJzL2Rvd25yZXYueG1sUEsFBgAAAAAEAAQA+QAAAJADAAAAAA==&#10;" strokeweight=".5pt"/>
                  <v:line id="Line 1766" o:spid="_x0000_s1837" style="position:absolute;flip:x;visibility:visible;mso-wrap-style:square" from="3581,3106" to="3676,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fnsMAAADcAAAADwAAAGRycy9kb3ducmV2LnhtbESPzWrDMBCE74W8g9hAbo0chzbFjRJC&#10;oKWnljq55LZYG1vEWhlJ/snbV4VCj8PMfMNs95NtxUA+GMcKVssMBHHltOFawfn09vgCIkRkja1j&#10;UnCnAPvd7GGLhXYjf9NQxlokCIcCFTQxdoWUoWrIYli6jjh5V+ctxiR9LbXHMcFtK/Mse5YWDaeF&#10;Bjs6NlTdyt4qeA+2IofGhenpq1z1/vJpNhelFvPp8Aoi0hT/w3/tD60gX6/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357DAAAA3AAAAA8AAAAAAAAAAAAA&#10;AAAAoQIAAGRycy9kb3ducmV2LnhtbFBLBQYAAAAABAAEAPkAAACRAwAAAAA=&#10;" strokeweight=".5pt"/>
                  <v:line id="Line 1767" o:spid="_x0000_s1838" style="position:absolute;flip:x;visibility:visible;mso-wrap-style:square" from="3581,3138" to="3670,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ZH6sMAAADcAAAADwAAAGRycy9kb3ducmV2LnhtbESPQWsCMRSE74L/ITzBm2ZXaytbs1IK&#10;Sk8Vt714e2yeu6GblyWJuv33TUHwOMzMN8xmO9hOXMkH41hBPs9AENdOG24UfH/tZmsQISJr7ByT&#10;gl8KsC3How0W2t34SNcqNiJBOBSooI2xL6QMdUsWw9z1xMk7O28xJukbqT3eEtx2cpFlz9Ki4bTQ&#10;Yk/vLdU/1cUq2Adbk0PjwrA6VPnFnz7Ny0mp6WR4ewURaYiP8L39oRUslk/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WR+rDAAAA3AAAAA8AAAAAAAAAAAAA&#10;AAAAoQIAAGRycy9kb3ducmV2LnhtbFBLBQYAAAAABAAEAPkAAACRAwAAAAA=&#10;" strokeweight=".5pt"/>
                  <v:line id="Line 1768" o:spid="_x0000_s1839" style="position:absolute;flip:x;visibility:visible;mso-wrap-style:square" from="3581,3160" to="3678,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riccMAAADcAAAADwAAAGRycy9kb3ducmV2LnhtbESPzWrDMBCE74G+g9hCb4kcl6TFjRJK&#10;IaGnlji95LZYG1vEWhlJ/unbV4FAj8PMfMNsdpNtxUA+GMcKlosMBHHltOFawc9pP38FESKyxtYx&#10;KfilALvtw2yDhXYjH2koYy0ShEOBCpoYu0LKUDVkMSxcR5y8i/MWY5K+ltrjmOC2lXmWraVFw2mh&#10;wY4+GqquZW8VHIKtyKFxYVp9l8ven7/My1mpp8fp/Q1EpCn+h+/tT60gf17B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a4nHDAAAA3AAAAA8AAAAAAAAAAAAA&#10;AAAAoQIAAGRycy9kb3ducmV2LnhtbFBLBQYAAAAABAAEAPkAAACRAwAAAAA=&#10;" strokeweight=".5pt"/>
                  <v:line id="Line 1769" o:spid="_x0000_s1840" style="position:absolute;flip:x;visibility:visible;mso-wrap-style:square" from="3581,3188" to="3676,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h8BsEAAADcAAAADwAAAGRycy9kb3ducmV2LnhtbESPQYvCMBSE78L+h/AW9qapLrpSjbIs&#10;KJ4U6168PZpnG2xeShK1/nsjCB6HmfmGmS8724gr+WAcKxgOMhDEpdOGKwX/h1V/CiJEZI2NY1Jw&#10;pwDLxUdvjrl2N97TtYiVSBAOOSqoY2xzKUNZk8UwcC1x8k7OW4xJ+kpqj7cEt40cZdlEWjScFmps&#10;6a+m8lxcrIJ1sCU5NC50410xvPjj1vwclfr67H5nICJ18R1+tTdaweh7A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yHwGwQAAANwAAAAPAAAAAAAAAAAAAAAA&#10;AKECAABkcnMvZG93bnJldi54bWxQSwUGAAAAAAQABAD5AAAAjwMAAAAA&#10;" strokeweight=".5pt"/>
                  <v:line id="Line 1770" o:spid="_x0000_s1841" style="position:absolute;flip:x;visibility:visible;mso-wrap-style:square" from="3606,3219" to="3670,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TZncEAAADcAAAADwAAAGRycy9kb3ducmV2LnhtbESPQYvCMBSE78L+h/AWvGmqoi7VKIug&#10;7Emx7sXbo3m2YZuXkkSt/34jCB6HmfmGWa4724gb+WAcKxgNMxDEpdOGKwW/p+3gC0SIyBobx6Tg&#10;QQHWq4/eEnPt7nykWxErkSAcclRQx9jmUoayJoth6Fri5F2ctxiT9JXUHu8Jbhs5zrKZtGg4LdTY&#10;0qam8q+4WgW7YEtyaFzopodidPXnvZmflep/dt8LEJG6+A6/2j9awXgyh+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hNmdwQAAANwAAAAPAAAAAAAAAAAAAAAA&#10;AKECAABkcnMvZG93bnJldi54bWxQSwUGAAAAAAQABAD5AAAAjwMAAAAA&#10;" strokeweight=".5pt"/>
                  <v:line id="Line 1771" o:spid="_x0000_s1842" style="position:absolute;flip:x;visibility:visible;mso-wrap-style:square" from="3640,3249" to="3670,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tN78AAAADcAAAADwAAAGRycy9kb3ducmV2LnhtbERPz2vCMBS+D/wfwhO8zdTKplRjEWFj&#10;p41VL94ezbMNNi8lSWv33y+HwY4f3+99OdlOjOSDcaxgtcxAENdOG24UXM5vz1sQISJr7ByTgh8K&#10;UB5mT3sstHvwN41VbEQK4VCggjbGvpAy1C1ZDEvXEyfu5rzFmKBvpPb4SOG2k3mWvUqLhlNDiz2d&#10;Wqrv1WAVvAdbk0PjwvTyVa0Gf/00m6tSi/l03IGINMV/8Z/7QyvI1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bTe/AAAAA3AAAAA8AAAAAAAAAAAAAAAAA&#10;oQIAAGRycy9kb3ducmV2LnhtbFBLBQYAAAAABAAEAPkAAACOAwAAAAA=&#10;" strokeweight=".5pt"/>
                  <v:rect id="Rectangle 1772" o:spid="_x0000_s1843" style="position:absolute;left:4226;top:2934;width:97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2wPscA&#10;AADcAAAADwAAAGRycy9kb3ducmV2LnhtbESPQWsCMRSE7wX/Q3hCL6VmVdjq1igqFIWWgrZUents&#10;XrOLm5clibr+e1Mo9DjMzDfMbNHZRpzJh9qxguEgA0FcOl2zUfD58fI4AREissbGMSm4UoDFvHc3&#10;w0K7C+/ovI9GJAiHAhVUMbaFlKGsyGIYuJY4eT/OW4xJeiO1x0uC20aOsiyXFmtOCxW2tK6oPO5P&#10;VsHq+LV7fzKTV9/m07fNw/ch78xBqft+t3wGEamL/+G/9lYrGI2n8HsmHQ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9sD7HAAAA3AAAAA8AAAAAAAAAAAAAAAAAmAIAAGRy&#10;cy9kb3ducmV2LnhtbFBLBQYAAAAABAAEAPUAAACMAwAAAAA=&#10;" strokeweight="1pt"/>
                  <v:line id="Line 1773" o:spid="_x0000_s1844" style="position:absolute;visibility:visible;mso-wrap-style:square" from="4108,3175" to="5274,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SIssEAAADcAAAADwAAAGRycy9kb3ducmV2LnhtbERPTYvCMBC9L/gfwgje1lTZlVKNIoIi&#10;CEKtgsexGdtiMylNttZ/bw4LHh/ve7HqTS06al1lWcFkHIEgzq2uuFBwzrbfMQjnkTXWlknBixys&#10;loOvBSbaPjml7uQLEULYJaig9L5JpHR5SQbd2DbEgbvb1qAPsC2kbvEZwk0tp1E0kwYrDg0lNrQp&#10;KX+c/oyC62Ub39L9Ib7UxTk7dr/Z7pVmSo2G/XoOwlPvP+J/914rmP6E+eFMOAJ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1IiywQAAANwAAAAPAAAAAAAAAAAAAAAA&#10;AKECAABkcnMvZG93bnJldi54bWxQSwUGAAAAAAQABAD5AAAAjwMAAAAA&#10;" strokeweight=".5pt">
                    <v:stroke dashstyle="longDashDot"/>
                  </v:line>
                  <v:line id="Line 1774" o:spid="_x0000_s1845" style="position:absolute;visibility:visible;mso-wrap-style:square" from="4726,2865" to="4726,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gtKcQAAADcAAAADwAAAGRycy9kb3ducmV2LnhtbESPQYvCMBSE7wv+h/AEb2uquEupRhHB&#10;RRAWahU8PptnW2xeSpOt9d8bQdjjMDPfMItVb2rRUesqywom4wgEcW51xYWCY7b9jEE4j6yxtkwK&#10;HuRgtRx8LDDR9s4pdQdfiABhl6CC0vsmkdLlJRl0Y9sQB+9qW4M+yLaQusV7gJtaTqPoWxqsOCyU&#10;2NCmpPx2+DMKzqdtfEl3+/hUF8fst/vKfh5pptRo2K/nIDz1/j/8bu+0guls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C0pxAAAANwAAAAPAAAAAAAAAAAA&#10;AAAAAKECAABkcnMvZG93bnJldi54bWxQSwUGAAAAAAQABAD5AAAAkgMAAAAA&#10;" strokeweight=".5pt">
                    <v:stroke dashstyle="longDashDot"/>
                  </v:line>
                  <v:line id="Line 1775" o:spid="_x0000_s1846" style="position:absolute;visibility:visible;mso-wrap-style:square" from="5210,3415" to="5455,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D2MQAAADcAAAADwAAAGRycy9kb3ducmV2LnhtbESPQWvCQBSE70L/w/IKvenGEESiq6hF&#10;KHgoUS/eHtlnEs2+Dbtbjf76rlDocZiZb5j5sjetuJHzjWUF41ECgri0uuFKwfGwHU5B+ICssbVM&#10;Ch7kYbl4G8wx1/bOBd32oRIRwj5HBXUIXS6lL2sy6Ee2I47e2TqDIUpXSe3wHuGmlWmSTKTBhuNC&#10;jR1taiqv+x+jYHro/Odjc9rab3d5FrusoAzXSn2896sZiEB9+A//tb+0gjRL4XU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sPYxAAAANwAAAAPAAAAAAAAAAAA&#10;AAAAAKECAABkcnMvZG93bnJldi54bWxQSwUGAAAAAAQABAD5AAAAkgMAAAAA&#10;" strokeweight=".5pt"/>
                  <v:line id="Line 1776" o:spid="_x0000_s1847" style="position:absolute;visibility:visible;mso-wrap-style:square" from="5210,2934" to="5455,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mQ8UAAADcAAAADwAAAGRycy9kb3ducmV2LnhtbESPQWvCQBSE74L/YXkFb7ppDCKpa6gW&#10;QehBor309si+Jmmzb8PuVqO/visIPQ4z8w2zKgbTiTM531pW8DxLQBBXVrdcK/g47aZLED4ga+ws&#10;k4IreSjW49EKc20vXNL5GGoRIexzVNCE0OdS+qohg35me+LofVlnMETpaqkdXiLcdDJNkoU02HJc&#10;aLCnbUPVz/HXKFieev923X7u7MF938r3rKQMN0pNnobXFxCBhvAffrT3WkGazeF+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JmQ8UAAADcAAAADwAAAAAAAAAA&#10;AAAAAAChAgAAZHJzL2Rvd25yZXYueG1sUEsFBgAAAAAEAAQA+QAAAJMDAAAAAA==&#10;" strokeweight=".5pt"/>
                  <v:line id="Line 1777" o:spid="_x0000_s1848" style="position:absolute;flip:y;visibility:visible;mso-wrap-style:square" from="4226,2767" to="4226,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A0l8MAAADcAAAADwAAAGRycy9kb3ducmV2LnhtbESPzWrDMBCE74W8g9hAbo0ckzbFjRJC&#10;oKWnljq55LZYG1vEWhlJ/snbV4VCj8PMfMNs95NtxUA+GMcKVssMBHHltOFawfn09vgCIkRkja1j&#10;UnCnAPvd7GGLhXYjf9NQxlokCIcCFTQxdoWUoWrIYli6jjh5V+ctxiR9LbXHMcFtK/Mse5YWDaeF&#10;Bjs6NlTdyt4qeA+2IofGhenpq1z1/vJpNhelFvPp8Aoi0hT/w3/tD60gX6/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QNJfDAAAA3AAAAA8AAAAAAAAAAAAA&#10;AAAAoQIAAGRycy9kb3ducmV2LnhtbFBLBQYAAAAABAAEAPkAAACRAwAAAAA=&#10;" strokeweight=".5pt"/>
                  <v:line id="Line 1778" o:spid="_x0000_s1849" style="position:absolute;flip:y;visibility:visible;mso-wrap-style:square" from="5202,2768" to="52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yRDMMAAADcAAAADwAAAGRycy9kb3ducmV2LnhtbESPzWrDMBCE74G+g9hCb4kc06TFjRJK&#10;IaGnlji95LZYG1vEWhlJ/unbV4FAj8PMfMNsdpNtxUA+GMcKlosMBHHltOFawc9pP38FESKyxtYx&#10;KfilALvtw2yDhXYjH2koYy0ShEOBCpoYu0LKUDVkMSxcR5y8i/MWY5K+ltrjmOC2lXmWraVFw2mh&#10;wY4+GqquZW8VHIKtyKFxYVp9l8ven7/My1mpp8fp/Q1EpCn+h+/tT60gf17B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kQzDAAAA3AAAAA8AAAAAAAAAAAAA&#10;AAAAoQIAAGRycy9kb3ducmV2LnhtbFBLBQYAAAAABAAEAPkAAACRAwAAAAA=&#10;" strokeweight=".5pt"/>
                  <v:line id="Line 1779" o:spid="_x0000_s1850" style="position:absolute;flip:x;visibility:visible;mso-wrap-style:square" from="781,2791" to="941,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4Pe8EAAADcAAAADwAAAGRycy9kb3ducmV2LnhtbESPQYvCMBSE78L+h/AW9qapsrpSjbIs&#10;KJ4U6168PZpnG2xeShK1/nsjCB6HmfmGmS8724gr+WAcKxgOMhDEpdOGKwX/h1V/CiJEZI2NY1Jw&#10;pwDLxUdvjrl2N97TtYiVSBAOOSqoY2xzKUNZk8UwcC1x8k7OW4xJ+kpqj7cEt40cZdlEWjScFmps&#10;6a+m8lxcrIJ1sCU5NC50410xvPjj1vwclfr67H5nICJ18R1+tTdaweh7A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zg97wQAAANwAAAAPAAAAAAAAAAAAAAAA&#10;AKECAABkcnMvZG93bnJldi54bWxQSwUGAAAAAAQABAD5AAAAjwMAAAAA&#10;" strokeweight=".5pt"/>
                  <v:line id="Line 1780" o:spid="_x0000_s1851" style="position:absolute;flip:x;visibility:visible;mso-wrap-style:square" from="753,3785" to="941,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Kq4MIAAADcAAAADwAAAGRycy9kb3ducmV2LnhtbESPT4vCMBTE78J+h/AWvGmq+GepRlkE&#10;ZU+KdS/eHs2zDdu8lCRq/fYbQfA4zMxvmOW6s424kQ/GsYLRMANBXDptuFLwe9oOvkCEiKyxcUwK&#10;HhRgvfroLTHX7s5HuhWxEgnCIUcFdYxtLmUoa7IYhq4lTt7FeYsxSV9J7fGe4LaR4yybSYuG00KN&#10;LW1qKv+Kq1WwC7Ykh8aFbnooRld/3pv5Wan+Z/e9ABGpi+/wq/2jFYwnc3ieS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Kq4MIAAADcAAAADwAAAAAAAAAAAAAA&#10;AAChAgAAZHJzL2Rvd25yZXYueG1sUEsFBgAAAAAEAAQA+QAAAJADAAAAAA==&#10;" strokeweight=".5pt"/>
                  <v:line id="Line 1781" o:spid="_x0000_s1852" style="position:absolute;visibility:visible;mso-wrap-style:square" from="4275,2814" to="5156,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b0MsMAAADcAAAADwAAAGRycy9kb3ducmV2LnhtbERPu2rDMBTdC/kHcQPZGjnBFONGCXlg&#10;KGQodrp0u1i3thPrykiq4/Trq6HQ8XDem91kejGS851lBatlAoK4trrjRsHHpXjOQPiArLG3TAoe&#10;5GG3nT1tMNf2ziWNVWhEDGGfo4I2hCGX0tctGfRLOxBH7ss6gyFC10jt8B7DTS/XSfIiDXYcG1oc&#10;6NhSfau+jYLsMvjT4/hZ2Hd3/SnPaUkpHpRazKf9K4hAU/gX/7nftIJ1GtfGM/EI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m9DLDAAAA3AAAAA8AAAAAAAAAAAAA&#10;AAAAoQIAAGRycy9kb3ducmV2LnhtbFBLBQYAAAAABAAEAPkAAACRAwAAAAA=&#10;" strokeweight=".5pt"/>
                  <v:shape id="AutoShape 1782" o:spid="_x0000_s1853" type="#_x0000_t5" style="position:absolute;left:4241;top:2789;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HIsQA&#10;AADcAAAADwAAAGRycy9kb3ducmV2LnhtbESPUUvDQBCE3wv+h2OFvpT2YihRY68lCJZCH6yxP2DJ&#10;rUkwuxdyZxr/vVco+DjMzDfMZjdxp0YafOvEwMMqAUVSOdtKbeD8+bZ8AuUDisXOCRn4JQ+77d1s&#10;g7l1F/mgsQy1ihDxORpoQuhzrX3VEKNfuZ4kel9uYAxRDrW2A14inDudJkmmGVuJCw329NpQ9V3+&#10;sIG97saFz9KMH4sU1+/Hgrk8GTO/n4oXUIGm8B++tQ/WQLp+huuZeAT0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qxyLEAAAA3AAAAA8AAAAAAAAAAAAAAAAAmAIAAGRycy9k&#10;b3ducmV2LnhtbFBLBQYAAAAABAAEAPUAAACJAwAAAAA=&#10;" fillcolor="black" strokeweight="0"/>
                  <v:shape id="AutoShape 1783" o:spid="_x0000_s1854" type="#_x0000_t5" style="position:absolute;left:5160;top:2789;width:28;height: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3GsEA&#10;AADcAAAADwAAAGRycy9kb3ducmV2LnhtbERPTYvCMBC9L/gfwgh7W9MVVrQaRRRF9CC6a89jM7Zh&#10;m0lpotZ/bw6Cx8f7nsxaW4kbNd44VvDdS0AQ504bLhT8/a6+hiB8QNZYOSYFD/Iwm3Y+Jphqd+cD&#10;3Y6hEDGEfYoKyhDqVEqfl2TR91xNHLmLayyGCJtC6gbvMdxWsp8kA2nRcGwosaZFSfn/8WoVbLPt&#10;/GR4f77uTJ6NisN66ThT6rPbzscgArXhLX65N1pB/yfOj2fiEZ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k9xrBAAAA3AAAAA8AAAAAAAAAAAAAAAAAmAIAAGRycy9kb3du&#10;cmV2LnhtbFBLBQYAAAAABAAEAPUAAACGAwAAAAA=&#10;" fillcolor="black" strokeweight="0"/>
                  <v:line id="Line 1784" o:spid="_x0000_s1855" style="position:absolute;visibility:visible;mso-wrap-style:square" from="5461,2947" to="5461,3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LcsYAAADcAAAADwAAAGRycy9kb3ducmV2LnhtbESPQWvCQBSE7wX/w/KE3uomwZYQXUUt&#10;QqGHEuPF2yP7TNJm34bdrcb++m6h4HGYmW+Y5Xo0vbiQ851lBeksAUFcW91xo+BY7Z9yED4ga+wt&#10;k4IbeVivJg9LLLS9ckmXQ2hEhLAvUEEbwlBI6euWDPqZHYijd7bOYIjSNVI7vEa46WWWJC/SYMdx&#10;ocWBdi3VX4dvoyCvBv9625329sN9/pTv85LmuFXqcTpuFiACjeEe/m+/aQXZcwp/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Fy3LGAAAA3AAAAA8AAAAAAAAA&#10;AAAAAAAAoQIAAGRycy9kb3ducmV2LnhtbFBLBQYAAAAABAAEAPkAAACUAwAAAAA=&#10;" strokeweight=".5pt"/>
                  <v:shape id="AutoShape 1785" o:spid="_x0000_s1856" type="#_x0000_t5" style="position:absolute;left:5447;top:2937;width:30;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bsYA&#10;AADcAAAADwAAAGRycy9kb3ducmV2LnhtbESPQWvCQBSE74L/YXmF3nSTQEpJXaUEFCmt1Fhoj6/Z&#10;ZxKafRuy2xj/vSsIHoeZ+YZZrEbTioF611hWEM8jEMSl1Q1XCr4O69kzCOeRNbaWScGZHKyW08kC&#10;M21PvKeh8JUIEHYZKqi97zIpXVmTQTe3HXHwjrY36IPsK6l7PAW4aWUSRU/SYMNhocaO8prKv+Lf&#10;KEjfx+J79xEPP5v95zGNf3P7ZnKlHh/G1xcQnkZ/D9/aW60gSRO4ng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kVbsYAAADcAAAADwAAAAAAAAAAAAAAAACYAgAAZHJz&#10;L2Rvd25yZXYueG1sUEsFBgAAAAAEAAQA9QAAAIsDAAAAAA==&#10;" fillcolor="black" strokeweight="0"/>
                  <v:shape id="AutoShape 1786" o:spid="_x0000_s1857" type="#_x0000_t5" style="position:absolute;left:5447;top:3367;width:30;height:4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uCcUA&#10;AADcAAAADwAAAGRycy9kb3ducmV2LnhtbESPQWvCQBSE7wX/w/KE3pqNKYpGV4kFRfBULcXcHtnX&#10;JDT7Nma3Gv+9WxA8DjPzDbNY9aYRF+pcbVnBKIpBEBdW11wq+Dpu3qYgnEfW2FgmBTdysFoOXhaY&#10;anvlT7ocfCkChF2KCirv21RKV1Rk0EW2JQ7ej+0M+iC7UuoOrwFuGpnE8UQarDksVNjSR0XF7+HP&#10;KPjezIp1f8plnIz2+TnL2u2McqVeh302B+Gp98/wo73TCpLxO/yfC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a4JxQAAANwAAAAPAAAAAAAAAAAAAAAAAJgCAABkcnMv&#10;ZG93bnJldi54bWxQSwUGAAAAAAQABAD1AAAAigMAAAAA&#10;" fillcolor="black" strokeweight="0"/>
                  <v:line id="Line 1787" o:spid="_x0000_s1858" style="position:absolute;visibility:visible;mso-wrap-style:square" from="797,2804" to="797,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o6sUAAADcAAAADwAAAGRycy9kb3ducmV2LnhtbESPQWvCQBSE7wX/w/IEb3VjSIukrkEt&#10;guBBor309si+JqnZt2F3q9Ff3xUKPQ4z8w2zKAbTiQs531pWMJsmIIgrq1uuFXycts9zED4ga+ws&#10;k4IbeSiWo6cF5tpeuaTLMdQiQtjnqKAJoc+l9FVDBv3U9sTR+7LOYIjS1VI7vEa46WSaJK/SYMtx&#10;ocGeNg1V5+OPUTA/9f79tvnc2oP7vpf7rKQM10pNxsPqDUSgIfyH/9o7rSB9yeBxJh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Jo6sUAAADcAAAADwAAAAAAAAAA&#10;AAAAAAChAgAAZHJzL2Rvd25yZXYueG1sUEsFBgAAAAAEAAQA+QAAAJMDAAAAAA==&#10;" strokeweight=".5pt"/>
                  <v:shape id="AutoShape 1788" o:spid="_x0000_s1859" type="#_x0000_t5" style="position:absolute;left:783;top:2795;width:30;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NGsYA&#10;AADcAAAADwAAAGRycy9kb3ducmV2LnhtbESPQWvCQBSE70L/w/KE3swmQqSkrlICLaXUUmNBj6/Z&#10;ZxLMvg3ZbYz/3i0IHoeZ+YZZrkfTioF611hWkEQxCOLS6oYrBT+719kTCOeRNbaWScGFHKxXD5Ml&#10;ZtqeeUtD4SsRIOwyVFB732VSurImgy6yHXHwjrY36IPsK6l7PAe4aeU8jhfSYMNhocaO8prKU/Fn&#10;FKSfY7H/2iTD4W37fUyT39x+mFypx+n48gzC0+jv4Vv7XSuYpyn8nw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NGsYAAADcAAAADwAAAAAAAAAAAAAAAACYAgAAZHJz&#10;L2Rvd25yZXYueG1sUEsFBgAAAAAEAAQA9QAAAIsDAAAAAA==&#10;" fillcolor="black" strokeweight="0"/>
                  <v:shape id="AutoShape 1789" o:spid="_x0000_s1860" type="#_x0000_t5" style="position:absolute;left:783;top:3735;width:30;height:4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NkcUA&#10;AADcAAAADwAAAGRycy9kb3ducmV2LnhtbESPQWvCQBSE70L/w/IK3nRjoEFTV0kLKUJPjaU0t0f2&#10;mQSzb9Ps1qT/visIHoeZ+YbZ7ifTiQsNrrWsYLWMQBBXVrdcK/g85os1COeRNXaWScEfOdjvHmZb&#10;TLUd+YMuha9FgLBLUUHjfZ9K6aqGDLql7YmDd7KDQR/kUEs94BjgppNxFCXSYMthocGeXhuqzsWv&#10;UfCVb6qX6buUUbx6L3+yrH/bUKnU/HHKnkF4mvw9fGsftIL4KYHrmXAE5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g2RxQAAANwAAAAPAAAAAAAAAAAAAAAAAJgCAABkcnMv&#10;ZG93bnJldi54bWxQSwUGAAAAAAQABAD1AAAAigMAAAAA&#10;" fillcolor="black" strokeweight="0"/>
                  <v:line id="Line 1790" o:spid="_x0000_s1861" style="position:absolute;visibility:visible;mso-wrap-style:square" from="3091,4717" to="3236,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9wcsUAAADcAAAADwAAAGRycy9kb3ducmV2LnhtbESP3WoCMRSE7wXfIRyhdzWr0K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9wcsUAAADcAAAADwAAAAAAAAAA&#10;AAAAAAChAgAAZHJzL2Rvd25yZXYueG1sUEsFBgAAAAAEAAQA+QAAAJMDAAAAAA==&#10;" strokeweight="1pt"/>
                  <v:line id="Line 1791" o:spid="_x0000_s1862" style="position:absolute;flip:x;visibility:visible;mso-wrap-style:square" from="3081,4713" to="3095,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OGMMAAADcAAAADwAAAGRycy9kb3ducmV2LnhtbERPS2vCQBC+F/wPywi9lLpRqN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6jhjDAAAA3AAAAA8AAAAAAAAAAAAA&#10;AAAAoQIAAGRycy9kb3ducmV2LnhtbFBLBQYAAAAABAAEAPkAAACRAwAAAAA=&#10;" strokeweight="1pt"/>
                  <v:line id="Line 1792" o:spid="_x0000_s1863" style="position:absolute;visibility:visible;mso-wrap-style:square" from="3051,4743" to="3274,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Bm8UAAADcAAAADwAAAGRycy9kb3ducmV2LnhtbESP3WoCMRSE7wu+QzhC72pWo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xBm8UAAADcAAAADwAAAAAAAAAA&#10;AAAAAAChAgAAZHJzL2Rvd25yZXYueG1sUEsFBgAAAAAEAAQA+QAAAJMDAAAAAA==&#10;" strokeweight="1pt"/>
                  <v:line id="Line 1793" o:spid="_x0000_s1864" style="position:absolute;visibility:visible;mso-wrap-style:square" from="3234,4713" to="3248,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oiu8IAAADcAAAADwAAAGRycy9kb3ducmV2LnhtbERPS27CMBDdV+IO1iB1VxxYoDbEiRBQ&#10;qaiLqsABJvEQB+JxZLuQ9vT1olKXT+9fVKPtxY186BwrmM8yEMSN0x23Ck7H16dnECEia+wdk4Jv&#10;ClCVk4cCc+3u/Em3Q2xFCuGQowIT45BLGRpDFsPMDcSJOztvMSboW6k93lO47eUiy5bSYsepweBA&#10;G0PN9fBlFex9/X6d/7RG1rz3u/5j+xLsRanH6bhegYg0xn/xn/tNK1gs0/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oiu8IAAADcAAAADwAAAAAAAAAAAAAA&#10;AAChAgAAZHJzL2Rvd25yZXYueG1sUEsFBgAAAAAEAAQA+QAAAJADAAAAAA==&#10;" strokeweight="1pt"/>
                  <v:line id="Line 1794" o:spid="_x0000_s1865" style="position:absolute;flip:x;visibility:visible;mso-wrap-style:square" from="3031,4739" to="3059,4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OMUAAADcAAAADwAAAGRycy9kb3ducmV2LnhtbESPS2vCQBSF9wX/w3CFbopOkkWo0VEk&#10;IJRCF7WCurtkrkk0cydkJo/++06h0OXhPD7OZjeZRgzUudqygngZgSAurK65VHD6OixeQTiPrLGx&#10;TAq+ycFuO3vaYKbtyJ80HH0pwgi7DBVU3reZlK6oyKBb2pY4eDfbGfRBdqXUHY5h3DQyiaJUGqw5&#10;ECpsKa+oeBx7EyD3vLx+3Kk4r87t+5jGL+Pl0iv1PJ/2axCeJv8f/mu/aQVJG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tOMUAAADcAAAADwAAAAAAAAAA&#10;AAAAAAChAgAAZHJzL2Rvd25yZXYueG1sUEsFBgAAAAAEAAQA+QAAAJMDAAAAAA==&#10;" strokeweight="1pt"/>
                  <v:line id="Line 1795" o:spid="_x0000_s1866" style="position:absolute;visibility:visible;mso-wrap-style:square" from="3266,4739" to="3291,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QZV8UAAADcAAAADwAAAGRycy9kb3ducmV2LnhtbESPwW7CMBBE70j9B2sr9QYOOSAaMFHV&#10;FqmIAyrlA5Z4iUPidWQbSPv1uFKlHkcz80azLAfbiSv50DhWMJ1kIIgrpxuuFRy+1uM5iBCRNXaO&#10;ScE3BShXD6MlFtrd+JOu+1iLBOFQoAITY19IGSpDFsPE9cTJOzlvMSbpa6k93hLcdjLPspm02HBa&#10;MNjTq6Gq3V+sgo0/btvpT23kkTf+vdu9PQd7VurpcXhZgIg0xP/wX/tDK8h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QZV8UAAADcAAAADwAAAAAAAAAA&#10;AAAAAAChAgAAZHJzL2Rvd25yZXYueG1sUEsFBgAAAAAEAAQA+QAAAJMDAAAAAA==&#10;" strokeweight="1pt"/>
                  <v:line id="Line 1796" o:spid="_x0000_s1867" style="position:absolute;visibility:visible;mso-wrap-style:square" from="3025,4787" to="3298,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i8zMUAAADcAAAADwAAAGRycy9kb3ducmV2LnhtbESP0WoCMRRE3wv9h3ALvtWsCtKuZpfS&#10;Vqj4ULR+wHVz3axubpYk6tavN0Khj8PMnGHmZW9bcSYfGscKRsMMBHHldMO1gu3P4vkFRIjIGlvH&#10;pOCXApTF48Mcc+0uvKbzJtYiQTjkqMDE2OVShsqQxTB0HXHy9s5bjEn6WmqPlwS3rRxn2VRabDgt&#10;GOzo3VB13JysgqXfrY6ja23kjpf+s/3+eA32oNTgqX+bgYjUx//wX/tLKxh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i8zMUAAADcAAAADwAAAAAAAAAA&#10;AAAAAAChAgAAZHJzL2Rvd25yZXYueG1sUEsFBgAAAAAEAAQA+QAAAJMDAAAAAA==&#10;" strokeweight="1pt"/>
                  <v:shape id="Text Box 1797" o:spid="_x0000_s1868" type="#_x0000_t202" alt="P" style="position:absolute;left:3210;top:4924;width:17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CA265C" w:rsidRDefault="00CA265C" w:rsidP="006C3003"/>
                      </w:txbxContent>
                    </v:textbox>
                  </v:shape>
                  <v:line id="Line 1798" o:spid="_x0000_s1869" style="position:absolute;flip:x;visibility:visible;mso-wrap-style:square" from="4234,2931" to="4345,3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nNbMMAAADcAAAADwAAAGRycy9kb3ducmV2LnhtbESPwWrDMBBE74X+g9hCb7WcgJPiWgmh&#10;0JBTS5xefFusrS1irYykxO7fV4VAjsPMvGGq7WwHcSUfjGMFiywHQdw6bbhT8H36eHkFESKyxsEx&#10;KfilANvN40OFpXYTH+lax04kCIcSFfQxjqWUoe3JYsjcSJy8H+ctxiR9J7XHKcHtIJd5vpIWDaeF&#10;Hkd676k91xerYB9sSw6NC3PxVS8uvvk060ap56d59wYi0hzv4Vv7oBUsVwX8n0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zWzDAAAA3AAAAA8AAAAAAAAAAAAA&#10;AAAAoQIAAGRycy9kb3ducmV2LnhtbFBLBQYAAAAABAAEAPkAAACRAwAAAAA=&#10;" strokeweight=".5pt"/>
                  <v:line id="Line 1799" o:spid="_x0000_s1870" style="position:absolute;flip:x;visibility:visible;mso-wrap-style:square" from="4232,2931" to="444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tTG8MAAADcAAAADwAAAGRycy9kb3ducmV2LnhtbESPzWrDMBCE74G+g9hCb4kcQ53iRgml&#10;0NJTQ9xeclusjS1irYwk//Ttq0Agx2FmvmG2+9l2YiQfjGMF61UGgrh22nCj4PfnY/kCIkRkjZ1j&#10;UvBHAfa7h8UWS+0mPtJYxUYkCIcSFbQx9qWUoW7JYli5njh5Z+ctxiR9I7XHKcFtJ/MsK6RFw2mh&#10;xZ7eW6ov1WAVfAZbk0Pjwvx8qNaDP32bzUmpp8f57RVEpDnew7f2l1aQFwVcz6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7UxvDAAAA3AAAAA8AAAAAAAAAAAAA&#10;AAAAoQIAAGRycy9kb3ducmV2LnhtbFBLBQYAAAAABAAEAPkAAACRAwAAAAA=&#10;" strokeweight=".5pt"/>
                  <v:line id="Line 1800" o:spid="_x0000_s1871" style="position:absolute;flip:x;visibility:visible;mso-wrap-style:square" from="4232,2936" to="4531,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f2gMEAAADcAAAADwAAAGRycy9kb3ducmV2LnhtbESPQYvCMBSE78L+h/AWvNlUQV2qUWRh&#10;xZNi3Yu3R/Nsg81LSaJ2//1GEDwOM/MNs1z3thV38sE4VjDOchDEldOGawW/p5/RF4gQkTW2jknB&#10;HwVYrz4GSyy0e/CR7mWsRYJwKFBBE2NXSBmqhiyGzHXEybs4bzEm6WupPT4S3LZykuczadFwWmiw&#10;o++Gqmt5swq2wVbk0LjQTw/l+ObPezM/KzX87DcLEJH6+A6/2jutYDKbw/N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N/aAwQAAANwAAAAPAAAAAAAAAAAAAAAA&#10;AKECAABkcnMvZG93bnJldi54bWxQSwUGAAAAAAQABAD5AAAAjwMAAAAA&#10;" strokeweight=".5pt"/>
                  <v:line id="Line 1801" o:spid="_x0000_s1872" style="position:absolute;flip:x;visibility:visible;mso-wrap-style:square" from="4234,2931" to="4630,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i8sAAAADcAAAADwAAAGRycy9kb3ducmV2LnhtbERPPWvDMBDdA/kP4gLdYtmBpsWNYkqh&#10;IVNLnS7eDutqi1onIym28++jodDx8b4P1WIHMZEPxrGCIstBELdOG+4UfF/et88gQkTWODgmBTcK&#10;UB3XqwOW2s38RVMdO5FCOJSooI9xLKUMbU8WQ+ZG4sT9OG8xJug7qT3OKdwOcpfne2nRcGrocaS3&#10;ntrf+moVnIJtyaFxYXn8rIurbz7MU6PUw2Z5fQERaYn/4j/3WSvY7dPadCYdAXm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oYvLAAAAA3AAAAA8AAAAAAAAAAAAAAAAA&#10;oQIAAGRycy9kb3ducmV2LnhtbFBLBQYAAAAABAAEAPkAAACOAwAAAAA=&#10;" strokeweight=".5pt"/>
                  <v:line id="Line 1802" o:spid="_x0000_s1873" style="position:absolute;flip:x;visibility:visible;mso-wrap-style:square" from="4234,2936" to="4714,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THacMAAADcAAAADwAAAGRycy9kb3ducmV2LnhtbESPzWrDMBCE74G+g9hCb4kcQ5PWjRJK&#10;IaGnlji95LZYG1vEWhlJ/unbV4FAj8PMfMNsdpNtxUA+GMcKlosMBHHltOFawc9pP38BESKyxtYx&#10;KfilALvtw2yDhXYjH2koYy0ShEOBCpoYu0LKUDVkMSxcR5y8i/MWY5K+ltrjmOC2lXmWraRFw2mh&#10;wY4+GqquZW8VHIKtyKFxYXr+Lpe9P3+Z9Vmpp8fp/Q1EpCn+h+/tT60gX73C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kx2nDAAAA3AAAAA8AAAAAAAAAAAAA&#10;AAAAoQIAAGRycy9kb3ducmV2LnhtbFBLBQYAAAAABAAEAPkAAACRAwAAAAA=&#10;" strokeweight=".5pt"/>
                  <v:line id="Line 1803" o:spid="_x0000_s1874" style="position:absolute;flip:x;visibility:visible;mso-wrap-style:square" from="4293,2931" to="4818,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KcAAAADcAAAADwAAAGRycy9kb3ducmV2LnhtbERPPWvDMBDdC/kP4gLdatmBNsWNYkqh&#10;IVNKnS7eDutqi1onIym28++jIdDx8b531WIHMZEPxrGCIstBELdOG+4U/Jw/n15BhIiscXBMCq4U&#10;oNqvHnZYajfzN0117EQK4VCigj7GsZQytD1ZDJkbiRP367zFmKDvpPY4p3A7yE2ev0iLhlNDjyN9&#10;9NT+1Rer4BBsSw6NC8vzV11cfHMy20apx/Xy/gYi0hL/xXf3USvYbNP8dCYdAb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H+CnAAAAA3AAAAA8AAAAAAAAAAAAAAAAA&#10;oQIAAGRycy9kb3ducmV2LnhtbFBLBQYAAAAABAAEAPkAAACOAwAAAAA=&#10;" strokeweight=".5pt"/>
                  <v:line id="Line 1804" o:spid="_x0000_s1875" style="position:absolute;flip:x;visibility:visible;mso-wrap-style:square" from="4389,2931" to="4911,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dssIAAADcAAAADwAAAGRycy9kb3ducmV2LnhtbESPT4vCMBTE7wt+h/AEb2tawT9Uo4iw&#10;iyeXrV68PZpnG2xeShK1fnuzIOxxmJnfMKtNb1txJx+MYwX5OANBXDltuFZwOn59LkCEiKyxdUwK&#10;nhRgsx58rLDQ7sG/dC9jLRKEQ4EKmhi7QspQNWQxjF1HnLyL8xZjkr6W2uMjwW0rJ1k2kxYNp4UG&#10;O9o1VF3Lm1XwHWxFDo0L/fSnzG/+fDDzs1KjYb9dgojUx//wu73XCibz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tdssIAAADcAAAADwAAAAAAAAAAAAAA&#10;AAChAgAAZHJzL2Rvd25yZXYueG1sUEsFBgAAAAAEAAQA+QAAAJADAAAAAA==&#10;" strokeweight=".5pt"/>
                  <v:line id="Line 1805" o:spid="_x0000_s1876" style="position:absolute;flip:x;visibility:visible;mso-wrap-style:square" from="4479,2931" to="5007,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DxcIAAADcAAAADwAAAGRycy9kb3ducmV2LnhtbESPT4vCMBTE7wt+h/AEb2tqwT9Uo4iw&#10;iyeXrV68PZpnG2xeShK1fnuzIOxxmJnfMKtNb1txJx+MYwWTcQaCuHLacK3gdPz6XIAIEVlj65gU&#10;PCnAZj34WGGh3YN/6V7GWiQIhwIVNDF2hZShashiGLuOOHkX5y3GJH0ttcdHgttW5lk2kxYNp4UG&#10;O9o1VF3Lm1XwHWxFDo0L/fSnnNz8+WDmZ6VGw367BBGpj//hd3uvFeTz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nDxcIAAADcAAAADwAAAAAAAAAAAAAA&#10;AAChAgAAZHJzL2Rvd25yZXYueG1sUEsFBgAAAAAEAAQA+QAAAJADAAAAAA==&#10;" strokeweight=".5pt"/>
                  <v:line id="Line 1806" o:spid="_x0000_s1877" style="position:absolute;flip:x;visibility:visible;mso-wrap-style:square" from="4574,2931" to="5097,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VmXsEAAADcAAAADwAAAGRycy9kb3ducmV2LnhtbESPQYvCMBSE78L+h/AWvGmqoi7VKIug&#10;7Emx7sXbo3m2YZuXkkSt/34jCB6HmfmGWa4724gb+WAcKxgNMxDEpdOGKwW/p+3gC0SIyBobx6Tg&#10;QQHWq4/eEnPt7nykWxErkSAcclRQx9jmUoayJoth6Fri5F2ctxiT9JXUHu8Jbhs5zrKZtGg4LdTY&#10;0qam8q+4WgW7YEtyaFzopodidPXnvZmflep/dt8LEJG6+A6/2j9awXg+ge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1WZewQAAANwAAAAPAAAAAAAAAAAAAAAA&#10;AKECAABkcnMvZG93bnJldi54bWxQSwUGAAAAAAQABAD5AAAAjwMAAAAA&#10;" strokeweight=".5pt"/>
                  <v:line id="Line 1807" o:spid="_x0000_s1878" style="position:absolute;flip:x;visibility:visible;mso-wrap-style:square" from="4670,2931" to="5192,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KsIAAADcAAAADwAAAGRycy9kb3ducmV2LnhtbESPT4vCMBTE78J+h/AWvGmq+GepRlkE&#10;ZU+KdS/eHs2zDdu8lCRq/fYbQfA4zMxvmOW6s424kQ/GsYLRMANBXDptuFLwe9oOvkCEiKyxcUwK&#10;HhRgvfroLTHX7s5HuhWxEgnCIUcFdYxtLmUoa7IYhq4lTt7FeYsxSV9J7fGe4LaR4yybSYuG00KN&#10;LW1qKv+Kq1WwC7Ykh8aFbnooRld/3pv5Wan+Z/e9ABGpi+/wq/2jFYznE3ieS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z+KsIAAADcAAAADwAAAAAAAAAAAAAA&#10;AAChAgAAZHJzL2Rvd25yZXYueG1sUEsFBgAAAAAEAAQA+QAAAJADAAAAAA==&#10;" strokeweight=".5pt"/>
                  <v:line id="Line 1808" o:spid="_x0000_s1879" style="position:absolute;flip:x;visibility:visible;mso-wrap-style:square" from="4762,3008" to="5200,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BbscEAAADcAAAADwAAAGRycy9kb3ducmV2LnhtbESPQYvCMBSE7wv+h/AEb2uq4CrVKCK4&#10;7EmxevH2aJ5tsHkpSdT6742w4HGYmW+YxaqzjbiTD8axgtEwA0FcOm24UnA6br9nIEJE1tg4JgVP&#10;CrBa9r4WmGv34APdi1iJBOGQo4I6xjaXMpQ1WQxD1xIn7+K8xZikr6T2+Ehw28hxlv1Ii4bTQo0t&#10;bWoqr8XNKvgNtiSHxoVusi9GN3/emelZqUG/W89BROriJ/zf/tMKxtMJvM+kI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cFuxwQAAANwAAAAPAAAAAAAAAAAAAAAA&#10;AKECAABkcnMvZG93bnJldi54bWxQSwUGAAAAAAQABAD5AAAAjwMAAAAA&#10;" strokeweight=".5pt"/>
                  <v:line id="Line 1809" o:spid="_x0000_s1880" style="position:absolute;flip:x;visibility:visible;mso-wrap-style:square" from="4856,3099" to="5198,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LFxsEAAADcAAAADwAAAGRycy9kb3ducmV2LnhtbESPQYvCMBSE78L+h/AWvNlUQV2qUWRh&#10;xZNi3Yu3R/Nsg81LSaJ2//1GEDwOM/MNs1z3thV38sE4VjDOchDEldOGawW/p5/RF4gQkTW2jknB&#10;HwVYrz4GSyy0e/CR7mWsRYJwKFBBE2NXSBmqhiyGzHXEybs4bzEm6WupPT4S3LZykuczadFwWmiw&#10;o++Gqmt5swq2wVbk0LjQTw/l+ObPezM/KzX87DcLEJH6+A6/2jutYDKfwfN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osXGwQAAANwAAAAPAAAAAAAAAAAAAAAA&#10;AKECAABkcnMvZG93bnJldi54bWxQSwUGAAAAAAQABAD5AAAAjwMAAAAA&#10;" strokeweight=".5pt"/>
                  <v:line id="Line 1810" o:spid="_x0000_s1881" style="position:absolute;flip:x;visibility:visible;mso-wrap-style:square" from="4951,3184" to="5200,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5gXcMAAADcAAAADwAAAGRycy9kb3ducmV2LnhtbESPzWrDMBCE74G+g9hCb4kcQ+PiRgml&#10;0NJTQ9xeclusjS1irYwk//Ttq0Agx2FmvmG2+9l2YiQfjGMF61UGgrh22nCj4PfnY/kCIkRkjZ1j&#10;UvBHAfa7h8UWS+0mPtJYxUYkCIcSFbQx9qWUoW7JYli5njh5Z+ctxiR9I7XHKcFtJ/Ms20iLhtNC&#10;iz29t1RfqsEq+Ay2JofGhfn5UK0Hf/o2xUmpp8f57RVEpDnew7f2l1aQFwVcz6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uYF3DAAAA3AAAAA8AAAAAAAAAAAAA&#10;AAAAoQIAAGRycy9kb3ducmV2LnhtbFBLBQYAAAAABAAEAPkAAACRAwAAAAA=&#10;" strokeweight=".5pt"/>
                  <v:line id="Line 1811" o:spid="_x0000_s1882" style="position:absolute;flip:x;visibility:visible;mso-wrap-style:square" from="5041,3267" to="5206,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0L8AAAADcAAAADwAAAGRycy9kb3ducmV2LnhtbERPPWvDMBDdC/kP4gLdatmBNsWNYkqh&#10;IVNKnS7eDutqi1onIym28++jIdDx8b531WIHMZEPxrGCIstBELdOG+4U/Jw/n15BhIiscXBMCq4U&#10;oNqvHnZYajfzN0117EQK4VCigj7GsZQytD1ZDJkbiRP367zFmKDvpPY4p3A7yE2ev0iLhlNDjyN9&#10;9NT+1Rer4BBsSw6NC8vzV11cfHMy20apx/Xy/gYi0hL/xXf3USvYbNPadCYdAb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x9C/AAAAA3AAAAA8AAAAAAAAAAAAAAAAA&#10;oQIAAGRycy9kb3ducmV2LnhtbFBLBQYAAAAABAAEAPkAAACOAwAAAAA=&#10;" strokeweight=".5pt"/>
                  <v:line id="Line 1812" o:spid="_x0000_s1883" style="position:absolute;flip:x;visibility:visible;mso-wrap-style:square" from="5135,3355" to="5204,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1RtMEAAADcAAAADwAAAGRycy9kb3ducmV2LnhtbESPQYvCMBSE78L+h/AW9qapwupajbIs&#10;KJ4U6168PZpnG2xeShK1/nsjCB6HmfmGmS8724gr+WAcKxgOMhDEpdOGKwX/h1X/B0SIyBobx6Tg&#10;TgGWi4/eHHPtbrynaxErkSAcclRQx9jmUoayJoth4Fri5J2ctxiT9JXUHm8Jbhs5yrKxtGg4LdTY&#10;0l9N5bm4WAXrYEtyaFzovnfF8OKPWzM5KvX12f3OQETq4jv8am+0gtFkC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PVG0wQAAANwAAAAPAAAAAAAAAAAAAAAA&#10;AKECAABkcnMvZG93bnJldi54bWxQSwUGAAAAAAQABAD5AAAAjwMAAAAA&#10;" strokeweight=".5pt"/>
                  <v:shape id="Text Box 1813" o:spid="_x0000_s1884" type="#_x0000_t202" style="position:absolute;left:982;top:2512;width:35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CA265C" w:rsidRPr="001F052D" w:rsidRDefault="00CA265C" w:rsidP="006C3003">
                          <w:r w:rsidRPr="001F052D">
                            <w:t>D</w:t>
                          </w:r>
                        </w:p>
                      </w:txbxContent>
                    </v:textbox>
                  </v:shape>
                  <v:shape id="Text Box 1814" o:spid="_x0000_s1885" type="#_x0000_t202" style="position:absolute;left:4214;top:4036;width:37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WUsUA&#10;AADcAAAADwAAAGRycy9kb3ducmV2LnhtbESPQWvCQBSE7wX/w/IKvdWNOQSbugYpCkKhNKaHHl+z&#10;z2RJ9m3Mrpr++64g9DjMzDfMqphsLy40euNYwWKegCCunTbcKPiqds9LED4ga+wdk4Jf8lCsZw8r&#10;zLW7ckmXQ2hEhLDPUUEbwpBL6euWLPq5G4ijd3SjxRDl2Eg94jXCbS/TJMmkRcNxocWB3lqqu8PZ&#10;Kth8c7k1p4+fz/JYmqp6Sfg965R6epw2ryACTeE/fG/vtYJ0uY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ZJZSxQAAANwAAAAPAAAAAAAAAAAAAAAAAJgCAABkcnMv&#10;ZG93bnJldi54bWxQSwUGAAAAAAQABAD1AAAAigMAAAAA&#10;" filled="f" stroked="f">
                    <v:textbox inset="0,0,0,0">
                      <w:txbxContent>
                        <w:p w:rsidR="00CA265C" w:rsidRPr="001F052D" w:rsidRDefault="00CA265C" w:rsidP="006C3003">
                          <w:pPr>
                            <w:rPr>
                              <w:sz w:val="30"/>
                            </w:rPr>
                          </w:pPr>
                          <w:r w:rsidRPr="001F052D">
                            <w:rPr>
                              <w:i/>
                              <w:iCs/>
                              <w:sz w:val="22"/>
                              <w:szCs w:val="20"/>
                            </w:rPr>
                            <w:t>l</w:t>
                          </w:r>
                          <w:r w:rsidRPr="001F052D">
                            <w:rPr>
                              <w:sz w:val="22"/>
                              <w:szCs w:val="20"/>
                            </w:rPr>
                            <w:t>/</w:t>
                          </w:r>
                          <w:r w:rsidRPr="001F052D">
                            <w:rPr>
                              <w:sz w:val="30"/>
                              <w:vertAlign w:val="subscript"/>
                            </w:rPr>
                            <w:t>2</w:t>
                          </w:r>
                        </w:p>
                      </w:txbxContent>
                    </v:textbox>
                  </v:shape>
                </v:group>
                <v:shape id="Text Box 1943" o:spid="_x0000_s1886" type="#_x0000_t202" style="position:absolute;left:3134;top:7407;width:30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CA265C" w:rsidRPr="009B4C5A" w:rsidRDefault="00CA265C">
                        <w:pPr>
                          <w:rPr>
                            <w:sz w:val="26"/>
                            <w:szCs w:val="26"/>
                          </w:rPr>
                        </w:pPr>
                        <w:r w:rsidRPr="009B4C5A">
                          <w:rPr>
                            <w:sz w:val="26"/>
                            <w:szCs w:val="26"/>
                          </w:rPr>
                          <w:t>a</w:t>
                        </w:r>
                      </w:p>
                    </w:txbxContent>
                  </v:textbox>
                </v:shape>
              </v:group>
            </w:pict>
          </mc:Fallback>
        </mc:AlternateContent>
      </w: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827E1B" w:rsidRPr="00AE247F" w:rsidRDefault="00827E1B" w:rsidP="00827E1B">
      <w:pPr>
        <w:tabs>
          <w:tab w:val="left" w:pos="1701"/>
        </w:tabs>
        <w:rPr>
          <w:rFonts w:ascii=".VnTime" w:hAnsi=".VnTime"/>
          <w:sz w:val="26"/>
          <w:szCs w:val="28"/>
          <w:lang w:val="fr-FR"/>
        </w:rPr>
      </w:pPr>
    </w:p>
    <w:p w:rsidR="007F2034" w:rsidRPr="005128BB" w:rsidRDefault="009B4C5A" w:rsidP="009B4C5A">
      <w:pPr>
        <w:tabs>
          <w:tab w:val="left" w:pos="1701"/>
        </w:tabs>
        <w:jc w:val="center"/>
        <w:rPr>
          <w:sz w:val="26"/>
          <w:szCs w:val="28"/>
          <w:lang w:val="fr-FR"/>
        </w:rPr>
      </w:pPr>
      <w:r w:rsidRPr="005128BB">
        <w:rPr>
          <w:sz w:val="26"/>
          <w:szCs w:val="28"/>
          <w:lang w:val="fr-FR"/>
        </w:rPr>
        <w:t>Hình 5 : Sơ đồ thí nghiệm đo độ võng góc quay dầm uốn ngang phẳng</w:t>
      </w:r>
    </w:p>
    <w:p w:rsidR="007F2034" w:rsidRPr="00AE247F" w:rsidRDefault="007F2034" w:rsidP="00827E1B">
      <w:pPr>
        <w:tabs>
          <w:tab w:val="left" w:pos="1701"/>
        </w:tabs>
        <w:rPr>
          <w:rFonts w:ascii=".VnTime" w:hAnsi=".VnTime"/>
          <w:sz w:val="26"/>
          <w:szCs w:val="28"/>
          <w:lang w:val="fr-FR"/>
        </w:rPr>
      </w:pPr>
    </w:p>
    <w:p w:rsidR="007F2034" w:rsidRPr="00AE247F" w:rsidRDefault="007F2034" w:rsidP="00827E1B">
      <w:pPr>
        <w:tabs>
          <w:tab w:val="left" w:pos="1701"/>
        </w:tabs>
        <w:rPr>
          <w:rFonts w:ascii=".VnTime" w:hAnsi=".VnTime"/>
          <w:sz w:val="26"/>
          <w:szCs w:val="28"/>
          <w:lang w:val="fr-FR"/>
        </w:rPr>
      </w:pPr>
    </w:p>
    <w:p w:rsidR="007F2034" w:rsidRPr="00AE247F" w:rsidRDefault="007F2034" w:rsidP="00827E1B">
      <w:pPr>
        <w:tabs>
          <w:tab w:val="left" w:pos="1701"/>
        </w:tabs>
        <w:rPr>
          <w:rFonts w:ascii=".VnTime" w:hAnsi=".VnTime"/>
          <w:sz w:val="26"/>
          <w:szCs w:val="28"/>
          <w:lang w:val="fr-FR"/>
        </w:rPr>
      </w:pPr>
    </w:p>
    <w:p w:rsidR="004E12C8" w:rsidRPr="00AE247F" w:rsidRDefault="004E12C8" w:rsidP="004E12C8">
      <w:pPr>
        <w:tabs>
          <w:tab w:val="left" w:pos="1701"/>
        </w:tabs>
        <w:rPr>
          <w:sz w:val="26"/>
          <w:szCs w:val="28"/>
          <w:lang w:val="fr-FR"/>
        </w:rPr>
      </w:pPr>
      <w:r w:rsidRPr="00AE247F">
        <w:rPr>
          <w:sz w:val="26"/>
          <w:szCs w:val="28"/>
          <w:lang w:val="fr-FR"/>
        </w:rPr>
        <w:t>b/ Tiến hành thí nghiệm</w:t>
      </w:r>
    </w:p>
    <w:p w:rsidR="004E12C8" w:rsidRPr="004E12C8" w:rsidRDefault="004E12C8" w:rsidP="004E12C8">
      <w:pPr>
        <w:tabs>
          <w:tab w:val="left" w:pos="567"/>
          <w:tab w:val="left" w:pos="1701"/>
        </w:tabs>
        <w:rPr>
          <w:sz w:val="26"/>
          <w:szCs w:val="28"/>
          <w:lang w:val="fr-FR"/>
        </w:rPr>
      </w:pPr>
      <w:r w:rsidRPr="00AE247F">
        <w:rPr>
          <w:sz w:val="26"/>
          <w:szCs w:val="28"/>
          <w:lang w:val="fr-FR"/>
        </w:rPr>
        <w:tab/>
      </w:r>
      <w:r w:rsidRPr="004E12C8">
        <w:rPr>
          <w:sz w:val="26"/>
          <w:szCs w:val="28"/>
          <w:lang w:val="fr-FR"/>
        </w:rPr>
        <w:t>- Đo kích thước của dầm</w:t>
      </w:r>
    </w:p>
    <w:p w:rsidR="00827E1B" w:rsidRPr="004E12C8" w:rsidRDefault="00827E1B" w:rsidP="00827E1B">
      <w:pPr>
        <w:tabs>
          <w:tab w:val="left" w:pos="1701"/>
        </w:tabs>
        <w:rPr>
          <w:rFonts w:ascii=".VnTime" w:hAnsi=".VnTime"/>
          <w:sz w:val="26"/>
          <w:szCs w:val="28"/>
          <w:lang w:val="fr-FR"/>
        </w:rPr>
      </w:pP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827E1B" w:rsidRPr="007132FB" w:rsidTr="007132FB">
        <w:tc>
          <w:tcPr>
            <w:tcW w:w="1748" w:type="dxa"/>
          </w:tcPr>
          <w:p w:rsidR="00827E1B" w:rsidRPr="007132FB" w:rsidRDefault="00827E1B" w:rsidP="007132FB">
            <w:pPr>
              <w:tabs>
                <w:tab w:val="left" w:pos="1701"/>
              </w:tabs>
              <w:jc w:val="center"/>
              <w:rPr>
                <w:rFonts w:ascii=".VnTime" w:hAnsi=".VnTime"/>
                <w:sz w:val="26"/>
                <w:szCs w:val="28"/>
              </w:rPr>
            </w:pPr>
            <w:r w:rsidRPr="007132FB">
              <w:rPr>
                <w:rFonts w:ascii=".VnTime" w:hAnsi=".VnTime"/>
                <w:sz w:val="26"/>
                <w:szCs w:val="28"/>
              </w:rPr>
              <w:t>l(mm)</w:t>
            </w:r>
          </w:p>
        </w:tc>
        <w:tc>
          <w:tcPr>
            <w:tcW w:w="1748" w:type="dxa"/>
          </w:tcPr>
          <w:p w:rsidR="00827E1B" w:rsidRPr="007132FB" w:rsidRDefault="00827E1B" w:rsidP="007132FB">
            <w:pPr>
              <w:tabs>
                <w:tab w:val="left" w:pos="1701"/>
              </w:tabs>
              <w:jc w:val="center"/>
              <w:rPr>
                <w:rFonts w:ascii=".VnTime" w:hAnsi=".VnTime"/>
                <w:sz w:val="26"/>
                <w:szCs w:val="28"/>
              </w:rPr>
            </w:pPr>
            <w:r w:rsidRPr="007132FB">
              <w:rPr>
                <w:rFonts w:ascii=".VnTime" w:hAnsi=".VnTime"/>
                <w:sz w:val="26"/>
                <w:szCs w:val="28"/>
              </w:rPr>
              <w:t>b(mm)</w:t>
            </w:r>
          </w:p>
        </w:tc>
        <w:tc>
          <w:tcPr>
            <w:tcW w:w="1748" w:type="dxa"/>
          </w:tcPr>
          <w:p w:rsidR="00827E1B" w:rsidRPr="007132FB" w:rsidRDefault="00827E1B" w:rsidP="007132FB">
            <w:pPr>
              <w:tabs>
                <w:tab w:val="left" w:pos="1701"/>
              </w:tabs>
              <w:jc w:val="center"/>
              <w:rPr>
                <w:rFonts w:ascii=".VnTime" w:hAnsi=".VnTime"/>
                <w:b/>
                <w:bCs/>
                <w:sz w:val="26"/>
                <w:szCs w:val="28"/>
              </w:rPr>
            </w:pPr>
            <w:r w:rsidRPr="007132FB">
              <w:rPr>
                <w:rFonts w:ascii=".VnTime" w:hAnsi=".VnTime"/>
                <w:sz w:val="26"/>
                <w:szCs w:val="28"/>
              </w:rPr>
              <w:t>h(mm)</w:t>
            </w:r>
          </w:p>
        </w:tc>
        <w:tc>
          <w:tcPr>
            <w:tcW w:w="1748" w:type="dxa"/>
          </w:tcPr>
          <w:p w:rsidR="00827E1B" w:rsidRPr="007132FB" w:rsidRDefault="00827E1B" w:rsidP="007132FB">
            <w:pPr>
              <w:tabs>
                <w:tab w:val="left" w:pos="1701"/>
              </w:tabs>
              <w:jc w:val="center"/>
              <w:rPr>
                <w:rFonts w:ascii=".VnTime" w:hAnsi=".VnTime"/>
                <w:sz w:val="26"/>
                <w:szCs w:val="28"/>
              </w:rPr>
            </w:pPr>
            <w:r w:rsidRPr="007132FB">
              <w:rPr>
                <w:rFonts w:ascii=".VnTime" w:hAnsi=".VnTime"/>
                <w:sz w:val="26"/>
                <w:szCs w:val="28"/>
              </w:rPr>
              <w:t>a(mm)</w:t>
            </w:r>
          </w:p>
        </w:tc>
      </w:tr>
      <w:tr w:rsidR="00827E1B" w:rsidRPr="007132FB" w:rsidTr="007132FB">
        <w:trPr>
          <w:trHeight w:val="724"/>
        </w:trPr>
        <w:tc>
          <w:tcPr>
            <w:tcW w:w="1748" w:type="dxa"/>
          </w:tcPr>
          <w:p w:rsidR="00827E1B" w:rsidRPr="007132FB" w:rsidRDefault="00827E1B" w:rsidP="007132FB">
            <w:pPr>
              <w:tabs>
                <w:tab w:val="left" w:pos="1701"/>
              </w:tabs>
              <w:rPr>
                <w:rFonts w:ascii=".VnTime" w:hAnsi=".VnTime"/>
                <w:sz w:val="26"/>
                <w:szCs w:val="28"/>
              </w:rPr>
            </w:pPr>
          </w:p>
        </w:tc>
        <w:tc>
          <w:tcPr>
            <w:tcW w:w="1748" w:type="dxa"/>
          </w:tcPr>
          <w:p w:rsidR="00827E1B" w:rsidRPr="007132FB" w:rsidRDefault="00827E1B" w:rsidP="007132FB">
            <w:pPr>
              <w:tabs>
                <w:tab w:val="left" w:pos="1701"/>
              </w:tabs>
              <w:rPr>
                <w:rFonts w:ascii=".VnTime" w:hAnsi=".VnTime"/>
                <w:sz w:val="26"/>
                <w:szCs w:val="28"/>
              </w:rPr>
            </w:pPr>
          </w:p>
        </w:tc>
        <w:tc>
          <w:tcPr>
            <w:tcW w:w="1748" w:type="dxa"/>
          </w:tcPr>
          <w:p w:rsidR="00827E1B" w:rsidRPr="007132FB" w:rsidRDefault="00827E1B" w:rsidP="007132FB">
            <w:pPr>
              <w:tabs>
                <w:tab w:val="left" w:pos="1701"/>
              </w:tabs>
              <w:rPr>
                <w:rFonts w:ascii=".VnTime" w:hAnsi=".VnTime"/>
                <w:sz w:val="26"/>
                <w:szCs w:val="28"/>
              </w:rPr>
            </w:pPr>
          </w:p>
        </w:tc>
        <w:tc>
          <w:tcPr>
            <w:tcW w:w="1748" w:type="dxa"/>
          </w:tcPr>
          <w:p w:rsidR="00827E1B" w:rsidRPr="007132FB" w:rsidRDefault="00827E1B" w:rsidP="007132FB">
            <w:pPr>
              <w:tabs>
                <w:tab w:val="left" w:pos="1701"/>
              </w:tabs>
              <w:rPr>
                <w:rFonts w:ascii=".VnTime" w:hAnsi=".VnTime"/>
                <w:sz w:val="26"/>
                <w:szCs w:val="28"/>
              </w:rPr>
            </w:pPr>
          </w:p>
        </w:tc>
      </w:tr>
    </w:tbl>
    <w:p w:rsidR="00827E1B" w:rsidRPr="006A1128" w:rsidRDefault="00827E1B" w:rsidP="00827E1B">
      <w:pPr>
        <w:tabs>
          <w:tab w:val="left" w:pos="1701"/>
        </w:tabs>
        <w:rPr>
          <w:rFonts w:ascii=".VnTime" w:hAnsi=".VnTime"/>
          <w:sz w:val="26"/>
          <w:szCs w:val="28"/>
        </w:rPr>
      </w:pPr>
    </w:p>
    <w:p w:rsidR="00827E1B" w:rsidRPr="006A1128" w:rsidRDefault="00347C71" w:rsidP="004E12C8">
      <w:pPr>
        <w:tabs>
          <w:tab w:val="left" w:pos="567"/>
          <w:tab w:val="left" w:pos="1701"/>
        </w:tabs>
        <w:jc w:val="left"/>
        <w:rPr>
          <w:rFonts w:ascii=".VnTime" w:hAnsi=".VnTime"/>
          <w:sz w:val="26"/>
          <w:szCs w:val="28"/>
        </w:rPr>
      </w:pPr>
      <w:r>
        <w:rPr>
          <w:rFonts w:ascii=".VnTime" w:hAnsi=".VnTime"/>
          <w:sz w:val="26"/>
          <w:szCs w:val="28"/>
        </w:rPr>
        <w:tab/>
      </w:r>
      <w:r w:rsidR="004E12C8">
        <w:rPr>
          <w:sz w:val="26"/>
          <w:szCs w:val="28"/>
        </w:rPr>
        <w:t>- Tiến hành đặt tải và đọc số liệu trên thiết bị đo</w:t>
      </w:r>
      <w:r w:rsidR="004E12C8" w:rsidRPr="006A1128">
        <w:rPr>
          <w:sz w:val="26"/>
          <w:szCs w:val="28"/>
        </w:rPr>
        <w:br w:type="page"/>
      </w:r>
      <w:proofErr w:type="spellStart"/>
      <w:r w:rsidR="00021585" w:rsidRPr="006A1128">
        <w:rPr>
          <w:rFonts w:ascii=".VnTime" w:hAnsi=".VnTime"/>
          <w:sz w:val="26"/>
          <w:szCs w:val="28"/>
        </w:rPr>
        <w:lastRenderedPageBreak/>
        <w:t>B¶ng</w:t>
      </w:r>
      <w:proofErr w:type="spellEnd"/>
      <w:r w:rsidR="00021585" w:rsidRPr="006A1128">
        <w:rPr>
          <w:rFonts w:ascii=".VnTime" w:hAnsi=".VnTime"/>
          <w:sz w:val="26"/>
          <w:szCs w:val="28"/>
        </w:rPr>
        <w:t xml:space="preserve"> ghi sè </w:t>
      </w:r>
      <w:proofErr w:type="spellStart"/>
      <w:r w:rsidR="00021585" w:rsidRPr="006A1128">
        <w:rPr>
          <w:rFonts w:ascii=".VnTime" w:hAnsi=".VnTime"/>
          <w:sz w:val="26"/>
          <w:szCs w:val="28"/>
        </w:rPr>
        <w:t>liÖu</w:t>
      </w:r>
      <w:proofErr w:type="spellEnd"/>
      <w:r w:rsidR="00021585" w:rsidRPr="006A1128">
        <w:rPr>
          <w:rFonts w:ascii=".VnTime" w:hAnsi=".VnTime"/>
          <w:sz w:val="26"/>
          <w:szCs w:val="28"/>
        </w:rPr>
        <w:t xml:space="preserve"> ®</w:t>
      </w:r>
      <w:proofErr w:type="spellStart"/>
      <w:r w:rsidR="00021585" w:rsidRPr="006A1128">
        <w:rPr>
          <w:rFonts w:ascii=".VnTime" w:hAnsi=".VnTime"/>
          <w:sz w:val="26"/>
          <w:szCs w:val="28"/>
        </w:rPr>
        <w:t>äc</w:t>
      </w:r>
      <w:proofErr w:type="spellEnd"/>
      <w:r w:rsidR="00021585" w:rsidRPr="006A1128">
        <w:rPr>
          <w:rFonts w:ascii=".VnTime" w:hAnsi=".VnTime"/>
          <w:sz w:val="26"/>
          <w:szCs w:val="28"/>
        </w:rPr>
        <w:t xml:space="preserve"> </w:t>
      </w:r>
      <w:proofErr w:type="spellStart"/>
      <w:r w:rsidR="00021585" w:rsidRPr="006A1128">
        <w:rPr>
          <w:rFonts w:ascii=".VnTime" w:hAnsi=".VnTime"/>
          <w:sz w:val="26"/>
          <w:szCs w:val="28"/>
        </w:rPr>
        <w:t>trªn</w:t>
      </w:r>
      <w:proofErr w:type="spellEnd"/>
      <w:r w:rsidR="00021585" w:rsidRPr="006A1128">
        <w:rPr>
          <w:rFonts w:ascii=".VnTime" w:hAnsi=".VnTime"/>
          <w:sz w:val="26"/>
          <w:szCs w:val="28"/>
        </w:rPr>
        <w:t xml:space="preserve"> </w:t>
      </w:r>
      <w:proofErr w:type="spellStart"/>
      <w:r w:rsidR="00021585" w:rsidRPr="006A1128">
        <w:rPr>
          <w:rFonts w:ascii=".VnTime" w:hAnsi=".VnTime"/>
          <w:sz w:val="26"/>
          <w:szCs w:val="28"/>
        </w:rPr>
        <w:t>thiÕt</w:t>
      </w:r>
      <w:proofErr w:type="spellEnd"/>
      <w:r w:rsidR="00021585" w:rsidRPr="006A1128">
        <w:rPr>
          <w:rFonts w:ascii=".VnTime" w:hAnsi=".VnTime"/>
          <w:sz w:val="26"/>
          <w:szCs w:val="28"/>
        </w:rPr>
        <w:t xml:space="preserve"> </w:t>
      </w:r>
      <w:proofErr w:type="spellStart"/>
      <w:r w:rsidR="00021585" w:rsidRPr="006A1128">
        <w:rPr>
          <w:rFonts w:ascii=".VnTime" w:hAnsi=".VnTime"/>
          <w:sz w:val="26"/>
          <w:szCs w:val="28"/>
        </w:rPr>
        <w:t>bÞ</w:t>
      </w:r>
      <w:proofErr w:type="spellEnd"/>
      <w:r w:rsidR="00021585" w:rsidRPr="006A1128">
        <w:rPr>
          <w:rFonts w:ascii=".VnTime" w:hAnsi=".VnTime"/>
          <w:sz w:val="26"/>
          <w:szCs w:val="28"/>
        </w:rPr>
        <w:t xml:space="preserve"> ®o khi ®</w:t>
      </w:r>
      <w:proofErr w:type="spellStart"/>
      <w:r w:rsidR="00021585" w:rsidRPr="006A1128">
        <w:rPr>
          <w:rFonts w:ascii=".VnTime" w:hAnsi=".VnTime"/>
          <w:sz w:val="26"/>
          <w:szCs w:val="28"/>
        </w:rPr>
        <w:t>Æt</w:t>
      </w:r>
      <w:proofErr w:type="spellEnd"/>
      <w:r w:rsidR="00021585" w:rsidRPr="006A1128">
        <w:rPr>
          <w:rFonts w:ascii=".VnTime" w:hAnsi=".VnTime"/>
          <w:sz w:val="26"/>
          <w:szCs w:val="28"/>
        </w:rPr>
        <w:t xml:space="preserve"> </w:t>
      </w:r>
      <w:proofErr w:type="spellStart"/>
      <w:r w:rsidR="00021585" w:rsidRPr="006A1128">
        <w:rPr>
          <w:rFonts w:ascii=".VnTime" w:hAnsi=".VnTime"/>
          <w:sz w:val="26"/>
          <w:szCs w:val="28"/>
        </w:rPr>
        <w:t>t¶i</w:t>
      </w:r>
      <w:proofErr w:type="spellEnd"/>
    </w:p>
    <w:p w:rsidR="00827E1B" w:rsidRPr="006A1128" w:rsidRDefault="00827E1B" w:rsidP="00827E1B">
      <w:pPr>
        <w:tabs>
          <w:tab w:val="left" w:pos="1701"/>
        </w:tabs>
        <w:rPr>
          <w:rFonts w:ascii=".VnTime" w:hAnsi=".VnTime"/>
          <w:sz w:val="26"/>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7"/>
        <w:gridCol w:w="1265"/>
        <w:gridCol w:w="1265"/>
        <w:gridCol w:w="1265"/>
        <w:gridCol w:w="1265"/>
        <w:gridCol w:w="1265"/>
        <w:gridCol w:w="1266"/>
      </w:tblGrid>
      <w:tr w:rsidR="00827E1B" w:rsidRPr="007132FB" w:rsidTr="004E12C8">
        <w:tc>
          <w:tcPr>
            <w:tcW w:w="1157"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LÇn ®Æt t¶i thø</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P</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kg)</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sym w:font="Symbol" w:char="F044"/>
            </w:r>
            <w:r w:rsidRPr="007132FB">
              <w:rPr>
                <w:rFonts w:ascii=".VnTime" w:hAnsi=".VnTime"/>
                <w:sz w:val="26"/>
                <w:szCs w:val="28"/>
                <w:lang w:val="nb-NO"/>
              </w:rPr>
              <w:t>P</w:t>
            </w:r>
          </w:p>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kg)</w:t>
            </w:r>
          </w:p>
        </w:tc>
        <w:tc>
          <w:tcPr>
            <w:tcW w:w="5061" w:type="dxa"/>
            <w:gridSpan w:val="4"/>
            <w:vAlign w:val="center"/>
          </w:tcPr>
          <w:p w:rsidR="00827E1B" w:rsidRPr="007132FB" w:rsidRDefault="00827E1B" w:rsidP="007132FB">
            <w:pPr>
              <w:tabs>
                <w:tab w:val="left" w:leader="hyphen" w:pos="1701"/>
              </w:tabs>
              <w:jc w:val="center"/>
              <w:rPr>
                <w:rFonts w:ascii=".VnTime" w:hAnsi=".VnTime"/>
                <w:sz w:val="26"/>
                <w:szCs w:val="28"/>
                <w:lang w:val="nb-NO"/>
              </w:rPr>
            </w:pPr>
            <w:r w:rsidRPr="007132FB">
              <w:rPr>
                <w:rFonts w:ascii=".VnTime" w:hAnsi=".VnTime"/>
                <w:sz w:val="26"/>
                <w:szCs w:val="28"/>
                <w:lang w:val="nb-NO"/>
              </w:rPr>
              <w:t>Sè ®äc trªn b¸ch ph©n kÕ</w:t>
            </w:r>
          </w:p>
        </w:tc>
      </w:tr>
      <w:tr w:rsidR="00827E1B" w:rsidRPr="007132FB" w:rsidTr="004E12C8">
        <w:tc>
          <w:tcPr>
            <w:tcW w:w="1157"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nb-NO"/>
              </w:rPr>
            </w:pPr>
          </w:p>
        </w:tc>
        <w:tc>
          <w:tcPr>
            <w:tcW w:w="2530" w:type="dxa"/>
            <w:gridSpan w:val="2"/>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T¹i vÞ trÝ D</w:t>
            </w:r>
          </w:p>
        </w:tc>
        <w:tc>
          <w:tcPr>
            <w:tcW w:w="2531" w:type="dxa"/>
            <w:gridSpan w:val="2"/>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T¹i vÞ trÝ B</w:t>
            </w:r>
          </w:p>
        </w:tc>
      </w:tr>
      <w:tr w:rsidR="00827E1B" w:rsidRPr="007132FB" w:rsidTr="004E12C8">
        <w:tc>
          <w:tcPr>
            <w:tcW w:w="1157" w:type="dxa"/>
            <w:vMerge/>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p>
        </w:tc>
        <w:tc>
          <w:tcPr>
            <w:tcW w:w="1265" w:type="dxa"/>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position w:val="-6"/>
                <w:sz w:val="26"/>
                <w:szCs w:val="28"/>
                <w:lang w:val="de-DE"/>
              </w:rPr>
              <w:object w:dxaOrig="360" w:dyaOrig="320">
                <v:shape id="_x0000_i1076" type="#_x0000_t75" style="width:18.55pt;height:15.9pt" o:ole="">
                  <v:imagedata r:id="rId106" o:title=""/>
                </v:shape>
                <o:OLEObject Type="Embed" ProgID="Equation.3" ShapeID="_x0000_i1076" DrawAspect="Content" ObjectID="_1631388328" r:id="rId107"/>
              </w:object>
            </w:r>
          </w:p>
        </w:tc>
        <w:tc>
          <w:tcPr>
            <w:tcW w:w="1265"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nb-NO"/>
              </w:rPr>
              <w:sym w:font="Symbol" w:char="F044"/>
            </w:r>
            <w:r w:rsidRPr="007132FB">
              <w:rPr>
                <w:rFonts w:ascii=".VnTime" w:hAnsi=".VnTime"/>
                <w:position w:val="-6"/>
                <w:sz w:val="26"/>
                <w:szCs w:val="28"/>
                <w:lang w:val="de-DE"/>
              </w:rPr>
              <w:object w:dxaOrig="360" w:dyaOrig="320">
                <v:shape id="_x0000_i1077" type="#_x0000_t75" style="width:18.55pt;height:15.9pt" o:ole="">
                  <v:imagedata r:id="rId106" o:title=""/>
                </v:shape>
                <o:OLEObject Type="Embed" ProgID="Equation.3" ShapeID="_x0000_i1077" DrawAspect="Content" ObjectID="_1631388329" r:id="rId108"/>
              </w:object>
            </w:r>
            <w:r w:rsidRPr="007132FB">
              <w:rPr>
                <w:rFonts w:ascii=".VnTime" w:hAnsi=".VnTime"/>
                <w:sz w:val="26"/>
                <w:szCs w:val="28"/>
                <w:lang w:val="de-DE"/>
              </w:rPr>
              <w:t xml:space="preserve"> </w:t>
            </w:r>
          </w:p>
        </w:tc>
        <w:tc>
          <w:tcPr>
            <w:tcW w:w="1265" w:type="dxa"/>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position w:val="-10"/>
                <w:sz w:val="26"/>
                <w:szCs w:val="28"/>
                <w:lang w:val="de-DE"/>
              </w:rPr>
              <w:object w:dxaOrig="180" w:dyaOrig="340">
                <v:shape id="_x0000_i1078" type="#_x0000_t75" style="width:9.3pt;height:16.8pt" o:ole="">
                  <v:imagedata r:id="rId58" o:title=""/>
                </v:shape>
                <o:OLEObject Type="Embed" ProgID="Equation.3" ShapeID="_x0000_i1078" DrawAspect="Content" ObjectID="_1631388330" r:id="rId109"/>
              </w:object>
            </w:r>
            <w:r w:rsidRPr="007132FB">
              <w:rPr>
                <w:rFonts w:ascii=".VnTime" w:hAnsi=".VnTime"/>
                <w:position w:val="-6"/>
                <w:sz w:val="26"/>
                <w:szCs w:val="28"/>
                <w:lang w:val="de-DE"/>
              </w:rPr>
              <w:object w:dxaOrig="360" w:dyaOrig="320">
                <v:shape id="_x0000_i1079" type="#_x0000_t75" style="width:18.55pt;height:15.9pt" o:ole="">
                  <v:imagedata r:id="rId110" o:title=""/>
                </v:shape>
                <o:OLEObject Type="Embed" ProgID="Equation.3" ShapeID="_x0000_i1079" DrawAspect="Content" ObjectID="_1631388331" r:id="rId111"/>
              </w:object>
            </w:r>
          </w:p>
        </w:tc>
        <w:tc>
          <w:tcPr>
            <w:tcW w:w="1266" w:type="dxa"/>
            <w:tcBorders>
              <w:bottom w:val="single" w:sz="4" w:space="0" w:color="auto"/>
            </w:tcBorders>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nb-NO"/>
              </w:rPr>
              <w:sym w:font="Symbol" w:char="F044"/>
            </w:r>
            <w:r w:rsidRPr="007132FB">
              <w:rPr>
                <w:rFonts w:ascii=".VnTime" w:hAnsi=".VnTime"/>
                <w:position w:val="-6"/>
                <w:sz w:val="26"/>
                <w:szCs w:val="28"/>
                <w:lang w:val="de-DE"/>
              </w:rPr>
              <w:object w:dxaOrig="360" w:dyaOrig="320">
                <v:shape id="_x0000_i1080" type="#_x0000_t75" style="width:18.55pt;height:15.9pt" o:ole="">
                  <v:imagedata r:id="rId112" o:title=""/>
                </v:shape>
                <o:OLEObject Type="Embed" ProgID="Equation.3" ShapeID="_x0000_i1080" DrawAspect="Content" ObjectID="_1631388332" r:id="rId113"/>
              </w:object>
            </w:r>
          </w:p>
        </w:tc>
      </w:tr>
      <w:tr w:rsidR="00827E1B" w:rsidRPr="007132FB" w:rsidTr="004E12C8">
        <w:trPr>
          <w:trHeight w:val="315"/>
        </w:trPr>
        <w:tc>
          <w:tcPr>
            <w:tcW w:w="1157" w:type="dxa"/>
            <w:vMerge w:val="restart"/>
          </w:tcPr>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1</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3</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5</w:t>
            </w:r>
          </w:p>
          <w:p w:rsidR="00827E1B" w:rsidRPr="007132FB" w:rsidRDefault="00827E1B" w:rsidP="007132FB">
            <w:pPr>
              <w:tabs>
                <w:tab w:val="left" w:leader="hyphen" w:pos="1701"/>
              </w:tabs>
              <w:jc w:val="center"/>
              <w:rPr>
                <w:rFonts w:ascii=".VnTime" w:hAnsi=".VnTime"/>
                <w:sz w:val="26"/>
                <w:szCs w:val="28"/>
                <w:lang w:val="de-DE"/>
              </w:rPr>
            </w:pPr>
          </w:p>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6</w:t>
            </w:r>
          </w:p>
        </w:tc>
        <w:tc>
          <w:tcPr>
            <w:tcW w:w="1265" w:type="dxa"/>
            <w:vMerge w:val="restart"/>
            <w:vAlign w:val="center"/>
          </w:tcPr>
          <w:p w:rsidR="00827E1B" w:rsidRPr="007132FB" w:rsidRDefault="00827E1B" w:rsidP="007132FB">
            <w:pPr>
              <w:tabs>
                <w:tab w:val="left" w:leader="hyphen" w:pos="1701"/>
              </w:tabs>
              <w:jc w:val="center"/>
              <w:rPr>
                <w:rFonts w:ascii=".VnTime" w:hAnsi=".VnTime"/>
                <w:sz w:val="26"/>
                <w:szCs w:val="28"/>
                <w:lang w:val="de-DE"/>
              </w:rPr>
            </w:pPr>
            <w:r w:rsidRPr="007132FB">
              <w:rPr>
                <w:rFonts w:ascii=".VnTime" w:hAnsi=".VnTime"/>
                <w:sz w:val="26"/>
                <w:szCs w:val="28"/>
                <w:lang w:val="de-DE"/>
              </w:rPr>
              <w:t>0</w:t>
            </w: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val="restart"/>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val="restart"/>
          </w:tcPr>
          <w:p w:rsidR="00827E1B" w:rsidRPr="007132FB" w:rsidRDefault="00827E1B" w:rsidP="007132FB">
            <w:pPr>
              <w:tabs>
                <w:tab w:val="left" w:leader="hyphen" w:pos="1701"/>
              </w:tabs>
              <w:rPr>
                <w:rFonts w:ascii=".VnTime" w:hAnsi=".VnTime"/>
                <w:sz w:val="26"/>
                <w:szCs w:val="28"/>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8"/>
                <w:lang w:val="de-DE"/>
              </w:rPr>
            </w:pPr>
          </w:p>
        </w:tc>
      </w:tr>
      <w:tr w:rsidR="006A1128" w:rsidRPr="007132FB" w:rsidTr="004E12C8">
        <w:trPr>
          <w:trHeight w:val="326"/>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3"/>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2"/>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3"/>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2"/>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60"/>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6</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60"/>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3"/>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4</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2"/>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60"/>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2</w:t>
            </w: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60"/>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ign w:val="center"/>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tcPr>
          <w:p w:rsidR="006A1128" w:rsidRPr="007132FB" w:rsidRDefault="006A1128" w:rsidP="007132FB">
            <w:pPr>
              <w:tabs>
                <w:tab w:val="left" w:leader="hyphen" w:pos="1701"/>
              </w:tabs>
              <w:rPr>
                <w:rFonts w:ascii=".VnTime" w:hAnsi=".VnTime"/>
                <w:sz w:val="26"/>
                <w:szCs w:val="28"/>
                <w:lang w:val="de-DE"/>
              </w:rPr>
            </w:pPr>
          </w:p>
        </w:tc>
        <w:tc>
          <w:tcPr>
            <w:tcW w:w="1266" w:type="dxa"/>
            <w:vMerge w:val="restart"/>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6A1128" w:rsidRPr="007132FB" w:rsidTr="004E12C8">
        <w:trPr>
          <w:trHeight w:val="353"/>
        </w:trPr>
        <w:tc>
          <w:tcPr>
            <w:tcW w:w="1157" w:type="dxa"/>
            <w:vMerge/>
          </w:tcPr>
          <w:p w:rsidR="006A1128" w:rsidRPr="007132FB" w:rsidRDefault="006A1128" w:rsidP="007132FB">
            <w:pPr>
              <w:tabs>
                <w:tab w:val="left" w:leader="hyphen" w:pos="1701"/>
              </w:tabs>
              <w:jc w:val="center"/>
              <w:rPr>
                <w:rFonts w:ascii=".VnTime" w:hAnsi=".VnTime"/>
                <w:sz w:val="26"/>
                <w:szCs w:val="28"/>
                <w:lang w:val="de-DE"/>
              </w:rPr>
            </w:pPr>
          </w:p>
        </w:tc>
        <w:tc>
          <w:tcPr>
            <w:tcW w:w="1265" w:type="dxa"/>
            <w:vMerge w:val="restart"/>
            <w:vAlign w:val="center"/>
          </w:tcPr>
          <w:p w:rsidR="006A1128" w:rsidRPr="007132FB" w:rsidRDefault="006A1128" w:rsidP="007132FB">
            <w:pPr>
              <w:tabs>
                <w:tab w:val="left" w:leader="hyphen" w:pos="1701"/>
              </w:tabs>
              <w:jc w:val="center"/>
              <w:rPr>
                <w:rFonts w:ascii=".VnTime" w:hAnsi=".VnTime"/>
                <w:sz w:val="26"/>
                <w:szCs w:val="28"/>
                <w:lang w:val="de-DE"/>
              </w:rPr>
            </w:pPr>
            <w:r w:rsidRPr="007132FB">
              <w:rPr>
                <w:rFonts w:ascii=".VnTime" w:hAnsi=".VnTime"/>
                <w:sz w:val="26"/>
                <w:szCs w:val="28"/>
                <w:lang w:val="de-DE"/>
              </w:rPr>
              <w:t>0</w:t>
            </w:r>
          </w:p>
        </w:tc>
        <w:tc>
          <w:tcPr>
            <w:tcW w:w="1265" w:type="dxa"/>
            <w:vMerge/>
            <w:tcBorders>
              <w:bottom w:val="single" w:sz="4" w:space="0" w:color="auto"/>
            </w:tcBorders>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5" w:type="dxa"/>
            <w:vMerge/>
            <w:tcBorders>
              <w:bottom w:val="single" w:sz="4" w:space="0" w:color="auto"/>
            </w:tcBorders>
            <w:shd w:val="clear" w:color="auto" w:fill="auto"/>
          </w:tcPr>
          <w:p w:rsidR="006A1128" w:rsidRPr="007132FB" w:rsidRDefault="006A1128" w:rsidP="007132FB">
            <w:pPr>
              <w:tabs>
                <w:tab w:val="left" w:leader="hyphen" w:pos="1701"/>
              </w:tabs>
              <w:rPr>
                <w:rFonts w:ascii=".VnTime" w:hAnsi=".VnTime"/>
                <w:sz w:val="26"/>
                <w:szCs w:val="28"/>
                <w:lang w:val="de-DE"/>
              </w:rPr>
            </w:pPr>
          </w:p>
        </w:tc>
        <w:tc>
          <w:tcPr>
            <w:tcW w:w="1265" w:type="dxa"/>
            <w:vMerge w:val="restart"/>
          </w:tcPr>
          <w:p w:rsidR="006A1128" w:rsidRPr="007132FB" w:rsidRDefault="006A1128" w:rsidP="007132FB">
            <w:pPr>
              <w:tabs>
                <w:tab w:val="left" w:leader="hyphen" w:pos="1701"/>
              </w:tabs>
              <w:rPr>
                <w:rFonts w:ascii=".VnTime" w:hAnsi=".VnTime"/>
                <w:sz w:val="26"/>
                <w:szCs w:val="28"/>
                <w:lang w:val="de-DE"/>
              </w:rPr>
            </w:pPr>
          </w:p>
        </w:tc>
        <w:tc>
          <w:tcPr>
            <w:tcW w:w="1266" w:type="dxa"/>
            <w:vMerge/>
            <w:tcBorders>
              <w:bottom w:val="single" w:sz="4" w:space="0" w:color="auto"/>
            </w:tcBorders>
            <w:shd w:val="clear" w:color="auto" w:fill="auto"/>
          </w:tcPr>
          <w:p w:rsidR="006A1128" w:rsidRPr="007132FB" w:rsidRDefault="006A1128" w:rsidP="007132FB">
            <w:pPr>
              <w:tabs>
                <w:tab w:val="left" w:leader="hyphen" w:pos="1701"/>
              </w:tabs>
              <w:rPr>
                <w:rFonts w:ascii=".VnTime" w:hAnsi=".VnTime"/>
                <w:sz w:val="26"/>
                <w:szCs w:val="28"/>
                <w:lang w:val="de-DE"/>
              </w:rPr>
            </w:pPr>
          </w:p>
        </w:tc>
      </w:tr>
      <w:tr w:rsidR="00827E1B" w:rsidRPr="007132FB" w:rsidTr="004E12C8">
        <w:trPr>
          <w:trHeight w:val="352"/>
        </w:trPr>
        <w:tc>
          <w:tcPr>
            <w:tcW w:w="1157" w:type="dxa"/>
            <w:vMerge/>
          </w:tcPr>
          <w:p w:rsidR="00827E1B" w:rsidRPr="007132FB" w:rsidRDefault="00827E1B" w:rsidP="007132FB">
            <w:pPr>
              <w:tabs>
                <w:tab w:val="left" w:leader="hyphen" w:pos="1701"/>
              </w:tabs>
              <w:jc w:val="center"/>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5" w:type="dxa"/>
            <w:shd w:val="clear" w:color="auto" w:fill="8C8C8C"/>
          </w:tcPr>
          <w:p w:rsidR="00827E1B" w:rsidRPr="007132FB" w:rsidRDefault="00827E1B" w:rsidP="007132FB">
            <w:pPr>
              <w:tabs>
                <w:tab w:val="left" w:leader="hyphen" w:pos="1701"/>
              </w:tabs>
              <w:rPr>
                <w:rFonts w:ascii=".VnTime" w:hAnsi=".VnTime"/>
                <w:sz w:val="26"/>
                <w:szCs w:val="28"/>
                <w:lang w:val="de-DE"/>
              </w:rPr>
            </w:pPr>
          </w:p>
        </w:tc>
        <w:tc>
          <w:tcPr>
            <w:tcW w:w="1265" w:type="dxa"/>
            <w:vMerge/>
          </w:tcPr>
          <w:p w:rsidR="00827E1B" w:rsidRPr="007132FB" w:rsidRDefault="00827E1B" w:rsidP="007132FB">
            <w:pPr>
              <w:tabs>
                <w:tab w:val="left" w:leader="hyphen" w:pos="1701"/>
              </w:tabs>
              <w:rPr>
                <w:rFonts w:ascii=".VnTime" w:hAnsi=".VnTime"/>
                <w:sz w:val="26"/>
                <w:szCs w:val="28"/>
                <w:lang w:val="de-DE"/>
              </w:rPr>
            </w:pPr>
          </w:p>
        </w:tc>
        <w:tc>
          <w:tcPr>
            <w:tcW w:w="1266" w:type="dxa"/>
            <w:shd w:val="clear" w:color="auto" w:fill="8C8C8C"/>
          </w:tcPr>
          <w:p w:rsidR="00827E1B" w:rsidRPr="007132FB" w:rsidRDefault="00827E1B" w:rsidP="007132FB">
            <w:pPr>
              <w:tabs>
                <w:tab w:val="left" w:leader="hyphen" w:pos="1701"/>
              </w:tabs>
              <w:rPr>
                <w:rFonts w:ascii=".VnTime" w:hAnsi=".VnTime"/>
                <w:sz w:val="26"/>
                <w:szCs w:val="28"/>
                <w:lang w:val="de-DE"/>
              </w:rPr>
            </w:pPr>
          </w:p>
        </w:tc>
      </w:tr>
    </w:tbl>
    <w:p w:rsidR="00827E1B" w:rsidRPr="006A1128" w:rsidRDefault="00827E1B" w:rsidP="00827E1B">
      <w:pPr>
        <w:tabs>
          <w:tab w:val="left" w:pos="1701"/>
        </w:tabs>
        <w:rPr>
          <w:rFonts w:ascii=".VnTime" w:hAnsi=".VnTime"/>
          <w:b/>
          <w:bCs/>
          <w:sz w:val="30"/>
          <w:szCs w:val="32"/>
        </w:rPr>
      </w:pPr>
    </w:p>
    <w:p w:rsidR="004E12C8" w:rsidRPr="004E12C8" w:rsidRDefault="004E12C8" w:rsidP="004E12C8">
      <w:pPr>
        <w:tabs>
          <w:tab w:val="left" w:pos="1701"/>
        </w:tabs>
        <w:spacing w:line="360" w:lineRule="auto"/>
        <w:rPr>
          <w:b/>
          <w:bCs/>
          <w:sz w:val="26"/>
          <w:szCs w:val="26"/>
        </w:rPr>
      </w:pPr>
      <w:r w:rsidRPr="004E12C8">
        <w:rPr>
          <w:b/>
          <w:bCs/>
          <w:sz w:val="26"/>
          <w:szCs w:val="26"/>
        </w:rPr>
        <w:t>3.Xử lý số liệu</w:t>
      </w:r>
    </w:p>
    <w:p w:rsidR="004E12C8" w:rsidRPr="004E12C8" w:rsidRDefault="004E12C8" w:rsidP="004E12C8">
      <w:pPr>
        <w:tabs>
          <w:tab w:val="left" w:pos="1701"/>
        </w:tabs>
        <w:spacing w:line="360" w:lineRule="auto"/>
        <w:rPr>
          <w:b/>
          <w:bCs/>
          <w:i/>
          <w:iCs/>
          <w:sz w:val="26"/>
          <w:szCs w:val="26"/>
        </w:rPr>
      </w:pPr>
      <w:r w:rsidRPr="004E12C8">
        <w:rPr>
          <w:b/>
          <w:bCs/>
          <w:i/>
          <w:iCs/>
          <w:sz w:val="26"/>
          <w:szCs w:val="26"/>
        </w:rPr>
        <w:t xml:space="preserve">a) Theo lý thuyết: </w:t>
      </w:r>
    </w:p>
    <w:p w:rsidR="004E12C8" w:rsidRPr="004E12C8" w:rsidRDefault="004E12C8" w:rsidP="004E12C8">
      <w:pPr>
        <w:tabs>
          <w:tab w:val="left" w:pos="1701"/>
        </w:tabs>
        <w:spacing w:line="360" w:lineRule="auto"/>
        <w:rPr>
          <w:bCs/>
          <w:iCs/>
          <w:sz w:val="26"/>
          <w:szCs w:val="26"/>
        </w:rPr>
      </w:pPr>
      <w:r w:rsidRPr="004E12C8">
        <w:rPr>
          <w:bCs/>
          <w:iCs/>
          <w:sz w:val="26"/>
          <w:szCs w:val="26"/>
        </w:rPr>
        <w:t>Đặc trưng hình học của mặt cắt</w:t>
      </w:r>
    </w:p>
    <w:p w:rsidR="00021585" w:rsidRPr="006A1128" w:rsidRDefault="00021585" w:rsidP="00827E1B">
      <w:pPr>
        <w:tabs>
          <w:tab w:val="left" w:pos="1701"/>
        </w:tabs>
        <w:spacing w:line="360" w:lineRule="auto"/>
        <w:rPr>
          <w:rFonts w:ascii=".VnTime" w:hAnsi=".VnTime"/>
          <w:bCs/>
          <w:iCs/>
          <w:sz w:val="26"/>
          <w:szCs w:val="28"/>
        </w:rPr>
      </w:pPr>
      <w:r w:rsidRPr="006A1128">
        <w:rPr>
          <w:rFonts w:ascii=".VnTime" w:hAnsi=".VnTime"/>
          <w:bCs/>
          <w:iCs/>
          <w:sz w:val="26"/>
          <w:szCs w:val="28"/>
        </w:rPr>
        <w:tab/>
      </w:r>
      <w:r w:rsidR="00292FF6" w:rsidRPr="006A1128">
        <w:rPr>
          <w:rFonts w:ascii=".VnTime" w:hAnsi=".VnTime"/>
          <w:position w:val="-24"/>
          <w:sz w:val="26"/>
          <w:szCs w:val="28"/>
        </w:rPr>
        <w:object w:dxaOrig="1160" w:dyaOrig="660">
          <v:shape id="_x0000_i1081" type="#_x0000_t75" style="width:84.35pt;height:44.15pt" o:ole="">
            <v:imagedata r:id="rId114" o:title=""/>
          </v:shape>
          <o:OLEObject Type="Embed" ProgID="Equation.3" ShapeID="_x0000_i1081" DrawAspect="Content" ObjectID="_1631388333" r:id="rId115"/>
        </w:object>
      </w:r>
    </w:p>
    <w:p w:rsidR="004E12C8" w:rsidRPr="004E12C8" w:rsidRDefault="004E12C8" w:rsidP="004E12C8">
      <w:pPr>
        <w:tabs>
          <w:tab w:val="left" w:pos="1701"/>
        </w:tabs>
        <w:spacing w:line="360" w:lineRule="auto"/>
        <w:rPr>
          <w:sz w:val="26"/>
          <w:szCs w:val="28"/>
        </w:rPr>
      </w:pPr>
      <w:r w:rsidRPr="004E12C8">
        <w:rPr>
          <w:sz w:val="26"/>
          <w:szCs w:val="28"/>
        </w:rPr>
        <w:t>Tương ứng với mỗi tải trọng</w:t>
      </w:r>
      <w:r w:rsidR="00292FF6" w:rsidRPr="004E12C8">
        <w:rPr>
          <w:rFonts w:ascii=".VnTime" w:hAnsi=".VnTime"/>
          <w:sz w:val="26"/>
          <w:szCs w:val="28"/>
        </w:rPr>
        <w:t xml:space="preserve"> </w:t>
      </w:r>
      <w:r w:rsidR="00827E1B" w:rsidRPr="004E12C8">
        <w:rPr>
          <w:rFonts w:ascii=".VnTime" w:hAnsi=".VnTime"/>
          <w:sz w:val="26"/>
          <w:szCs w:val="28"/>
        </w:rPr>
        <w:t xml:space="preserve"> </w:t>
      </w:r>
      <w:r w:rsidR="00827E1B" w:rsidRPr="006A1128">
        <w:rPr>
          <w:rFonts w:ascii=".VnTime" w:hAnsi=".VnTime"/>
          <w:sz w:val="26"/>
          <w:szCs w:val="28"/>
        </w:rPr>
        <w:sym w:font="Symbol" w:char="F044"/>
      </w:r>
      <w:r w:rsidR="005B058B" w:rsidRPr="004E12C8">
        <w:rPr>
          <w:rFonts w:ascii=".VnTime" w:hAnsi=".VnTime"/>
          <w:sz w:val="26"/>
          <w:szCs w:val="28"/>
        </w:rPr>
        <w:t xml:space="preserve">P  </w:t>
      </w:r>
      <w:r w:rsidRPr="004E12C8">
        <w:rPr>
          <w:sz w:val="26"/>
          <w:szCs w:val="28"/>
        </w:rPr>
        <w:t>ta có</w:t>
      </w:r>
    </w:p>
    <w:p w:rsidR="004E12C8" w:rsidRPr="006A1128" w:rsidRDefault="004E12C8" w:rsidP="004E12C8">
      <w:pPr>
        <w:tabs>
          <w:tab w:val="left" w:pos="567"/>
        </w:tabs>
        <w:spacing w:line="360" w:lineRule="auto"/>
        <w:rPr>
          <w:sz w:val="26"/>
          <w:szCs w:val="28"/>
        </w:rPr>
      </w:pPr>
      <w:r w:rsidRPr="004E12C8">
        <w:rPr>
          <w:sz w:val="26"/>
          <w:szCs w:val="28"/>
        </w:rPr>
        <w:tab/>
      </w:r>
      <w:r>
        <w:rPr>
          <w:sz w:val="26"/>
          <w:szCs w:val="28"/>
        </w:rPr>
        <w:t>Độ võng tại mặt cắt giữa nhịp</w:t>
      </w:r>
    </w:p>
    <w:p w:rsidR="00292FF6" w:rsidRPr="006A1128" w:rsidRDefault="00827E1B" w:rsidP="004E12C8">
      <w:pPr>
        <w:tabs>
          <w:tab w:val="left" w:pos="1701"/>
        </w:tabs>
        <w:spacing w:line="360" w:lineRule="auto"/>
        <w:rPr>
          <w:rFonts w:ascii=".VnTime" w:hAnsi=".VnTime"/>
          <w:sz w:val="26"/>
          <w:szCs w:val="28"/>
        </w:rPr>
      </w:pPr>
      <w:r w:rsidRPr="006A1128">
        <w:rPr>
          <w:rFonts w:ascii=".VnTime" w:hAnsi=".VnTime"/>
          <w:sz w:val="26"/>
          <w:szCs w:val="28"/>
        </w:rPr>
        <w:tab/>
        <w:t xml:space="preserve"> </w:t>
      </w:r>
      <w:r w:rsidR="00292FF6" w:rsidRPr="006A1128">
        <w:rPr>
          <w:rFonts w:ascii=".VnTime" w:hAnsi=".VnTime"/>
          <w:position w:val="-24"/>
          <w:sz w:val="26"/>
          <w:szCs w:val="28"/>
        </w:rPr>
        <w:object w:dxaOrig="1540" w:dyaOrig="660">
          <v:shape id="_x0000_i1082" type="#_x0000_t75" style="width:112.2pt;height:44.15pt" o:ole="">
            <v:imagedata r:id="rId116" o:title=""/>
          </v:shape>
          <o:OLEObject Type="Embed" ProgID="Equation.3" ShapeID="_x0000_i1082" DrawAspect="Content" ObjectID="_1631388334" r:id="rId117"/>
        </w:object>
      </w:r>
      <w:r w:rsidRPr="006A1128">
        <w:rPr>
          <w:rFonts w:ascii=".VnTime" w:hAnsi=".VnTime"/>
          <w:sz w:val="26"/>
          <w:szCs w:val="28"/>
        </w:rPr>
        <w:tab/>
      </w:r>
      <w:r w:rsidRPr="006A1128">
        <w:rPr>
          <w:rFonts w:ascii=".VnTime" w:hAnsi=".VnTime"/>
          <w:sz w:val="26"/>
          <w:szCs w:val="28"/>
        </w:rPr>
        <w:tab/>
      </w:r>
    </w:p>
    <w:p w:rsidR="00827E1B" w:rsidRPr="006A1128" w:rsidRDefault="00827E1B" w:rsidP="00827E1B">
      <w:pPr>
        <w:tabs>
          <w:tab w:val="left" w:pos="1701"/>
        </w:tabs>
        <w:rPr>
          <w:rFonts w:ascii=".VnTime" w:hAnsi=".VnTime"/>
          <w:sz w:val="26"/>
          <w:szCs w:val="28"/>
        </w:rPr>
      </w:pP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p>
    <w:p w:rsidR="00827E1B" w:rsidRPr="006A1128" w:rsidRDefault="005B058B" w:rsidP="00292FF6">
      <w:pPr>
        <w:rPr>
          <w:rFonts w:ascii=".VnTime" w:hAnsi=".VnTime"/>
          <w:sz w:val="26"/>
          <w:szCs w:val="28"/>
        </w:rPr>
      </w:pPr>
      <w:r>
        <w:rPr>
          <w:rFonts w:ascii=".VnTime" w:hAnsi=".VnTime"/>
          <w:sz w:val="26"/>
          <w:szCs w:val="28"/>
        </w:rPr>
        <w:tab/>
      </w:r>
      <w:r w:rsidR="004E12C8">
        <w:rPr>
          <w:sz w:val="26"/>
          <w:szCs w:val="28"/>
        </w:rPr>
        <w:t>Góc quay của  mặt cắt ở gối</w:t>
      </w:r>
    </w:p>
    <w:p w:rsidR="00827E1B" w:rsidRPr="006A1128" w:rsidRDefault="00827E1B" w:rsidP="00827E1B">
      <w:pPr>
        <w:tabs>
          <w:tab w:val="left" w:pos="1701"/>
        </w:tabs>
        <w:rPr>
          <w:rFonts w:ascii=".VnTime" w:hAnsi=".VnTime"/>
          <w:sz w:val="26"/>
          <w:szCs w:val="28"/>
        </w:rPr>
      </w:pPr>
      <w:r w:rsidRPr="006A1128">
        <w:rPr>
          <w:rFonts w:ascii=".VnTime" w:hAnsi=".VnTime"/>
          <w:sz w:val="26"/>
          <w:szCs w:val="28"/>
        </w:rPr>
        <w:tab/>
      </w:r>
      <w:r w:rsidR="00292FF6" w:rsidRPr="006A1128">
        <w:rPr>
          <w:rFonts w:ascii=".VnTime" w:hAnsi=".VnTime"/>
          <w:position w:val="-24"/>
          <w:sz w:val="26"/>
          <w:szCs w:val="28"/>
        </w:rPr>
        <w:object w:dxaOrig="1520" w:dyaOrig="660">
          <v:shape id="_x0000_i1083" type="#_x0000_t75" style="width:111.3pt;height:44.15pt" o:ole="">
            <v:imagedata r:id="rId118" o:title=""/>
          </v:shape>
          <o:OLEObject Type="Embed" ProgID="Equation.3" ShapeID="_x0000_i1083" DrawAspect="Content" ObjectID="_1631388335" r:id="rId119"/>
        </w:object>
      </w:r>
    </w:p>
    <w:p w:rsidR="004E12C8" w:rsidRPr="006A1128" w:rsidRDefault="004E12C8" w:rsidP="004E12C8">
      <w:pPr>
        <w:tabs>
          <w:tab w:val="left" w:pos="1701"/>
        </w:tabs>
        <w:spacing w:line="360" w:lineRule="auto"/>
        <w:rPr>
          <w:b/>
          <w:bCs/>
          <w:i/>
          <w:iCs/>
          <w:sz w:val="26"/>
          <w:szCs w:val="28"/>
        </w:rPr>
      </w:pPr>
      <w:r w:rsidRPr="006A1128">
        <w:rPr>
          <w:b/>
          <w:bCs/>
          <w:i/>
          <w:iCs/>
          <w:sz w:val="26"/>
          <w:szCs w:val="28"/>
        </w:rPr>
        <w:t xml:space="preserve">b) Theo thí nghiệm </w:t>
      </w:r>
    </w:p>
    <w:p w:rsidR="00292FF6" w:rsidRPr="006A1128" w:rsidRDefault="004E12C8" w:rsidP="004E12C8">
      <w:pPr>
        <w:tabs>
          <w:tab w:val="left" w:pos="1701"/>
        </w:tabs>
        <w:spacing w:line="360" w:lineRule="auto"/>
        <w:rPr>
          <w:rFonts w:ascii=".VnTime" w:hAnsi=".VnTime"/>
          <w:bCs/>
          <w:iCs/>
          <w:sz w:val="26"/>
          <w:szCs w:val="28"/>
        </w:rPr>
      </w:pPr>
      <w:r w:rsidRPr="006A1128">
        <w:rPr>
          <w:bCs/>
          <w:iCs/>
          <w:sz w:val="26"/>
          <w:szCs w:val="28"/>
        </w:rPr>
        <w:t xml:space="preserve">Trung bình số gia số vạch của thiết bị đo khi tăng và giảm tải </w:t>
      </w:r>
      <w:r w:rsidR="00292FF6" w:rsidRPr="006A1128">
        <w:rPr>
          <w:rFonts w:ascii="Arial" w:hAnsi="Arial" w:cs="Arial"/>
          <w:bCs/>
          <w:iCs/>
          <w:sz w:val="26"/>
          <w:szCs w:val="28"/>
        </w:rPr>
        <w:t>∆</w:t>
      </w:r>
      <w:r w:rsidR="005B058B">
        <w:rPr>
          <w:rFonts w:ascii=".VnTime" w:hAnsi=".VnTime"/>
          <w:bCs/>
          <w:iCs/>
          <w:sz w:val="26"/>
          <w:szCs w:val="28"/>
        </w:rPr>
        <w:t>P</w:t>
      </w:r>
    </w:p>
    <w:p w:rsidR="00292FF6" w:rsidRPr="006A1128" w:rsidRDefault="005B058B" w:rsidP="00292FF6">
      <w:pPr>
        <w:spacing w:line="360" w:lineRule="auto"/>
        <w:rPr>
          <w:rFonts w:ascii=".VnTime" w:hAnsi=".VnTime"/>
          <w:sz w:val="26"/>
          <w:szCs w:val="28"/>
        </w:rPr>
      </w:pPr>
      <w:r>
        <w:rPr>
          <w:rFonts w:ascii=".VnTime" w:hAnsi=".VnTime"/>
          <w:bCs/>
          <w:iCs/>
          <w:sz w:val="26"/>
          <w:szCs w:val="28"/>
        </w:rPr>
        <w:lastRenderedPageBreak/>
        <w:tab/>
      </w:r>
      <w:r w:rsidR="004E12C8">
        <w:rPr>
          <w:bCs/>
          <w:iCs/>
          <w:sz w:val="26"/>
          <w:szCs w:val="28"/>
        </w:rPr>
        <w:t>Tại vị trí B</w:t>
      </w:r>
      <w:r>
        <w:rPr>
          <w:rFonts w:ascii=".VnTime" w:hAnsi=".VnTime"/>
          <w:bCs/>
          <w:iCs/>
          <w:sz w:val="26"/>
          <w:szCs w:val="28"/>
        </w:rPr>
        <w:tab/>
      </w:r>
      <w:r w:rsidR="00292FF6" w:rsidRPr="006A1128">
        <w:rPr>
          <w:rFonts w:ascii=".VnTime" w:hAnsi=".VnTime"/>
          <w:bCs/>
          <w:iCs/>
          <w:sz w:val="26"/>
          <w:szCs w:val="28"/>
        </w:rPr>
        <w:tab/>
      </w:r>
      <w:r w:rsidR="006830E1" w:rsidRPr="006A1128">
        <w:rPr>
          <w:rFonts w:ascii=".VnTime" w:hAnsi=".VnTime"/>
          <w:position w:val="-24"/>
          <w:sz w:val="26"/>
          <w:szCs w:val="28"/>
        </w:rPr>
        <w:object w:dxaOrig="1680" w:dyaOrig="840">
          <v:shape id="_x0000_i1084" type="#_x0000_t75" style="width:122.35pt;height:56.1pt" o:ole="">
            <v:imagedata r:id="rId120" o:title=""/>
          </v:shape>
          <o:OLEObject Type="Embed" ProgID="Equation.3" ShapeID="_x0000_i1084" DrawAspect="Content" ObjectID="_1631388336" r:id="rId121"/>
        </w:object>
      </w:r>
    </w:p>
    <w:p w:rsidR="006830E1" w:rsidRPr="006A1128" w:rsidRDefault="006830E1" w:rsidP="00292FF6">
      <w:pPr>
        <w:spacing w:line="360" w:lineRule="auto"/>
        <w:rPr>
          <w:rFonts w:ascii=".VnTime" w:hAnsi=".VnTime"/>
          <w:sz w:val="26"/>
          <w:szCs w:val="28"/>
        </w:rPr>
      </w:pPr>
      <w:r w:rsidRPr="006A1128">
        <w:rPr>
          <w:rFonts w:ascii=".VnTime" w:hAnsi=".VnTime"/>
          <w:sz w:val="26"/>
          <w:szCs w:val="28"/>
        </w:rPr>
        <w:tab/>
      </w:r>
      <w:r w:rsidR="004E12C8" w:rsidRPr="006A1128">
        <w:rPr>
          <w:sz w:val="26"/>
          <w:szCs w:val="28"/>
        </w:rPr>
        <w:t>Tại vị trí D</w:t>
      </w:r>
      <w:r w:rsidRPr="006A1128">
        <w:rPr>
          <w:rFonts w:ascii=".VnTime" w:hAnsi=".VnTime"/>
          <w:sz w:val="26"/>
          <w:szCs w:val="28"/>
        </w:rPr>
        <w:tab/>
      </w:r>
      <w:r w:rsidRPr="006A1128">
        <w:rPr>
          <w:rFonts w:ascii=".VnTime" w:hAnsi=".VnTime"/>
          <w:position w:val="-24"/>
          <w:sz w:val="26"/>
          <w:szCs w:val="28"/>
        </w:rPr>
        <w:object w:dxaOrig="1700" w:dyaOrig="840">
          <v:shape id="_x0000_i1085" type="#_x0000_t75" style="width:124.1pt;height:56.1pt" o:ole="">
            <v:imagedata r:id="rId122" o:title=""/>
          </v:shape>
          <o:OLEObject Type="Embed" ProgID="Equation.3" ShapeID="_x0000_i1085" DrawAspect="Content" ObjectID="_1631388337" r:id="rId123"/>
        </w:object>
      </w:r>
    </w:p>
    <w:p w:rsidR="004E12C8" w:rsidRPr="006A1128" w:rsidRDefault="004E12C8" w:rsidP="004E12C8">
      <w:pPr>
        <w:spacing w:line="360" w:lineRule="auto"/>
        <w:rPr>
          <w:sz w:val="26"/>
          <w:szCs w:val="28"/>
        </w:rPr>
      </w:pPr>
      <w:r>
        <w:rPr>
          <w:sz w:val="26"/>
          <w:szCs w:val="28"/>
        </w:rPr>
        <w:t>Độ võng tại B theo thực nghiệm</w:t>
      </w:r>
    </w:p>
    <w:p w:rsidR="006830E1" w:rsidRPr="006A1128" w:rsidRDefault="006830E1" w:rsidP="00292FF6">
      <w:pPr>
        <w:spacing w:line="360" w:lineRule="auto"/>
        <w:rPr>
          <w:rFonts w:ascii=".VnTime" w:hAnsi=".VnTime"/>
          <w:sz w:val="26"/>
          <w:szCs w:val="28"/>
        </w:rPr>
      </w:pP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r w:rsidRPr="006A1128">
        <w:rPr>
          <w:rFonts w:ascii=".VnTime" w:hAnsi=".VnTime"/>
          <w:position w:val="-24"/>
          <w:sz w:val="26"/>
          <w:szCs w:val="28"/>
        </w:rPr>
        <w:object w:dxaOrig="1280" w:dyaOrig="660">
          <v:shape id="_x0000_i1086" type="#_x0000_t75" style="width:93.65pt;height:44.15pt" o:ole="">
            <v:imagedata r:id="rId124" o:title=""/>
          </v:shape>
          <o:OLEObject Type="Embed" ProgID="Equation.3" ShapeID="_x0000_i1086" DrawAspect="Content" ObjectID="_1631388338" r:id="rId125"/>
        </w:object>
      </w:r>
    </w:p>
    <w:p w:rsidR="004E12C8" w:rsidRPr="006A1128" w:rsidRDefault="004E12C8" w:rsidP="004E12C8">
      <w:pPr>
        <w:spacing w:line="360" w:lineRule="auto"/>
        <w:rPr>
          <w:sz w:val="26"/>
          <w:szCs w:val="28"/>
        </w:rPr>
      </w:pPr>
      <w:r w:rsidRPr="006A1128">
        <w:rPr>
          <w:sz w:val="26"/>
          <w:szCs w:val="28"/>
        </w:rPr>
        <w:t xml:space="preserve">Góc </w:t>
      </w:r>
      <w:r>
        <w:rPr>
          <w:sz w:val="26"/>
          <w:szCs w:val="28"/>
        </w:rPr>
        <w:t>quay mặt cắt A theo thực nghiệm</w:t>
      </w:r>
    </w:p>
    <w:p w:rsidR="006830E1" w:rsidRPr="006A1128" w:rsidRDefault="006830E1" w:rsidP="00292FF6">
      <w:pPr>
        <w:spacing w:line="360" w:lineRule="auto"/>
        <w:rPr>
          <w:rFonts w:ascii=".VnTime" w:hAnsi=".VnTime"/>
          <w:bCs/>
          <w:iCs/>
          <w:sz w:val="26"/>
          <w:szCs w:val="28"/>
        </w:rPr>
      </w:pP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r w:rsidRPr="006A1128">
        <w:rPr>
          <w:rFonts w:ascii=".VnTime" w:hAnsi=".VnTime"/>
          <w:sz w:val="26"/>
          <w:szCs w:val="28"/>
        </w:rPr>
        <w:tab/>
      </w:r>
      <w:r w:rsidR="00E40447" w:rsidRPr="006A1128">
        <w:rPr>
          <w:rFonts w:ascii=".VnTime" w:hAnsi=".VnTime"/>
          <w:position w:val="-24"/>
          <w:sz w:val="26"/>
          <w:szCs w:val="28"/>
        </w:rPr>
        <w:object w:dxaOrig="1460" w:dyaOrig="660">
          <v:shape id="_x0000_i1087" type="#_x0000_t75" style="width:106.45pt;height:44.15pt" o:ole="">
            <v:imagedata r:id="rId126" o:title=""/>
          </v:shape>
          <o:OLEObject Type="Embed" ProgID="Equation.3" ShapeID="_x0000_i1087" DrawAspect="Content" ObjectID="_1631388339" r:id="rId127"/>
        </w:object>
      </w:r>
    </w:p>
    <w:p w:rsidR="00827E1B" w:rsidRPr="006A1128" w:rsidRDefault="00827E1B" w:rsidP="00827E1B">
      <w:pPr>
        <w:tabs>
          <w:tab w:val="left" w:pos="1701"/>
        </w:tabs>
        <w:rPr>
          <w:rFonts w:ascii=".VnTime" w:hAnsi=".VnTime"/>
          <w:sz w:val="26"/>
          <w:szCs w:val="28"/>
        </w:rPr>
      </w:pPr>
    </w:p>
    <w:p w:rsidR="004E12C8" w:rsidRPr="006A1128" w:rsidRDefault="004E12C8" w:rsidP="004E12C8">
      <w:pPr>
        <w:tabs>
          <w:tab w:val="left" w:pos="1701"/>
        </w:tabs>
        <w:rPr>
          <w:b/>
          <w:bCs/>
          <w:sz w:val="30"/>
          <w:szCs w:val="32"/>
        </w:rPr>
      </w:pPr>
      <w:r w:rsidRPr="006A1128">
        <w:rPr>
          <w:b/>
          <w:bCs/>
          <w:sz w:val="30"/>
          <w:szCs w:val="32"/>
        </w:rPr>
        <w:t xml:space="preserve">4.Nhận xét kết quả thí nghiệm  </w:t>
      </w:r>
    </w:p>
    <w:p w:rsidR="004E12C8" w:rsidRPr="006A1128" w:rsidRDefault="004E12C8" w:rsidP="004E12C8">
      <w:pPr>
        <w:tabs>
          <w:tab w:val="left" w:pos="1701"/>
        </w:tabs>
        <w:rPr>
          <w:b/>
          <w:bCs/>
          <w:sz w:val="30"/>
          <w:szCs w:val="32"/>
        </w:rPr>
      </w:pPr>
    </w:p>
    <w:p w:rsidR="004E12C8" w:rsidRPr="006A1128" w:rsidRDefault="004E12C8" w:rsidP="004E12C8">
      <w:pPr>
        <w:tabs>
          <w:tab w:val="left" w:pos="1701"/>
        </w:tabs>
        <w:rPr>
          <w:sz w:val="26"/>
          <w:szCs w:val="28"/>
        </w:rPr>
      </w:pPr>
      <w:r w:rsidRPr="006A1128">
        <w:rPr>
          <w:sz w:val="26"/>
          <w:szCs w:val="28"/>
        </w:rPr>
        <w:t>-Tính sai số giữa thực nghiệm và lý thuyết</w:t>
      </w:r>
    </w:p>
    <w:p w:rsidR="004E12C8" w:rsidRPr="004E12C8" w:rsidRDefault="004E12C8" w:rsidP="004E12C8">
      <w:pPr>
        <w:tabs>
          <w:tab w:val="left" w:pos="1701"/>
        </w:tabs>
        <w:rPr>
          <w:b/>
          <w:bCs/>
          <w:sz w:val="30"/>
          <w:szCs w:val="32"/>
        </w:rPr>
      </w:pPr>
      <w:r w:rsidRPr="004E12C8">
        <w:rPr>
          <w:sz w:val="26"/>
          <w:szCs w:val="28"/>
        </w:rPr>
        <w:t>- Nêu ra một số nguyên nhân gây ra sai số</w:t>
      </w:r>
    </w:p>
    <w:p w:rsidR="000E7120" w:rsidRPr="004E12C8" w:rsidRDefault="000E7120" w:rsidP="00827E1B">
      <w:pPr>
        <w:tabs>
          <w:tab w:val="left" w:pos="1701"/>
        </w:tabs>
        <w:rPr>
          <w:rFonts w:ascii=".VnTime" w:hAnsi=".VnTime"/>
          <w:b/>
          <w:bCs/>
          <w:sz w:val="30"/>
          <w:szCs w:val="32"/>
        </w:rPr>
      </w:pPr>
    </w:p>
    <w:p w:rsidR="000E7120" w:rsidRPr="004E12C8" w:rsidRDefault="000E7120" w:rsidP="00827E1B">
      <w:pPr>
        <w:tabs>
          <w:tab w:val="left" w:pos="1701"/>
        </w:tabs>
        <w:rPr>
          <w:rFonts w:ascii=".VnTime" w:hAnsi=".VnTime"/>
          <w:b/>
          <w:bCs/>
          <w:sz w:val="30"/>
          <w:szCs w:val="32"/>
        </w:rPr>
      </w:pPr>
    </w:p>
    <w:p w:rsidR="00C70E96" w:rsidRPr="005128BB" w:rsidRDefault="00EB5659" w:rsidP="00EB5659">
      <w:pPr>
        <w:tabs>
          <w:tab w:val="left" w:pos="1701"/>
        </w:tabs>
        <w:jc w:val="center"/>
        <w:rPr>
          <w:b/>
          <w:bCs/>
          <w:sz w:val="30"/>
          <w:szCs w:val="32"/>
          <w:lang w:val="fr-FR"/>
        </w:rPr>
      </w:pPr>
      <w:r w:rsidRPr="004E12C8">
        <w:rPr>
          <w:rFonts w:ascii=".VnTime" w:hAnsi=".VnTime"/>
          <w:b/>
          <w:bCs/>
          <w:sz w:val="30"/>
          <w:szCs w:val="32"/>
        </w:rPr>
        <w:br w:type="page"/>
      </w:r>
      <w:r w:rsidR="009D47F5" w:rsidRPr="005128BB">
        <w:rPr>
          <w:b/>
          <w:bCs/>
          <w:sz w:val="30"/>
          <w:szCs w:val="32"/>
          <w:lang w:val="fr-FR"/>
        </w:rPr>
        <w:lastRenderedPageBreak/>
        <w:t>PHẦN II : CÁC BÀI THÍ NGHIỆM CHUYÊN NGÀNH</w:t>
      </w:r>
      <w:r w:rsidR="00C70E96" w:rsidRPr="005128BB">
        <w:rPr>
          <w:b/>
          <w:bCs/>
          <w:sz w:val="30"/>
          <w:szCs w:val="32"/>
          <w:lang w:val="fr-FR"/>
        </w:rPr>
        <w:t xml:space="preserve"> </w:t>
      </w:r>
    </w:p>
    <w:p w:rsidR="00EB5659" w:rsidRPr="00AE247F" w:rsidRDefault="00EB5659" w:rsidP="00EB5659">
      <w:pPr>
        <w:tabs>
          <w:tab w:val="left" w:pos="1701"/>
        </w:tabs>
        <w:jc w:val="center"/>
        <w:rPr>
          <w:rFonts w:ascii=".VnTime" w:hAnsi=".VnTime"/>
          <w:sz w:val="28"/>
          <w:szCs w:val="28"/>
          <w:lang w:val="fr-FR"/>
        </w:rPr>
      </w:pPr>
    </w:p>
    <w:p w:rsidR="000807AA" w:rsidRPr="000807AA" w:rsidRDefault="000807AA" w:rsidP="000807AA">
      <w:pPr>
        <w:tabs>
          <w:tab w:val="left" w:pos="1701"/>
        </w:tabs>
        <w:jc w:val="center"/>
        <w:rPr>
          <w:b/>
          <w:sz w:val="28"/>
          <w:szCs w:val="28"/>
          <w:lang w:val="fr-FR"/>
        </w:rPr>
      </w:pPr>
      <w:r w:rsidRPr="000807AA">
        <w:rPr>
          <w:b/>
          <w:sz w:val="28"/>
          <w:szCs w:val="28"/>
          <w:lang w:val="vi-VN"/>
        </w:rPr>
        <w:t xml:space="preserve">Bài </w:t>
      </w:r>
      <w:r w:rsidR="00EB5659" w:rsidRPr="000807AA">
        <w:rPr>
          <w:b/>
          <w:sz w:val="28"/>
          <w:szCs w:val="28"/>
          <w:lang w:val="fr-FR"/>
        </w:rPr>
        <w:t xml:space="preserve">6 </w:t>
      </w:r>
    </w:p>
    <w:p w:rsidR="000E7120" w:rsidRDefault="009D47F5" w:rsidP="000807AA">
      <w:pPr>
        <w:tabs>
          <w:tab w:val="left" w:pos="1701"/>
        </w:tabs>
        <w:jc w:val="center"/>
        <w:rPr>
          <w:b/>
          <w:sz w:val="32"/>
          <w:szCs w:val="36"/>
          <w:lang w:val="fr-FR"/>
        </w:rPr>
      </w:pPr>
      <w:r w:rsidRPr="00EB5659">
        <w:rPr>
          <w:b/>
          <w:sz w:val="32"/>
          <w:szCs w:val="36"/>
          <w:lang w:val="fr-FR"/>
        </w:rPr>
        <w:t>THÍ NGHIỆM ĐO DAO ĐỘNG CỦA DẦM</w:t>
      </w:r>
    </w:p>
    <w:p w:rsidR="00C70E96" w:rsidRPr="00C70E96" w:rsidRDefault="00C70E96" w:rsidP="000807AA">
      <w:pPr>
        <w:tabs>
          <w:tab w:val="left" w:pos="1701"/>
        </w:tabs>
        <w:jc w:val="center"/>
        <w:rPr>
          <w:rFonts w:ascii=".VnTime" w:hAnsi=".VnTime"/>
          <w:bCs/>
          <w:sz w:val="26"/>
          <w:szCs w:val="26"/>
          <w:lang w:val="fr-FR"/>
        </w:rPr>
      </w:pPr>
      <w:r w:rsidRPr="00C70E96">
        <w:rPr>
          <w:sz w:val="26"/>
          <w:szCs w:val="26"/>
          <w:lang w:val="fr-FR"/>
        </w:rPr>
        <w:t>(</w:t>
      </w:r>
      <w:r w:rsidR="009B4C5A">
        <w:rPr>
          <w:sz w:val="26"/>
          <w:szCs w:val="26"/>
          <w:lang w:val="fr-FR"/>
        </w:rPr>
        <w:t>Ngành CT + Cơ k</w:t>
      </w:r>
      <w:r>
        <w:rPr>
          <w:sz w:val="26"/>
          <w:szCs w:val="26"/>
          <w:lang w:val="fr-FR"/>
        </w:rPr>
        <w:t>hí t</w:t>
      </w:r>
      <w:r w:rsidRPr="00C70E96">
        <w:rPr>
          <w:sz w:val="26"/>
          <w:szCs w:val="26"/>
          <w:lang w:val="fr-FR"/>
        </w:rPr>
        <w:t>hí nghiệm phòng 106 A3)</w:t>
      </w:r>
    </w:p>
    <w:p w:rsidR="000E7120" w:rsidRDefault="000E7120" w:rsidP="00827E1B">
      <w:pPr>
        <w:tabs>
          <w:tab w:val="left" w:pos="1701"/>
        </w:tabs>
        <w:rPr>
          <w:rFonts w:ascii=".VnTime" w:hAnsi=".VnTime"/>
          <w:b/>
          <w:bCs/>
          <w:sz w:val="30"/>
          <w:szCs w:val="32"/>
          <w:lang w:val="fr-FR"/>
        </w:rPr>
      </w:pPr>
    </w:p>
    <w:p w:rsidR="00EB5659" w:rsidRPr="001E0E3F" w:rsidRDefault="00EB5659" w:rsidP="00EB5659">
      <w:pPr>
        <w:tabs>
          <w:tab w:val="left" w:pos="1701"/>
        </w:tabs>
        <w:rPr>
          <w:bCs/>
          <w:sz w:val="26"/>
          <w:szCs w:val="26"/>
          <w:lang w:val="fr-FR"/>
        </w:rPr>
      </w:pPr>
    </w:p>
    <w:p w:rsidR="001E0E3F" w:rsidRDefault="001E0E3F" w:rsidP="001A601D">
      <w:pPr>
        <w:tabs>
          <w:tab w:val="left" w:pos="1701"/>
        </w:tabs>
        <w:rPr>
          <w:b/>
          <w:bCs/>
          <w:sz w:val="26"/>
          <w:szCs w:val="26"/>
          <w:lang w:val="fr-FR"/>
        </w:rPr>
      </w:pPr>
      <w:r w:rsidRPr="00D740F9">
        <w:rPr>
          <w:b/>
          <w:bCs/>
          <w:sz w:val="26"/>
          <w:szCs w:val="26"/>
          <w:lang w:val="fr-FR"/>
        </w:rPr>
        <w:t xml:space="preserve">1. Mục đích thí nghiệm </w:t>
      </w:r>
    </w:p>
    <w:p w:rsidR="00282D91" w:rsidRPr="00D740F9" w:rsidRDefault="00282D91" w:rsidP="001A601D">
      <w:pPr>
        <w:tabs>
          <w:tab w:val="left" w:pos="1701"/>
        </w:tabs>
        <w:rPr>
          <w:b/>
          <w:bCs/>
          <w:sz w:val="26"/>
          <w:szCs w:val="26"/>
          <w:lang w:val="fr-FR"/>
        </w:rPr>
      </w:pPr>
    </w:p>
    <w:p w:rsidR="001E0E3F" w:rsidRPr="001E0E3F" w:rsidRDefault="001E0E3F" w:rsidP="001A601D">
      <w:pPr>
        <w:numPr>
          <w:ilvl w:val="0"/>
          <w:numId w:val="7"/>
        </w:numPr>
        <w:tabs>
          <w:tab w:val="left" w:pos="1701"/>
        </w:tabs>
        <w:rPr>
          <w:bCs/>
          <w:sz w:val="26"/>
          <w:szCs w:val="26"/>
          <w:lang w:val="fr-FR"/>
        </w:rPr>
      </w:pPr>
      <w:r w:rsidRPr="001E0E3F">
        <w:rPr>
          <w:bCs/>
          <w:sz w:val="26"/>
          <w:szCs w:val="26"/>
          <w:lang w:val="fr-FR"/>
        </w:rPr>
        <w:t>Xác định tần số dao độn</w:t>
      </w:r>
      <w:r w:rsidR="009D6BE5">
        <w:rPr>
          <w:bCs/>
          <w:sz w:val="26"/>
          <w:szCs w:val="26"/>
          <w:lang w:val="fr-FR"/>
        </w:rPr>
        <w:t xml:space="preserve">g tự do của hệ </w:t>
      </w:r>
      <w:proofErr w:type="spellStart"/>
      <w:r w:rsidR="009D6BE5">
        <w:rPr>
          <w:bCs/>
          <w:sz w:val="26"/>
          <w:szCs w:val="26"/>
          <w:lang w:val="fr-FR"/>
        </w:rPr>
        <w:t>đàn</w:t>
      </w:r>
      <w:proofErr w:type="spellEnd"/>
      <w:r w:rsidR="009D6BE5">
        <w:rPr>
          <w:bCs/>
          <w:sz w:val="26"/>
          <w:szCs w:val="26"/>
          <w:lang w:val="fr-FR"/>
        </w:rPr>
        <w:t xml:space="preserve"> </w:t>
      </w:r>
      <w:proofErr w:type="spellStart"/>
      <w:r w:rsidR="009D6BE5">
        <w:rPr>
          <w:bCs/>
          <w:sz w:val="26"/>
          <w:szCs w:val="26"/>
          <w:lang w:val="fr-FR"/>
        </w:rPr>
        <w:t>hồi</w:t>
      </w:r>
      <w:proofErr w:type="spellEnd"/>
      <w:r w:rsidR="009D6BE5">
        <w:rPr>
          <w:bCs/>
          <w:sz w:val="26"/>
          <w:szCs w:val="26"/>
          <w:lang w:val="fr-FR"/>
        </w:rPr>
        <w:t xml:space="preserve"> (</w:t>
      </w:r>
      <w:r w:rsidR="009D6BE5">
        <w:rPr>
          <w:bCs/>
          <w:sz w:val="26"/>
          <w:szCs w:val="26"/>
          <w:lang w:val="fr-FR"/>
        </w:rPr>
        <w:sym w:font="Symbol" w:char="F077"/>
      </w:r>
      <w:r w:rsidR="009D6BE5">
        <w:rPr>
          <w:bCs/>
          <w:sz w:val="26"/>
          <w:szCs w:val="26"/>
          <w:lang w:val="fr-FR"/>
        </w:rPr>
        <w:t>)</w:t>
      </w:r>
    </w:p>
    <w:p w:rsidR="001E0E3F" w:rsidRPr="001E0E3F" w:rsidRDefault="001E0E3F" w:rsidP="001A601D">
      <w:pPr>
        <w:numPr>
          <w:ilvl w:val="0"/>
          <w:numId w:val="7"/>
        </w:numPr>
        <w:tabs>
          <w:tab w:val="left" w:pos="1701"/>
        </w:tabs>
        <w:rPr>
          <w:bCs/>
          <w:sz w:val="26"/>
          <w:szCs w:val="26"/>
          <w:lang w:val="fr-FR"/>
        </w:rPr>
      </w:pPr>
      <w:r w:rsidRPr="001E0E3F">
        <w:rPr>
          <w:bCs/>
          <w:sz w:val="26"/>
          <w:szCs w:val="26"/>
          <w:lang w:val="fr-FR"/>
        </w:rPr>
        <w:t xml:space="preserve">Xác định tần số dao động khi </w:t>
      </w:r>
      <w:r w:rsidR="009D6BE5">
        <w:rPr>
          <w:bCs/>
          <w:sz w:val="26"/>
          <w:szCs w:val="26"/>
          <w:lang w:val="fr-FR"/>
        </w:rPr>
        <w:t xml:space="preserve">hệ dao động cộng </w:t>
      </w:r>
      <w:proofErr w:type="spellStart"/>
      <w:r w:rsidR="009D6BE5">
        <w:rPr>
          <w:bCs/>
          <w:sz w:val="26"/>
          <w:szCs w:val="26"/>
          <w:lang w:val="fr-FR"/>
        </w:rPr>
        <w:t>hưởng</w:t>
      </w:r>
      <w:proofErr w:type="spellEnd"/>
      <w:r w:rsidR="009D6BE5">
        <w:rPr>
          <w:bCs/>
          <w:sz w:val="26"/>
          <w:szCs w:val="26"/>
          <w:lang w:val="fr-FR"/>
        </w:rPr>
        <w:t xml:space="preserve"> (Ω)</w:t>
      </w:r>
    </w:p>
    <w:p w:rsidR="00282D91" w:rsidRDefault="00282D91" w:rsidP="001A601D">
      <w:pPr>
        <w:tabs>
          <w:tab w:val="left" w:pos="1701"/>
        </w:tabs>
        <w:rPr>
          <w:bCs/>
          <w:sz w:val="26"/>
          <w:szCs w:val="26"/>
          <w:lang w:val="fr-FR"/>
        </w:rPr>
      </w:pPr>
    </w:p>
    <w:p w:rsidR="001E0E3F" w:rsidRPr="00282D91" w:rsidRDefault="001E0E3F" w:rsidP="001A601D">
      <w:pPr>
        <w:tabs>
          <w:tab w:val="left" w:pos="1701"/>
        </w:tabs>
        <w:rPr>
          <w:b/>
          <w:bCs/>
          <w:sz w:val="26"/>
          <w:szCs w:val="26"/>
          <w:lang w:val="fr-FR"/>
        </w:rPr>
      </w:pPr>
      <w:r w:rsidRPr="00282D91">
        <w:rPr>
          <w:b/>
          <w:bCs/>
          <w:sz w:val="26"/>
          <w:szCs w:val="26"/>
          <w:lang w:val="fr-FR"/>
        </w:rPr>
        <w:t xml:space="preserve">2. Bố trí thí nghiệm </w:t>
      </w:r>
    </w:p>
    <w:p w:rsidR="001E0E3F" w:rsidRPr="001E0E3F" w:rsidRDefault="001E0E3F" w:rsidP="00D31F05">
      <w:pPr>
        <w:tabs>
          <w:tab w:val="left" w:pos="1701"/>
        </w:tabs>
        <w:ind w:firstLine="567"/>
        <w:rPr>
          <w:bCs/>
          <w:sz w:val="26"/>
          <w:szCs w:val="26"/>
          <w:lang w:val="fr-FR"/>
        </w:rPr>
      </w:pPr>
      <w:r w:rsidRPr="001E0E3F">
        <w:rPr>
          <w:bCs/>
          <w:sz w:val="26"/>
          <w:szCs w:val="26"/>
          <w:lang w:val="fr-FR"/>
        </w:rPr>
        <w:t xml:space="preserve">Một công xon ở đầu tự do gắn một động </w:t>
      </w:r>
      <w:r w:rsidR="00282D91">
        <w:rPr>
          <w:bCs/>
          <w:sz w:val="26"/>
          <w:szCs w:val="26"/>
          <w:lang w:val="fr-FR"/>
        </w:rPr>
        <w:t>cơ, rô to của động cơ có khối lư</w:t>
      </w:r>
      <w:r w:rsidRPr="001E0E3F">
        <w:rPr>
          <w:bCs/>
          <w:sz w:val="26"/>
          <w:szCs w:val="26"/>
          <w:lang w:val="fr-FR"/>
        </w:rPr>
        <w:t xml:space="preserve">ợng </w:t>
      </w:r>
    </w:p>
    <w:p w:rsidR="001E0E3F" w:rsidRPr="001E0E3F" w:rsidRDefault="001E0E3F" w:rsidP="001A601D">
      <w:pPr>
        <w:tabs>
          <w:tab w:val="left" w:pos="1701"/>
        </w:tabs>
        <w:rPr>
          <w:bCs/>
          <w:sz w:val="26"/>
          <w:szCs w:val="26"/>
          <w:lang w:val="fr-FR"/>
        </w:rPr>
      </w:pPr>
      <w:r w:rsidRPr="001E0E3F">
        <w:rPr>
          <w:bCs/>
          <w:sz w:val="26"/>
          <w:szCs w:val="26"/>
          <w:lang w:val="fr-FR"/>
        </w:rPr>
        <w:t xml:space="preserve">lệch tâm. Khi động cơ quay sẽ gây ra lực kích thích P(t): </w:t>
      </w:r>
    </w:p>
    <w:p w:rsidR="001E0E3F" w:rsidRPr="001E0E3F" w:rsidRDefault="001E0E3F" w:rsidP="001A601D">
      <w:pPr>
        <w:tabs>
          <w:tab w:val="left" w:pos="1701"/>
        </w:tabs>
        <w:rPr>
          <w:bCs/>
          <w:sz w:val="26"/>
          <w:szCs w:val="26"/>
          <w:lang w:val="fr-FR"/>
        </w:rPr>
      </w:pPr>
      <w:r w:rsidRPr="001E0E3F">
        <w:rPr>
          <w:bCs/>
          <w:sz w:val="26"/>
          <w:szCs w:val="26"/>
          <w:lang w:val="fr-FR"/>
        </w:rPr>
        <w:t xml:space="preserve">     </w:t>
      </w:r>
    </w:p>
    <w:p w:rsidR="001E0E3F" w:rsidRPr="001E0E3F" w:rsidRDefault="009F4BEA" w:rsidP="001A601D">
      <w:pPr>
        <w:tabs>
          <w:tab w:val="left" w:pos="1701"/>
        </w:tabs>
        <w:jc w:val="center"/>
        <w:rPr>
          <w:bCs/>
          <w:sz w:val="26"/>
          <w:szCs w:val="26"/>
          <w:lang w:val="fr-FR"/>
        </w:rPr>
      </w:pPr>
      <w:r>
        <w:rPr>
          <w:bCs/>
          <w:noProof/>
          <w:sz w:val="26"/>
          <w:szCs w:val="26"/>
        </w:rPr>
        <w:drawing>
          <wp:inline distT="0" distB="0" distL="0" distR="0">
            <wp:extent cx="1308100" cy="351155"/>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08100" cy="351155"/>
                    </a:xfrm>
                    <a:prstGeom prst="rect">
                      <a:avLst/>
                    </a:prstGeom>
                    <a:noFill/>
                    <a:ln>
                      <a:noFill/>
                    </a:ln>
                  </pic:spPr>
                </pic:pic>
              </a:graphicData>
            </a:graphic>
          </wp:inline>
        </w:drawing>
      </w:r>
    </w:p>
    <w:p w:rsidR="009D6BE5" w:rsidRDefault="001E0E3F" w:rsidP="001A601D">
      <w:pPr>
        <w:tabs>
          <w:tab w:val="left" w:pos="1701"/>
        </w:tabs>
        <w:rPr>
          <w:bCs/>
          <w:sz w:val="26"/>
          <w:szCs w:val="26"/>
          <w:lang w:val="fr-FR"/>
        </w:rPr>
      </w:pPr>
      <w:r w:rsidRPr="001E0E3F">
        <w:rPr>
          <w:bCs/>
          <w:sz w:val="26"/>
          <w:szCs w:val="26"/>
          <w:lang w:val="fr-FR"/>
        </w:rPr>
        <w:t xml:space="preserve">    </w:t>
      </w:r>
      <w:r w:rsidR="009D6BE5">
        <w:rPr>
          <w:bCs/>
          <w:sz w:val="26"/>
          <w:szCs w:val="26"/>
          <w:lang w:val="fr-FR"/>
        </w:rPr>
        <w:tab/>
        <w:t xml:space="preserve"> </w:t>
      </w:r>
      <w:r w:rsidRPr="001E0E3F">
        <w:rPr>
          <w:bCs/>
          <w:sz w:val="26"/>
          <w:szCs w:val="26"/>
          <w:lang w:val="fr-FR"/>
        </w:rPr>
        <w:t>P</w:t>
      </w:r>
      <w:r w:rsidRPr="009D6BE5">
        <w:rPr>
          <w:bCs/>
          <w:sz w:val="26"/>
          <w:szCs w:val="26"/>
          <w:vertAlign w:val="subscript"/>
          <w:lang w:val="fr-FR"/>
        </w:rPr>
        <w:t>0</w:t>
      </w:r>
      <w:r w:rsidR="009D6BE5">
        <w:rPr>
          <w:bCs/>
          <w:sz w:val="26"/>
          <w:szCs w:val="26"/>
          <w:vertAlign w:val="subscript"/>
          <w:lang w:val="fr-FR"/>
        </w:rPr>
        <w:t> </w:t>
      </w:r>
      <w:r w:rsidR="009D6BE5">
        <w:rPr>
          <w:bCs/>
          <w:sz w:val="26"/>
          <w:szCs w:val="26"/>
          <w:lang w:val="fr-FR"/>
        </w:rPr>
        <w:t>:</w:t>
      </w:r>
      <w:r w:rsidRPr="001E0E3F">
        <w:rPr>
          <w:bCs/>
          <w:sz w:val="26"/>
          <w:szCs w:val="26"/>
          <w:lang w:val="fr-FR"/>
        </w:rPr>
        <w:t xml:space="preserve"> Lực ly tâm </w:t>
      </w:r>
    </w:p>
    <w:p w:rsidR="001E0E3F" w:rsidRDefault="009D6BE5" w:rsidP="001A601D">
      <w:pPr>
        <w:tabs>
          <w:tab w:val="left" w:pos="1701"/>
        </w:tabs>
        <w:rPr>
          <w:bCs/>
          <w:sz w:val="26"/>
          <w:szCs w:val="26"/>
          <w:lang w:val="fr-FR"/>
        </w:rPr>
      </w:pPr>
      <w:r>
        <w:rPr>
          <w:bCs/>
          <w:sz w:val="26"/>
          <w:szCs w:val="26"/>
          <w:lang w:val="fr-FR"/>
        </w:rPr>
        <w:tab/>
      </w:r>
      <w:r w:rsidR="001E0E3F" w:rsidRPr="001E0E3F">
        <w:rPr>
          <w:bCs/>
          <w:sz w:val="26"/>
          <w:szCs w:val="26"/>
          <w:lang w:val="fr-FR"/>
        </w:rPr>
        <w:t xml:space="preserve"> </w:t>
      </w:r>
      <w:r>
        <w:rPr>
          <w:bCs/>
          <w:sz w:val="26"/>
          <w:szCs w:val="26"/>
          <w:lang w:val="fr-FR"/>
        </w:rPr>
        <w:t xml:space="preserve">Ω : </w:t>
      </w:r>
      <w:r w:rsidR="001E0E3F" w:rsidRPr="001E0E3F">
        <w:rPr>
          <w:bCs/>
          <w:sz w:val="26"/>
          <w:szCs w:val="26"/>
          <w:lang w:val="fr-FR"/>
        </w:rPr>
        <w:t xml:space="preserve">Tần số góc của lực kích thích. </w:t>
      </w:r>
    </w:p>
    <w:p w:rsidR="00D31F05" w:rsidRPr="001E0E3F" w:rsidRDefault="009F4BEA" w:rsidP="0047143F">
      <w:pPr>
        <w:tabs>
          <w:tab w:val="left" w:pos="1701"/>
        </w:tabs>
        <w:jc w:val="center"/>
        <w:rPr>
          <w:bCs/>
          <w:sz w:val="26"/>
          <w:szCs w:val="26"/>
          <w:lang w:val="fr-FR"/>
        </w:rPr>
      </w:pPr>
      <w:r>
        <w:rPr>
          <w:bCs/>
          <w:noProof/>
          <w:sz w:val="26"/>
          <w:szCs w:val="26"/>
        </w:rPr>
        <mc:AlternateContent>
          <mc:Choice Requires="wpg">
            <w:drawing>
              <wp:anchor distT="0" distB="0" distL="114300" distR="114300" simplePos="0" relativeHeight="251658752" behindDoc="0" locked="0" layoutInCell="1" allowOverlap="1">
                <wp:simplePos x="0" y="0"/>
                <wp:positionH relativeFrom="column">
                  <wp:posOffset>1270000</wp:posOffset>
                </wp:positionH>
                <wp:positionV relativeFrom="paragraph">
                  <wp:posOffset>54610</wp:posOffset>
                </wp:positionV>
                <wp:extent cx="2981325" cy="1031875"/>
                <wp:effectExtent l="0" t="0" r="10795" b="0"/>
                <wp:wrapNone/>
                <wp:docPr id="63" name="Group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031875"/>
                          <a:chOff x="3365" y="7170"/>
                          <a:chExt cx="4695" cy="1625"/>
                        </a:xfrm>
                      </wpg:grpSpPr>
                      <wps:wsp>
                        <wps:cNvPr id="73" name="Text Box 1911"/>
                        <wps:cNvSpPr txBox="1">
                          <a:spLocks noChangeArrowheads="1"/>
                        </wps:cNvSpPr>
                        <wps:spPr bwMode="auto">
                          <a:xfrm>
                            <a:off x="3365" y="7264"/>
                            <a:ext cx="129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34B39" w:rsidRDefault="00CA265C">
                              <w:pPr>
                                <w:rPr>
                                  <w:sz w:val="26"/>
                                  <w:szCs w:val="26"/>
                                </w:rPr>
                              </w:pPr>
                              <w:r w:rsidRPr="00134B39">
                                <w:rPr>
                                  <w:sz w:val="26"/>
                                  <w:szCs w:val="26"/>
                                </w:rPr>
                                <w:t>1</w:t>
                              </w:r>
                            </w:p>
                          </w:txbxContent>
                        </wps:txbx>
                        <wps:bodyPr rot="0" vert="horz" wrap="square" lIns="85725" tIns="47625" rIns="85725" bIns="47625" anchor="t" anchorCtr="0" upright="1">
                          <a:noAutofit/>
                        </wps:bodyPr>
                      </wps:wsp>
                      <wps:wsp>
                        <wps:cNvPr id="74" name="AutoShape 1912"/>
                        <wps:cNvCnPr>
                          <a:cxnSpLocks noChangeShapeType="1"/>
                        </wps:cNvCnPr>
                        <wps:spPr bwMode="auto">
                          <a:xfrm flipH="1" flipV="1">
                            <a:off x="3650" y="7570"/>
                            <a:ext cx="1550" cy="3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1913"/>
                        <wps:cNvSpPr txBox="1">
                          <a:spLocks noChangeArrowheads="1"/>
                        </wps:cNvSpPr>
                        <wps:spPr bwMode="auto">
                          <a:xfrm>
                            <a:off x="5985" y="8330"/>
                            <a:ext cx="129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34B39" w:rsidRDefault="00CA265C">
                              <w:pPr>
                                <w:rPr>
                                  <w:sz w:val="26"/>
                                  <w:szCs w:val="26"/>
                                </w:rPr>
                              </w:pPr>
                              <w:r>
                                <w:rPr>
                                  <w:sz w:val="26"/>
                                  <w:szCs w:val="26"/>
                                </w:rPr>
                                <w:t>2</w:t>
                              </w:r>
                            </w:p>
                          </w:txbxContent>
                        </wps:txbx>
                        <wps:bodyPr rot="0" vert="horz" wrap="square" lIns="85725" tIns="47625" rIns="85725" bIns="47625" anchor="t" anchorCtr="0" upright="1">
                          <a:noAutofit/>
                        </wps:bodyPr>
                      </wps:wsp>
                      <wps:wsp>
                        <wps:cNvPr id="76" name="Text Box 1914"/>
                        <wps:cNvSpPr txBox="1">
                          <a:spLocks noChangeArrowheads="1"/>
                        </wps:cNvSpPr>
                        <wps:spPr bwMode="auto">
                          <a:xfrm>
                            <a:off x="4905" y="7170"/>
                            <a:ext cx="129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Pr="00134B39" w:rsidRDefault="00CA265C">
                              <w:pPr>
                                <w:rPr>
                                  <w:sz w:val="26"/>
                                  <w:szCs w:val="26"/>
                                </w:rPr>
                              </w:pPr>
                              <w:r>
                                <w:rPr>
                                  <w:sz w:val="26"/>
                                  <w:szCs w:val="26"/>
                                </w:rPr>
                                <w:t>3</w:t>
                              </w:r>
                            </w:p>
                          </w:txbxContent>
                        </wps:txbx>
                        <wps:bodyPr rot="0" vert="horz" wrap="square" lIns="85725" tIns="47625" rIns="85725" bIns="47625" anchor="t" anchorCtr="0" upright="1">
                          <a:noAutofit/>
                        </wps:bodyPr>
                      </wps:wsp>
                      <wps:wsp>
                        <wps:cNvPr id="77" name="AutoShape 1915"/>
                        <wps:cNvCnPr>
                          <a:cxnSpLocks noChangeShapeType="1"/>
                        </wps:cNvCnPr>
                        <wps:spPr bwMode="auto">
                          <a:xfrm flipH="1">
                            <a:off x="6330" y="8390"/>
                            <a:ext cx="1730" cy="22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AutoShape 1916"/>
                        <wps:cNvCnPr>
                          <a:cxnSpLocks noChangeShapeType="1"/>
                        </wps:cNvCnPr>
                        <wps:spPr bwMode="auto">
                          <a:xfrm flipH="1" flipV="1">
                            <a:off x="5220" y="7450"/>
                            <a:ext cx="1400" cy="21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17" o:spid="_x0000_s1887" style="position:absolute;left:0;text-align:left;margin-left:100pt;margin-top:4.3pt;width:234.75pt;height:81.25pt;z-index:251658752" coordorigin="3365,7170" coordsize="4695,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">
                <v:shape id="Text Box 1911" o:spid="_x0000_s1888" type="#_x0000_t202" style="position:absolute;left:3365;top:7264;width:129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uEqcUA&#10;AADbAAAADwAAAGRycy9kb3ducmV2LnhtbESPQWsCMRSE74L/ITyht5rVgsrWKFVsFXoQt6LX5+Z1&#10;dzF52W5SXf+9KRQ8DjPzDTOdt9aICzW+cqxg0E9AEOdOV1wo2H+9P09A+ICs0TgmBTfyMJ91O1NM&#10;tbvyji5ZKESEsE9RQRlCnUrp85Is+r6riaP37RqLIcqmkLrBa4RbI4dJMpIWK44LJda0LCk/Z79W&#10;wY8Zbw+L4WE92J9MVq0/zsfPxUqpp1779goiUBse4f/2RisYv8Dfl/gD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4SpxQAAANsAAAAPAAAAAAAAAAAAAAAAAJgCAABkcnMv&#10;ZG93bnJldi54bWxQSwUGAAAAAAQABAD1AAAAigMAAAAA&#10;" filled="f" stroked="f">
                  <v:textbox inset="6.75pt,3.75pt,6.75pt,3.75pt">
                    <w:txbxContent>
                      <w:p w:rsidR="00CA265C" w:rsidRPr="00134B39" w:rsidRDefault="00CA265C">
                        <w:pPr>
                          <w:rPr>
                            <w:sz w:val="26"/>
                            <w:szCs w:val="26"/>
                          </w:rPr>
                        </w:pPr>
                        <w:r w:rsidRPr="00134B39">
                          <w:rPr>
                            <w:sz w:val="26"/>
                            <w:szCs w:val="26"/>
                          </w:rPr>
                          <w:t>1</w:t>
                        </w:r>
                      </w:p>
                    </w:txbxContent>
                  </v:textbox>
                </v:shape>
                <v:shape id="AutoShape 1912" o:spid="_x0000_s1889" type="#_x0000_t32" style="position:absolute;left:3650;top:7570;width:1550;height:3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puS8QAAADbAAAADwAAAGRycy9kb3ducmV2LnhtbESPQWvCQBSE74L/YXmF3nTTIq1EN6HE&#10;CuLJWgW9PbLPbGj2bZLdavrvuwWhx2FmvmGW+WAbcaXe144VPE0TEMSl0zVXCg6f68kchA/IGhvH&#10;pOCHPOTZeLTEVLsbf9B1HyoRIexTVGBCaFMpfWnIop+6ljh6F9dbDFH2ldQ93iLcNvI5SV6kxZrj&#10;gsGWCkPl1/7bKuAznrrDvEhWtal2XfG+3R2PnVKPD8PbAkSgIfyH7+2NVvA6g7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m5LxAAAANsAAAAPAAAAAAAAAAAA&#10;AAAAAKECAABkcnMvZG93bnJldi54bWxQSwUGAAAAAAQABAD5AAAAkgMAAAAA&#10;" strokeweight="1pt"/>
                <v:shape id="Text Box 1913" o:spid="_x0000_s1890" type="#_x0000_t202" style="position:absolute;left:5985;top:8330;width:129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5RsUA&#10;AADbAAAADwAAAGRycy9kb3ducmV2LnhtbESPQWsCMRSE74L/ITyht5pVqMrWKFVsFXoQt6LX5+Z1&#10;dzF52W5SXf+9KRQ8DjPzDTOdt9aICzW+cqxg0E9AEOdOV1wo2H+9P09A+ICs0TgmBTfyMJ91O1NM&#10;tbvyji5ZKESEsE9RQRlCnUrp85Is+r6riaP37RqLIcqmkLrBa4RbI4dJMpIWK44LJda0LCk/Z79W&#10;wY8Zbw+L4WE92J9MVq0/zsfPxUqpp1779goiUBse4f/2RisYv8Dfl/gD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rlGxQAAANsAAAAPAAAAAAAAAAAAAAAAAJgCAABkcnMv&#10;ZG93bnJldi54bWxQSwUGAAAAAAQABAD1AAAAigMAAAAA&#10;" filled="f" stroked="f">
                  <v:textbox inset="6.75pt,3.75pt,6.75pt,3.75pt">
                    <w:txbxContent>
                      <w:p w:rsidR="00CA265C" w:rsidRPr="00134B39" w:rsidRDefault="00CA265C">
                        <w:pPr>
                          <w:rPr>
                            <w:sz w:val="26"/>
                            <w:szCs w:val="26"/>
                          </w:rPr>
                        </w:pPr>
                        <w:r>
                          <w:rPr>
                            <w:sz w:val="26"/>
                            <w:szCs w:val="26"/>
                          </w:rPr>
                          <w:t>2</w:t>
                        </w:r>
                      </w:p>
                    </w:txbxContent>
                  </v:textbox>
                </v:shape>
                <v:shape id="Text Box 1914" o:spid="_x0000_s1891" type="#_x0000_t202" style="position:absolute;left:4905;top:7170;width:129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wnMcUA&#10;AADbAAAADwAAAGRycy9kb3ducmV2LnhtbESPQWsCMRSE74L/ITyhN83qQctqFJWqhR6Kq+j1uXnu&#10;LiYv202q23/fFAoeh5n5hpktWmvEnRpfOVYwHCQgiHOnKy4UHA+b/isIH5A1Gsek4Ic8LObdzgxT&#10;7R68p3sWChEh7FNUUIZQp1L6vCSLfuBq4uhdXWMxRNkUUjf4iHBr5ChJxtJixXGhxJrWJeW37Nsq&#10;+DKTz9NqdNoNjxeTVbvt7fyxelPqpdcupyACteEZ/m+/awWTM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zCcxxQAAANsAAAAPAAAAAAAAAAAAAAAAAJgCAABkcnMv&#10;ZG93bnJldi54bWxQSwUGAAAAAAQABAD1AAAAigMAAAAA&#10;" filled="f" stroked="f">
                  <v:textbox inset="6.75pt,3.75pt,6.75pt,3.75pt">
                    <w:txbxContent>
                      <w:p w:rsidR="00CA265C" w:rsidRPr="00134B39" w:rsidRDefault="00CA265C">
                        <w:pPr>
                          <w:rPr>
                            <w:sz w:val="26"/>
                            <w:szCs w:val="26"/>
                          </w:rPr>
                        </w:pPr>
                        <w:r>
                          <w:rPr>
                            <w:sz w:val="26"/>
                            <w:szCs w:val="26"/>
                          </w:rPr>
                          <w:t>3</w:t>
                        </w:r>
                      </w:p>
                    </w:txbxContent>
                  </v:textbox>
                </v:shape>
                <v:shape id="AutoShape 1915" o:spid="_x0000_s1892" type="#_x0000_t32" style="position:absolute;left:6330;top:8390;width:1730;height:2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tMicIAAADbAAAADwAAAGRycy9kb3ducmV2LnhtbESPQYvCMBSE7wv+h/CEvYimrmyVahQR&#10;BE/CVkGPj+bZFpuX2sS2/nuzsLDHYWa+YVab3lSipcaVlhVMJxEI4szqknMF59N+vADhPLLGyjIp&#10;eJGDzXrwscJE245/qE19LgKEXYIKCu/rREqXFWTQTWxNHLybbQz6IJtc6ga7ADeV/IqiWBosOSwU&#10;WNOuoOyePo2C4/coblv/GDk8XrFLLyy7aqbU57DfLkF46v1/+K990Armc/j9En6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tMicIAAADbAAAADwAAAAAAAAAAAAAA&#10;AAChAgAAZHJzL2Rvd25yZXYueG1sUEsFBgAAAAAEAAQA+QAAAJADAAAAAA==&#10;" strokeweight="1pt"/>
                <v:shape id="AutoShape 1916" o:spid="_x0000_s1893" type="#_x0000_t32" style="position:absolute;left:5220;top:7450;width:1400;height:2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dkTsAAAADbAAAADwAAAGRycy9kb3ducmV2LnhtbERPy4rCMBTdD/gP4QqzG1Nn4Ug1itQR&#10;ZFY+QXeX5toUm5u2idr5e7MQXB7OezrvbCXu1PrSsYLhIAFBnDtdcqHgsF99jUH4gKyxckwK/snD&#10;fNb7mGKq3YO3dN+FQsQQ9ikqMCHUqZQ+N2TRD1xNHLmLay2GCNtC6hYfMdxW8jtJRtJiybHBYE2Z&#10;ofy6u1kFfMZTcxhnybI0xabJfv82x2Oj1Ge/W0xABOrCW/xyr7WCnzg2fok/QM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HZE7AAAAA2wAAAA8AAAAAAAAAAAAAAAAA&#10;oQIAAGRycy9kb3ducmV2LnhtbFBLBQYAAAAABAAEAPkAAACOAwAAAAA=&#10;" strokeweight="1pt"/>
              </v:group>
            </w:pict>
          </mc:Fallback>
        </mc:AlternateContent>
      </w:r>
      <w:r>
        <w:rPr>
          <w:bCs/>
          <w:noProof/>
          <w:sz w:val="26"/>
          <w:szCs w:val="26"/>
        </w:rPr>
        <w:drawing>
          <wp:inline distT="0" distB="0" distL="0" distR="0">
            <wp:extent cx="4827270" cy="11906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27270" cy="1190625"/>
                    </a:xfrm>
                    <a:prstGeom prst="rect">
                      <a:avLst/>
                    </a:prstGeom>
                    <a:noFill/>
                    <a:ln>
                      <a:noFill/>
                    </a:ln>
                  </pic:spPr>
                </pic:pic>
              </a:graphicData>
            </a:graphic>
          </wp:inline>
        </w:drawing>
      </w:r>
    </w:p>
    <w:p w:rsidR="0047143F" w:rsidRDefault="0047143F" w:rsidP="0047143F">
      <w:pPr>
        <w:tabs>
          <w:tab w:val="left" w:pos="1701"/>
        </w:tabs>
        <w:ind w:firstLine="567"/>
        <w:jc w:val="center"/>
        <w:rPr>
          <w:bCs/>
          <w:sz w:val="26"/>
          <w:szCs w:val="26"/>
          <w:lang w:val="fr-FR"/>
        </w:rPr>
      </w:pPr>
      <w:r>
        <w:rPr>
          <w:bCs/>
          <w:sz w:val="26"/>
          <w:szCs w:val="26"/>
          <w:lang w:val="fr-FR"/>
        </w:rPr>
        <w:t>Hình 6 : Sơ đồ thí nghiệm dao động của dầm</w:t>
      </w:r>
    </w:p>
    <w:p w:rsidR="0047143F" w:rsidRDefault="0047143F" w:rsidP="0047143F">
      <w:pPr>
        <w:tabs>
          <w:tab w:val="left" w:pos="1701"/>
        </w:tabs>
        <w:ind w:left="1287"/>
        <w:jc w:val="left"/>
        <w:rPr>
          <w:bCs/>
          <w:sz w:val="26"/>
          <w:szCs w:val="26"/>
          <w:lang w:val="fr-FR"/>
        </w:rPr>
      </w:pPr>
      <w:r>
        <w:rPr>
          <w:bCs/>
          <w:sz w:val="26"/>
          <w:szCs w:val="26"/>
          <w:lang w:val="fr-FR"/>
        </w:rPr>
        <w:t>1. Dầm công xon</w:t>
      </w:r>
    </w:p>
    <w:p w:rsidR="0047143F" w:rsidRDefault="0047143F" w:rsidP="0047143F">
      <w:pPr>
        <w:tabs>
          <w:tab w:val="left" w:pos="1701"/>
        </w:tabs>
        <w:ind w:left="1287"/>
        <w:jc w:val="left"/>
        <w:rPr>
          <w:bCs/>
          <w:sz w:val="26"/>
          <w:szCs w:val="26"/>
          <w:lang w:val="fr-FR"/>
        </w:rPr>
      </w:pPr>
      <w:r>
        <w:rPr>
          <w:bCs/>
          <w:sz w:val="26"/>
          <w:szCs w:val="26"/>
          <w:lang w:val="fr-FR"/>
        </w:rPr>
        <w:t>2. M ô tơ có khối lượng lệch tâm</w:t>
      </w:r>
    </w:p>
    <w:p w:rsidR="0047143F" w:rsidRDefault="0047143F" w:rsidP="0047143F">
      <w:pPr>
        <w:tabs>
          <w:tab w:val="left" w:pos="1701"/>
        </w:tabs>
        <w:ind w:left="1287"/>
        <w:jc w:val="left"/>
        <w:rPr>
          <w:bCs/>
          <w:sz w:val="26"/>
          <w:szCs w:val="26"/>
          <w:lang w:val="fr-FR"/>
        </w:rPr>
      </w:pPr>
      <w:r>
        <w:rPr>
          <w:bCs/>
          <w:sz w:val="26"/>
          <w:szCs w:val="26"/>
          <w:lang w:val="fr-FR"/>
        </w:rPr>
        <w:t>3. Đầu đo gia tốc 10G</w:t>
      </w:r>
    </w:p>
    <w:p w:rsidR="0047143F" w:rsidRDefault="0047143F" w:rsidP="00D31F05">
      <w:pPr>
        <w:tabs>
          <w:tab w:val="left" w:pos="1701"/>
        </w:tabs>
        <w:ind w:firstLine="567"/>
        <w:rPr>
          <w:bCs/>
          <w:sz w:val="26"/>
          <w:szCs w:val="26"/>
          <w:lang w:val="fr-FR"/>
        </w:rPr>
      </w:pPr>
    </w:p>
    <w:p w:rsidR="001E0E3F" w:rsidRPr="001E0E3F" w:rsidRDefault="001E0E3F" w:rsidP="00D31F05">
      <w:pPr>
        <w:tabs>
          <w:tab w:val="left" w:pos="1701"/>
        </w:tabs>
        <w:ind w:firstLine="567"/>
        <w:rPr>
          <w:bCs/>
          <w:sz w:val="26"/>
          <w:szCs w:val="26"/>
          <w:lang w:val="fr-FR"/>
        </w:rPr>
      </w:pPr>
      <w:r w:rsidRPr="001E0E3F">
        <w:rPr>
          <w:bCs/>
          <w:sz w:val="26"/>
          <w:szCs w:val="26"/>
          <w:lang w:val="fr-FR"/>
        </w:rPr>
        <w:t>Khi thay đổi điện áp c</w:t>
      </w:r>
      <w:r w:rsidR="009D6BE5">
        <w:rPr>
          <w:bCs/>
          <w:sz w:val="26"/>
          <w:szCs w:val="26"/>
          <w:lang w:val="fr-FR"/>
        </w:rPr>
        <w:t xml:space="preserve">ủa mạch điện </w:t>
      </w:r>
      <w:proofErr w:type="spellStart"/>
      <w:r w:rsidR="009D6BE5">
        <w:rPr>
          <w:bCs/>
          <w:sz w:val="26"/>
          <w:szCs w:val="26"/>
          <w:lang w:val="fr-FR"/>
        </w:rPr>
        <w:t>vào</w:t>
      </w:r>
      <w:proofErr w:type="spellEnd"/>
      <w:r w:rsidR="009D6BE5">
        <w:rPr>
          <w:bCs/>
          <w:sz w:val="26"/>
          <w:szCs w:val="26"/>
          <w:lang w:val="fr-FR"/>
        </w:rPr>
        <w:t xml:space="preserve"> động cơ thì Ω c</w:t>
      </w:r>
      <w:r w:rsidRPr="001E0E3F">
        <w:rPr>
          <w:bCs/>
          <w:sz w:val="26"/>
          <w:szCs w:val="26"/>
          <w:lang w:val="fr-FR"/>
        </w:rPr>
        <w:t xml:space="preserve">ũng thay đổi. </w:t>
      </w:r>
    </w:p>
    <w:p w:rsidR="001E0E3F" w:rsidRPr="001E0E3F" w:rsidRDefault="001E0E3F" w:rsidP="001A601D">
      <w:pPr>
        <w:tabs>
          <w:tab w:val="left" w:pos="1701"/>
        </w:tabs>
        <w:rPr>
          <w:bCs/>
          <w:sz w:val="26"/>
          <w:szCs w:val="26"/>
          <w:lang w:val="fr-FR"/>
        </w:rPr>
      </w:pPr>
      <w:r w:rsidRPr="001E0E3F">
        <w:rPr>
          <w:bCs/>
          <w:sz w:val="26"/>
          <w:szCs w:val="26"/>
          <w:lang w:val="fr-FR"/>
        </w:rPr>
        <w:t>Nếu bỏ qua  lực cản của môi  tr</w:t>
      </w:r>
      <w:r w:rsidR="001A601D">
        <w:rPr>
          <w:bCs/>
          <w:sz w:val="26"/>
          <w:szCs w:val="26"/>
          <w:lang w:val="fr-FR"/>
        </w:rPr>
        <w:t>ường  thì hệ số động</w:t>
      </w:r>
      <w:r w:rsidR="009D6BE5">
        <w:rPr>
          <w:bCs/>
          <w:sz w:val="26"/>
          <w:szCs w:val="26"/>
          <w:lang w:val="fr-FR"/>
        </w:rPr>
        <w:t xml:space="preserve"> đư</w:t>
      </w:r>
      <w:r w:rsidRPr="001E0E3F">
        <w:rPr>
          <w:bCs/>
          <w:sz w:val="26"/>
          <w:szCs w:val="26"/>
          <w:lang w:val="fr-FR"/>
        </w:rPr>
        <w:t xml:space="preserve">ợc  tính  theo công </w:t>
      </w:r>
    </w:p>
    <w:p w:rsidR="001E0E3F" w:rsidRPr="001E0E3F" w:rsidRDefault="001E0E3F" w:rsidP="001A601D">
      <w:pPr>
        <w:tabs>
          <w:tab w:val="left" w:pos="1701"/>
        </w:tabs>
        <w:rPr>
          <w:bCs/>
          <w:sz w:val="26"/>
          <w:szCs w:val="26"/>
          <w:lang w:val="fr-FR"/>
        </w:rPr>
      </w:pPr>
      <w:r w:rsidRPr="001E0E3F">
        <w:rPr>
          <w:rFonts w:ascii=".VnTime" w:hAnsi=".VnTime"/>
          <w:bCs/>
          <w:sz w:val="26"/>
          <w:szCs w:val="26"/>
          <w:lang w:val="fr-FR"/>
        </w:rPr>
        <w:t>th</w:t>
      </w:r>
      <w:r w:rsidRPr="001E0E3F">
        <w:rPr>
          <w:rFonts w:ascii="Arial" w:hAnsi="Arial" w:cs="Arial"/>
          <w:bCs/>
          <w:sz w:val="26"/>
          <w:szCs w:val="26"/>
          <w:lang w:val="fr-FR"/>
        </w:rPr>
        <w:t>ứ</w:t>
      </w:r>
      <w:r w:rsidRPr="001E0E3F">
        <w:rPr>
          <w:rFonts w:ascii=".VnTime" w:hAnsi=".VnTime" w:cs=".VnTime"/>
          <w:bCs/>
          <w:sz w:val="26"/>
          <w:szCs w:val="26"/>
          <w:lang w:val="fr-FR"/>
        </w:rPr>
        <w:t xml:space="preserve">c sau: </w:t>
      </w:r>
      <w:r w:rsidRPr="001E0E3F">
        <w:rPr>
          <w:rFonts w:ascii=".VnTime" w:hAnsi=".VnTime"/>
          <w:bCs/>
          <w:sz w:val="26"/>
          <w:szCs w:val="26"/>
          <w:lang w:val="fr-FR"/>
        </w:rPr>
        <w:t xml:space="preserve">     </w:t>
      </w:r>
    </w:p>
    <w:p w:rsidR="001E0E3F" w:rsidRPr="001E0E3F" w:rsidRDefault="009F4BEA" w:rsidP="001A601D">
      <w:pPr>
        <w:tabs>
          <w:tab w:val="left" w:pos="1701"/>
        </w:tabs>
        <w:jc w:val="center"/>
        <w:rPr>
          <w:rFonts w:ascii=".VnTime" w:hAnsi=".VnTime"/>
          <w:bCs/>
          <w:sz w:val="26"/>
          <w:szCs w:val="26"/>
          <w:lang w:val="fr-FR"/>
        </w:rPr>
      </w:pPr>
      <w:r>
        <w:rPr>
          <w:rFonts w:ascii=".VnTime" w:hAnsi=".VnTime"/>
          <w:bCs/>
          <w:noProof/>
          <w:sz w:val="26"/>
          <w:szCs w:val="26"/>
        </w:rPr>
        <w:drawing>
          <wp:inline distT="0" distB="0" distL="0" distR="0">
            <wp:extent cx="1201420" cy="755015"/>
            <wp:effectExtent l="0" t="0" r="0"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01420" cy="755015"/>
                    </a:xfrm>
                    <a:prstGeom prst="rect">
                      <a:avLst/>
                    </a:prstGeom>
                    <a:noFill/>
                    <a:ln>
                      <a:noFill/>
                    </a:ln>
                  </pic:spPr>
                </pic:pic>
              </a:graphicData>
            </a:graphic>
          </wp:inline>
        </w:drawing>
      </w:r>
    </w:p>
    <w:p w:rsidR="000E7120" w:rsidRPr="001A601D" w:rsidRDefault="001E0E3F" w:rsidP="001A601D">
      <w:pPr>
        <w:tabs>
          <w:tab w:val="left" w:pos="1701"/>
        </w:tabs>
        <w:rPr>
          <w:bCs/>
          <w:sz w:val="26"/>
          <w:szCs w:val="26"/>
        </w:rPr>
      </w:pPr>
      <w:r w:rsidRPr="001A601D">
        <w:rPr>
          <w:rFonts w:ascii=".VnTime" w:hAnsi=".VnTime"/>
          <w:bCs/>
          <w:sz w:val="26"/>
          <w:szCs w:val="26"/>
        </w:rPr>
        <w:t xml:space="preserve"> </w:t>
      </w:r>
      <w:r w:rsidR="009D6BE5" w:rsidRPr="001A601D">
        <w:rPr>
          <w:rFonts w:ascii=".VnTime" w:hAnsi=".VnTime"/>
          <w:bCs/>
          <w:sz w:val="26"/>
          <w:szCs w:val="26"/>
        </w:rPr>
        <w:tab/>
      </w:r>
      <w:r w:rsidR="009D6BE5" w:rsidRPr="009D6BE5">
        <w:rPr>
          <w:bCs/>
          <w:sz w:val="26"/>
          <w:szCs w:val="26"/>
          <w:lang w:val="fr-FR"/>
        </w:rPr>
        <w:sym w:font="Symbol" w:char="F077"/>
      </w:r>
      <w:r w:rsidR="009D6BE5" w:rsidRPr="001A601D">
        <w:rPr>
          <w:bCs/>
          <w:sz w:val="26"/>
          <w:szCs w:val="26"/>
        </w:rPr>
        <w:t xml:space="preserve"> : </w:t>
      </w:r>
      <w:r w:rsidRPr="001A601D">
        <w:rPr>
          <w:bCs/>
          <w:sz w:val="26"/>
          <w:szCs w:val="26"/>
        </w:rPr>
        <w:t>Tần số dao động tự do.</w:t>
      </w:r>
    </w:p>
    <w:p w:rsidR="009D6BE5" w:rsidRPr="001A601D" w:rsidRDefault="009D6BE5" w:rsidP="007C2B63">
      <w:pPr>
        <w:tabs>
          <w:tab w:val="left" w:pos="1701"/>
        </w:tabs>
        <w:ind w:firstLine="567"/>
        <w:rPr>
          <w:b/>
          <w:bCs/>
          <w:sz w:val="26"/>
          <w:szCs w:val="26"/>
        </w:rPr>
      </w:pPr>
      <w:r w:rsidRPr="001A601D">
        <w:rPr>
          <w:bCs/>
          <w:sz w:val="26"/>
          <w:szCs w:val="26"/>
        </w:rPr>
        <w:t xml:space="preserve">Như ta đã </w:t>
      </w:r>
      <w:proofErr w:type="spellStart"/>
      <w:r w:rsidRPr="001A601D">
        <w:rPr>
          <w:bCs/>
          <w:sz w:val="26"/>
          <w:szCs w:val="26"/>
        </w:rPr>
        <w:t>biết</w:t>
      </w:r>
      <w:proofErr w:type="spellEnd"/>
      <w:r w:rsidRPr="001A601D">
        <w:rPr>
          <w:bCs/>
          <w:sz w:val="26"/>
          <w:szCs w:val="26"/>
        </w:rPr>
        <w:t xml:space="preserve"> , </w:t>
      </w:r>
      <w:proofErr w:type="spellStart"/>
      <w:r w:rsidRPr="001A601D">
        <w:rPr>
          <w:bCs/>
          <w:sz w:val="26"/>
          <w:szCs w:val="26"/>
        </w:rPr>
        <w:t>nếu</w:t>
      </w:r>
      <w:proofErr w:type="spellEnd"/>
      <w:r w:rsidRPr="001A601D">
        <w:rPr>
          <w:bCs/>
          <w:sz w:val="26"/>
          <w:szCs w:val="26"/>
        </w:rPr>
        <w:t xml:space="preserve"> </w:t>
      </w:r>
      <w:r>
        <w:rPr>
          <w:bCs/>
          <w:sz w:val="26"/>
          <w:szCs w:val="26"/>
          <w:lang w:val="fr-FR"/>
        </w:rPr>
        <w:sym w:font="Symbol" w:char="F077"/>
      </w:r>
      <w:r>
        <w:rPr>
          <w:bCs/>
          <w:sz w:val="26"/>
          <w:szCs w:val="26"/>
          <w:lang w:val="fr-FR"/>
        </w:rPr>
        <w:sym w:font="Symbol" w:char="F040"/>
      </w:r>
      <w:r w:rsidR="002A621E" w:rsidRPr="001A601D">
        <w:rPr>
          <w:bCs/>
          <w:sz w:val="26"/>
          <w:szCs w:val="26"/>
        </w:rPr>
        <w:t xml:space="preserve"> Ω thì xẽ </w:t>
      </w:r>
      <w:proofErr w:type="spellStart"/>
      <w:r w:rsidR="002A621E" w:rsidRPr="001A601D">
        <w:rPr>
          <w:bCs/>
          <w:sz w:val="26"/>
          <w:szCs w:val="26"/>
        </w:rPr>
        <w:t>xảy</w:t>
      </w:r>
      <w:proofErr w:type="spellEnd"/>
      <w:r w:rsidR="002A621E" w:rsidRPr="001A601D">
        <w:rPr>
          <w:bCs/>
          <w:sz w:val="26"/>
          <w:szCs w:val="26"/>
        </w:rPr>
        <w:t xml:space="preserve"> ra </w:t>
      </w:r>
      <w:proofErr w:type="spellStart"/>
      <w:r w:rsidR="002A621E" w:rsidRPr="001A601D">
        <w:rPr>
          <w:bCs/>
          <w:sz w:val="26"/>
          <w:szCs w:val="26"/>
        </w:rPr>
        <w:t>hiện</w:t>
      </w:r>
      <w:proofErr w:type="spellEnd"/>
      <w:r w:rsidR="002A621E" w:rsidRPr="001A601D">
        <w:rPr>
          <w:bCs/>
          <w:sz w:val="26"/>
          <w:szCs w:val="26"/>
        </w:rPr>
        <w:t xml:space="preserve"> </w:t>
      </w:r>
      <w:proofErr w:type="spellStart"/>
      <w:r w:rsidR="002A621E" w:rsidRPr="001A601D">
        <w:rPr>
          <w:bCs/>
          <w:sz w:val="26"/>
          <w:szCs w:val="26"/>
        </w:rPr>
        <w:t>tượng</w:t>
      </w:r>
      <w:proofErr w:type="spellEnd"/>
      <w:r w:rsidR="002A621E" w:rsidRPr="001A601D">
        <w:rPr>
          <w:bCs/>
          <w:sz w:val="26"/>
          <w:szCs w:val="26"/>
        </w:rPr>
        <w:t xml:space="preserve"> </w:t>
      </w:r>
      <w:proofErr w:type="spellStart"/>
      <w:r w:rsidR="002A621E" w:rsidRPr="001A601D">
        <w:rPr>
          <w:bCs/>
          <w:sz w:val="26"/>
          <w:szCs w:val="26"/>
        </w:rPr>
        <w:t>cộng</w:t>
      </w:r>
      <w:proofErr w:type="spellEnd"/>
      <w:r w:rsidR="002A621E" w:rsidRPr="001A601D">
        <w:rPr>
          <w:bCs/>
          <w:sz w:val="26"/>
          <w:szCs w:val="26"/>
        </w:rPr>
        <w:t xml:space="preserve"> </w:t>
      </w:r>
      <w:proofErr w:type="spellStart"/>
      <w:r w:rsidR="002A621E" w:rsidRPr="001A601D">
        <w:rPr>
          <w:bCs/>
          <w:sz w:val="26"/>
          <w:szCs w:val="26"/>
        </w:rPr>
        <w:t>hưởng</w:t>
      </w:r>
      <w:proofErr w:type="spellEnd"/>
      <w:r w:rsidR="002A621E" w:rsidRPr="001A601D">
        <w:rPr>
          <w:bCs/>
          <w:sz w:val="26"/>
          <w:szCs w:val="26"/>
        </w:rPr>
        <w:t xml:space="preserve">. Thí </w:t>
      </w:r>
      <w:proofErr w:type="spellStart"/>
      <w:r w:rsidR="002A621E" w:rsidRPr="001A601D">
        <w:rPr>
          <w:bCs/>
          <w:sz w:val="26"/>
          <w:szCs w:val="26"/>
        </w:rPr>
        <w:t>nghiệm</w:t>
      </w:r>
      <w:proofErr w:type="spellEnd"/>
      <w:r w:rsidR="002A621E" w:rsidRPr="001A601D">
        <w:rPr>
          <w:bCs/>
          <w:sz w:val="26"/>
          <w:szCs w:val="26"/>
        </w:rPr>
        <w:t xml:space="preserve"> </w:t>
      </w:r>
      <w:proofErr w:type="spellStart"/>
      <w:r w:rsidR="002A621E" w:rsidRPr="001A601D">
        <w:rPr>
          <w:bCs/>
          <w:sz w:val="26"/>
          <w:szCs w:val="26"/>
        </w:rPr>
        <w:t>được</w:t>
      </w:r>
      <w:proofErr w:type="spellEnd"/>
      <w:r w:rsidR="002A621E" w:rsidRPr="001A601D">
        <w:rPr>
          <w:bCs/>
          <w:sz w:val="26"/>
          <w:szCs w:val="26"/>
        </w:rPr>
        <w:t xml:space="preserve"> bố trí như </w:t>
      </w:r>
      <w:proofErr w:type="spellStart"/>
      <w:r w:rsidR="002A621E" w:rsidRPr="001A601D">
        <w:rPr>
          <w:bCs/>
          <w:sz w:val="26"/>
          <w:szCs w:val="26"/>
        </w:rPr>
        <w:t>hình</w:t>
      </w:r>
      <w:proofErr w:type="spellEnd"/>
      <w:r w:rsidR="002A621E" w:rsidRPr="001A601D">
        <w:rPr>
          <w:bCs/>
          <w:sz w:val="26"/>
          <w:szCs w:val="26"/>
        </w:rPr>
        <w:t xml:space="preserve"> 6</w:t>
      </w:r>
    </w:p>
    <w:p w:rsidR="000E7120" w:rsidRPr="00125727" w:rsidRDefault="000E7120" w:rsidP="007C2B63">
      <w:pPr>
        <w:tabs>
          <w:tab w:val="left" w:pos="1701"/>
        </w:tabs>
        <w:ind w:firstLine="567"/>
        <w:rPr>
          <w:b/>
          <w:bCs/>
          <w:sz w:val="30"/>
          <w:szCs w:val="32"/>
        </w:rPr>
      </w:pPr>
    </w:p>
    <w:p w:rsidR="001A601D" w:rsidRPr="001A601D" w:rsidRDefault="001A601D" w:rsidP="007C2B63">
      <w:pPr>
        <w:tabs>
          <w:tab w:val="left" w:pos="1701"/>
        </w:tabs>
        <w:ind w:firstLine="567"/>
        <w:rPr>
          <w:bCs/>
          <w:sz w:val="26"/>
          <w:szCs w:val="26"/>
        </w:rPr>
      </w:pPr>
      <w:r w:rsidRPr="001A601D">
        <w:rPr>
          <w:bCs/>
          <w:sz w:val="26"/>
          <w:szCs w:val="26"/>
        </w:rPr>
        <w:t xml:space="preserve">Với máy thí nghiệm SDA-830C </w:t>
      </w:r>
    </w:p>
    <w:p w:rsidR="001A601D" w:rsidRPr="001A601D" w:rsidRDefault="001A601D" w:rsidP="007C2B63">
      <w:pPr>
        <w:tabs>
          <w:tab w:val="left" w:pos="1701"/>
        </w:tabs>
        <w:ind w:firstLine="567"/>
        <w:rPr>
          <w:bCs/>
          <w:sz w:val="26"/>
          <w:szCs w:val="26"/>
        </w:rPr>
      </w:pPr>
      <w:r w:rsidRPr="001A601D">
        <w:rPr>
          <w:bCs/>
          <w:sz w:val="26"/>
          <w:szCs w:val="26"/>
        </w:rPr>
        <w:t xml:space="preserve">Đầu đo dao động 10G. </w:t>
      </w:r>
    </w:p>
    <w:p w:rsidR="001A601D" w:rsidRDefault="00526D21" w:rsidP="00526D21">
      <w:pPr>
        <w:tabs>
          <w:tab w:val="left" w:pos="567"/>
        </w:tabs>
        <w:rPr>
          <w:bCs/>
          <w:sz w:val="26"/>
          <w:szCs w:val="26"/>
          <w:lang w:val="vi-VN"/>
        </w:rPr>
      </w:pPr>
      <w:r>
        <w:rPr>
          <w:bCs/>
          <w:sz w:val="26"/>
          <w:szCs w:val="26"/>
        </w:rPr>
        <w:lastRenderedPageBreak/>
        <w:tab/>
      </w:r>
      <w:r w:rsidR="001A601D" w:rsidRPr="001A601D">
        <w:rPr>
          <w:bCs/>
          <w:sz w:val="26"/>
          <w:szCs w:val="26"/>
        </w:rPr>
        <w:t xml:space="preserve">Để  động  cơ  đứng  yên,  tác  động một  lực  vào  dầm  để  nó  dao  động  tự </w:t>
      </w:r>
      <w:r w:rsidR="001A601D">
        <w:rPr>
          <w:bCs/>
          <w:sz w:val="26"/>
          <w:szCs w:val="26"/>
        </w:rPr>
        <w:t xml:space="preserve">do </w:t>
      </w:r>
      <w:r w:rsidR="001A601D">
        <w:rPr>
          <w:bCs/>
          <w:sz w:val="26"/>
          <w:szCs w:val="26"/>
          <w:lang w:val="vi-VN"/>
        </w:rPr>
        <w:t xml:space="preserve">được </w:t>
      </w:r>
      <w:r>
        <w:rPr>
          <w:bCs/>
          <w:sz w:val="26"/>
          <w:szCs w:val="26"/>
          <w:lang w:val="vi-VN"/>
        </w:rPr>
        <w:t xml:space="preserve">tần số dao động riêng </w:t>
      </w:r>
      <w:r>
        <w:rPr>
          <w:bCs/>
          <w:sz w:val="26"/>
          <w:szCs w:val="26"/>
          <w:lang w:val="fr-FR"/>
        </w:rPr>
        <w:sym w:font="Symbol" w:char="F077"/>
      </w:r>
      <w:r>
        <w:rPr>
          <w:bCs/>
          <w:sz w:val="26"/>
          <w:szCs w:val="26"/>
          <w:lang w:val="vi-VN"/>
        </w:rPr>
        <w:t>.</w:t>
      </w:r>
    </w:p>
    <w:p w:rsidR="00526D21" w:rsidRDefault="00526D21" w:rsidP="00AC2F0D">
      <w:pPr>
        <w:tabs>
          <w:tab w:val="left" w:pos="567"/>
        </w:tabs>
        <w:rPr>
          <w:bCs/>
          <w:sz w:val="26"/>
          <w:szCs w:val="26"/>
          <w:lang w:val="vi-VN"/>
        </w:rPr>
      </w:pPr>
      <w:r>
        <w:rPr>
          <w:bCs/>
          <w:sz w:val="26"/>
          <w:szCs w:val="26"/>
          <w:lang w:val="vi-VN"/>
        </w:rPr>
        <w:tab/>
        <w:t>Cho động cơ quay và thay đổi điện áp dòng</w:t>
      </w:r>
      <w:r w:rsidR="00AC2F0D">
        <w:rPr>
          <w:bCs/>
          <w:sz w:val="26"/>
          <w:szCs w:val="26"/>
          <w:lang w:val="vi-VN"/>
        </w:rPr>
        <w:t xml:space="preserve"> điện vào động cơ để dầm dao động cộng hưởng, do tần số dao động cộng hưởng </w:t>
      </w:r>
      <w:r w:rsidR="00AC2F0D" w:rsidRPr="00AC2F0D">
        <w:rPr>
          <w:bCs/>
          <w:sz w:val="26"/>
          <w:szCs w:val="26"/>
          <w:lang w:val="vi-VN"/>
        </w:rPr>
        <w:t>Ω</w:t>
      </w:r>
    </w:p>
    <w:p w:rsidR="00AC2F0D" w:rsidRDefault="00AC2F0D" w:rsidP="00AC2F0D">
      <w:pPr>
        <w:tabs>
          <w:tab w:val="left" w:pos="567"/>
        </w:tabs>
        <w:rPr>
          <w:bCs/>
          <w:sz w:val="26"/>
          <w:szCs w:val="26"/>
          <w:lang w:val="vi-VN"/>
        </w:rPr>
      </w:pPr>
      <w:r>
        <w:rPr>
          <w:bCs/>
          <w:sz w:val="26"/>
          <w:szCs w:val="26"/>
          <w:lang w:val="vi-VN"/>
        </w:rPr>
        <w:tab/>
        <w:t xml:space="preserve">Trong bài thí nghiệm này ta dùng máy đo dao động SDA – 830C với đầu đo 10G, cho ta biểu đổ dao động hiện trên màn hình máy tính để xem và in ra đổ thị dao động từ đó xác định được </w:t>
      </w:r>
      <w:r w:rsidRPr="009D6BE5">
        <w:rPr>
          <w:bCs/>
          <w:sz w:val="26"/>
          <w:szCs w:val="26"/>
          <w:lang w:val="fr-FR"/>
        </w:rPr>
        <w:sym w:font="Symbol" w:char="F077"/>
      </w:r>
      <w:r>
        <w:rPr>
          <w:bCs/>
          <w:sz w:val="26"/>
          <w:szCs w:val="26"/>
          <w:lang w:val="vi-VN"/>
        </w:rPr>
        <w:t xml:space="preserve"> và </w:t>
      </w:r>
      <w:r w:rsidRPr="00AC2F0D">
        <w:rPr>
          <w:bCs/>
          <w:sz w:val="26"/>
          <w:szCs w:val="26"/>
          <w:lang w:val="vi-VN"/>
        </w:rPr>
        <w:t>Ω</w:t>
      </w:r>
    </w:p>
    <w:p w:rsidR="000807AA" w:rsidRDefault="000807AA" w:rsidP="00AC2F0D">
      <w:pPr>
        <w:tabs>
          <w:tab w:val="left" w:pos="567"/>
        </w:tabs>
        <w:rPr>
          <w:bCs/>
          <w:sz w:val="26"/>
          <w:szCs w:val="26"/>
          <w:lang w:val="vi-VN"/>
        </w:rPr>
      </w:pPr>
    </w:p>
    <w:p w:rsidR="000807AA" w:rsidRDefault="000807AA" w:rsidP="00AC2F0D">
      <w:pPr>
        <w:tabs>
          <w:tab w:val="left" w:pos="567"/>
        </w:tabs>
        <w:rPr>
          <w:bCs/>
          <w:sz w:val="26"/>
          <w:szCs w:val="26"/>
          <w:lang w:val="vi-VN"/>
        </w:rPr>
      </w:pPr>
    </w:p>
    <w:p w:rsidR="000807AA" w:rsidRDefault="000807AA" w:rsidP="00AC2F0D">
      <w:pPr>
        <w:tabs>
          <w:tab w:val="left" w:pos="567"/>
        </w:tabs>
        <w:rPr>
          <w:bCs/>
          <w:sz w:val="26"/>
          <w:szCs w:val="26"/>
          <w:lang w:val="vi-VN"/>
        </w:rPr>
      </w:pPr>
    </w:p>
    <w:p w:rsidR="000807AA" w:rsidRDefault="000807AA" w:rsidP="00AC2F0D">
      <w:pPr>
        <w:tabs>
          <w:tab w:val="left" w:pos="567"/>
        </w:tabs>
        <w:rPr>
          <w:bCs/>
          <w:sz w:val="26"/>
          <w:szCs w:val="26"/>
          <w:lang w:val="vi-VN"/>
        </w:rPr>
      </w:pPr>
    </w:p>
    <w:p w:rsidR="000807AA" w:rsidRPr="00134B39" w:rsidRDefault="00134B39" w:rsidP="000807AA">
      <w:pPr>
        <w:tabs>
          <w:tab w:val="left" w:pos="567"/>
        </w:tabs>
        <w:jc w:val="center"/>
        <w:rPr>
          <w:b/>
          <w:bCs/>
          <w:sz w:val="26"/>
          <w:szCs w:val="26"/>
          <w:lang w:val="vi-VN"/>
        </w:rPr>
      </w:pPr>
      <w:r>
        <w:rPr>
          <w:b/>
          <w:bCs/>
          <w:sz w:val="26"/>
          <w:szCs w:val="26"/>
          <w:lang w:val="vi-VN"/>
        </w:rPr>
        <w:br w:type="page"/>
      </w:r>
      <w:r w:rsidR="000807AA" w:rsidRPr="00134B39">
        <w:rPr>
          <w:b/>
          <w:bCs/>
          <w:sz w:val="26"/>
          <w:szCs w:val="26"/>
          <w:lang w:val="vi-VN"/>
        </w:rPr>
        <w:lastRenderedPageBreak/>
        <w:t>Bài 7</w:t>
      </w:r>
    </w:p>
    <w:p w:rsidR="000807AA" w:rsidRDefault="000807AA" w:rsidP="000807AA">
      <w:pPr>
        <w:tabs>
          <w:tab w:val="left" w:pos="567"/>
        </w:tabs>
        <w:jc w:val="center"/>
        <w:rPr>
          <w:b/>
          <w:bCs/>
          <w:sz w:val="32"/>
          <w:szCs w:val="32"/>
          <w:lang w:val="vi-VN"/>
        </w:rPr>
      </w:pPr>
      <w:r w:rsidRPr="000807AA">
        <w:rPr>
          <w:b/>
          <w:bCs/>
          <w:sz w:val="32"/>
          <w:szCs w:val="32"/>
          <w:lang w:val="vi-VN"/>
        </w:rPr>
        <w:t>THÍ NGHIỆM XÁC ĐỊNH GIỚI HẠN MỎI CỦA VẬT LIỆU</w:t>
      </w:r>
    </w:p>
    <w:p w:rsidR="007C2B63" w:rsidRPr="007C2B63" w:rsidRDefault="007C2B63" w:rsidP="000807AA">
      <w:pPr>
        <w:tabs>
          <w:tab w:val="left" w:pos="567"/>
        </w:tabs>
        <w:jc w:val="center"/>
        <w:rPr>
          <w:b/>
          <w:bCs/>
          <w:sz w:val="32"/>
          <w:szCs w:val="32"/>
          <w:lang w:val="vi-VN"/>
        </w:rPr>
      </w:pPr>
      <w:r w:rsidRPr="007C2B63">
        <w:rPr>
          <w:sz w:val="26"/>
          <w:szCs w:val="26"/>
          <w:lang w:val="vi-VN"/>
        </w:rPr>
        <w:t>(</w:t>
      </w:r>
      <w:r w:rsidR="009B4C5A">
        <w:rPr>
          <w:sz w:val="26"/>
          <w:szCs w:val="26"/>
          <w:lang w:val="vi-VN"/>
        </w:rPr>
        <w:t>Ngành C</w:t>
      </w:r>
      <w:r w:rsidR="00D56790" w:rsidRPr="00D56790">
        <w:rPr>
          <w:sz w:val="26"/>
          <w:szCs w:val="26"/>
          <w:lang w:val="vi-VN"/>
        </w:rPr>
        <w:t>ông trình</w:t>
      </w:r>
      <w:r w:rsidR="009B4C5A">
        <w:rPr>
          <w:sz w:val="26"/>
          <w:szCs w:val="26"/>
          <w:lang w:val="vi-VN"/>
        </w:rPr>
        <w:t xml:space="preserve"> + Cơ k</w:t>
      </w:r>
      <w:r w:rsidRPr="007C2B63">
        <w:rPr>
          <w:sz w:val="26"/>
          <w:szCs w:val="26"/>
          <w:lang w:val="vi-VN"/>
        </w:rPr>
        <w:t>hí thí nghiệm phòng 106 A3)</w:t>
      </w:r>
    </w:p>
    <w:p w:rsidR="000807AA" w:rsidRDefault="000807AA" w:rsidP="000807AA">
      <w:pPr>
        <w:tabs>
          <w:tab w:val="left" w:pos="567"/>
        </w:tabs>
        <w:jc w:val="center"/>
        <w:rPr>
          <w:b/>
          <w:bCs/>
          <w:sz w:val="32"/>
          <w:szCs w:val="32"/>
          <w:lang w:val="vi-VN"/>
        </w:rPr>
      </w:pPr>
    </w:p>
    <w:p w:rsidR="000807AA" w:rsidRPr="003A4989" w:rsidRDefault="000807AA" w:rsidP="000807AA">
      <w:pPr>
        <w:tabs>
          <w:tab w:val="left" w:pos="567"/>
        </w:tabs>
        <w:rPr>
          <w:b/>
          <w:bCs/>
          <w:sz w:val="26"/>
          <w:szCs w:val="26"/>
          <w:lang w:val="vi-VN"/>
        </w:rPr>
      </w:pPr>
      <w:r w:rsidRPr="003A4989">
        <w:rPr>
          <w:b/>
          <w:bCs/>
          <w:sz w:val="26"/>
          <w:szCs w:val="26"/>
          <w:lang w:val="vi-VN"/>
        </w:rPr>
        <w:t xml:space="preserve">1. Mục đích thí nghiệm </w:t>
      </w:r>
    </w:p>
    <w:p w:rsidR="000807AA" w:rsidRPr="000807AA" w:rsidRDefault="003A4989" w:rsidP="000807AA">
      <w:pPr>
        <w:tabs>
          <w:tab w:val="left" w:pos="567"/>
        </w:tabs>
        <w:rPr>
          <w:bCs/>
          <w:sz w:val="26"/>
          <w:szCs w:val="26"/>
          <w:lang w:val="vi-VN"/>
        </w:rPr>
      </w:pPr>
      <w:r>
        <w:rPr>
          <w:bCs/>
          <w:sz w:val="26"/>
          <w:szCs w:val="26"/>
          <w:lang w:val="vi-VN"/>
        </w:rPr>
        <w:tab/>
      </w:r>
      <w:r w:rsidR="000807AA" w:rsidRPr="000807AA">
        <w:rPr>
          <w:bCs/>
          <w:sz w:val="26"/>
          <w:szCs w:val="26"/>
          <w:lang w:val="vi-VN"/>
        </w:rPr>
        <w:t>Thí nghiệm nhằm xác định giới hạn mỏi với chu trình</w:t>
      </w:r>
      <w:r w:rsidR="000807AA">
        <w:rPr>
          <w:bCs/>
          <w:sz w:val="26"/>
          <w:szCs w:val="26"/>
          <w:lang w:val="vi-VN"/>
        </w:rPr>
        <w:t xml:space="preserve"> </w:t>
      </w:r>
      <w:r w:rsidR="000807AA" w:rsidRPr="000807AA">
        <w:rPr>
          <w:bCs/>
          <w:sz w:val="26"/>
          <w:szCs w:val="26"/>
          <w:lang w:val="vi-VN"/>
        </w:rPr>
        <w:t xml:space="preserve">uốn đối xứng của một </w:t>
      </w:r>
    </w:p>
    <w:p w:rsidR="000807AA" w:rsidRDefault="000807AA" w:rsidP="000807AA">
      <w:pPr>
        <w:tabs>
          <w:tab w:val="left" w:pos="567"/>
        </w:tabs>
        <w:rPr>
          <w:bCs/>
          <w:sz w:val="26"/>
          <w:szCs w:val="26"/>
          <w:lang w:val="vi-VN"/>
        </w:rPr>
      </w:pPr>
      <w:r w:rsidRPr="000807AA">
        <w:rPr>
          <w:bCs/>
          <w:sz w:val="26"/>
          <w:szCs w:val="26"/>
          <w:lang w:val="vi-VN"/>
        </w:rPr>
        <w:t xml:space="preserve">loại vật liệu. Vẽ biểu đồ quan hệ giữa ứng suất </w:t>
      </w:r>
      <w:proofErr w:type="spellStart"/>
      <w:r w:rsidRPr="000807AA">
        <w:rPr>
          <w:bCs/>
          <w:sz w:val="26"/>
          <w:szCs w:val="26"/>
          <w:lang w:val="vi-VN"/>
        </w:rPr>
        <w:t>vớichu</w:t>
      </w:r>
      <w:proofErr w:type="spellEnd"/>
      <w:r w:rsidRPr="000807AA">
        <w:rPr>
          <w:bCs/>
          <w:sz w:val="26"/>
          <w:szCs w:val="26"/>
          <w:lang w:val="vi-VN"/>
        </w:rPr>
        <w:t xml:space="preserve"> trình phá hoại mẫu thử. </w:t>
      </w:r>
    </w:p>
    <w:p w:rsidR="003A4989" w:rsidRPr="000807AA" w:rsidRDefault="003A4989" w:rsidP="000807AA">
      <w:pPr>
        <w:tabs>
          <w:tab w:val="left" w:pos="567"/>
        </w:tabs>
        <w:rPr>
          <w:bCs/>
          <w:sz w:val="26"/>
          <w:szCs w:val="26"/>
          <w:lang w:val="vi-VN"/>
        </w:rPr>
      </w:pPr>
    </w:p>
    <w:p w:rsidR="000807AA" w:rsidRPr="003A4989" w:rsidRDefault="000807AA" w:rsidP="000807AA">
      <w:pPr>
        <w:tabs>
          <w:tab w:val="left" w:pos="567"/>
        </w:tabs>
        <w:rPr>
          <w:b/>
          <w:bCs/>
          <w:sz w:val="26"/>
          <w:szCs w:val="26"/>
          <w:lang w:val="vi-VN"/>
        </w:rPr>
      </w:pPr>
      <w:r w:rsidRPr="003A4989">
        <w:rPr>
          <w:b/>
          <w:bCs/>
          <w:sz w:val="26"/>
          <w:szCs w:val="26"/>
          <w:lang w:val="vi-VN"/>
        </w:rPr>
        <w:t xml:space="preserve">2. Bố trí thí nghiệm </w:t>
      </w:r>
    </w:p>
    <w:p w:rsidR="000807AA" w:rsidRPr="000807AA" w:rsidRDefault="003A4989" w:rsidP="000807AA">
      <w:pPr>
        <w:tabs>
          <w:tab w:val="left" w:pos="567"/>
        </w:tabs>
        <w:rPr>
          <w:bCs/>
          <w:sz w:val="26"/>
          <w:szCs w:val="26"/>
          <w:lang w:val="vi-VN"/>
        </w:rPr>
      </w:pPr>
      <w:r>
        <w:rPr>
          <w:bCs/>
          <w:sz w:val="26"/>
          <w:szCs w:val="26"/>
          <w:lang w:val="vi-VN"/>
        </w:rPr>
        <w:tab/>
      </w:r>
      <w:r w:rsidR="000807AA" w:rsidRPr="000807AA">
        <w:rPr>
          <w:bCs/>
          <w:sz w:val="26"/>
          <w:szCs w:val="26"/>
          <w:lang w:val="vi-VN"/>
        </w:rPr>
        <w:t>Thí ngh</w:t>
      </w:r>
      <w:r w:rsidR="00F763A0">
        <w:rPr>
          <w:bCs/>
          <w:sz w:val="26"/>
          <w:szCs w:val="26"/>
          <w:lang w:val="vi-VN"/>
        </w:rPr>
        <w:t>iệm mỏi có chu trình đối xứng đư</w:t>
      </w:r>
      <w:r w:rsidR="000807AA" w:rsidRPr="000807AA">
        <w:rPr>
          <w:bCs/>
          <w:sz w:val="26"/>
          <w:szCs w:val="26"/>
          <w:lang w:val="vi-VN"/>
        </w:rPr>
        <w:t>ợc thực hiện</w:t>
      </w:r>
      <w:r w:rsidR="00F763A0" w:rsidRPr="00F763A0">
        <w:rPr>
          <w:bCs/>
          <w:sz w:val="26"/>
          <w:szCs w:val="26"/>
          <w:lang w:val="vi-VN"/>
        </w:rPr>
        <w:t xml:space="preserve"> </w:t>
      </w:r>
      <w:r w:rsidR="000807AA" w:rsidRPr="000807AA">
        <w:rPr>
          <w:bCs/>
          <w:sz w:val="26"/>
          <w:szCs w:val="26"/>
          <w:lang w:val="vi-VN"/>
        </w:rPr>
        <w:t xml:space="preserve">trên máy PWC-6. Mẫu </w:t>
      </w:r>
    </w:p>
    <w:p w:rsidR="000807AA" w:rsidRPr="000807AA" w:rsidRDefault="00F763A0" w:rsidP="000807AA">
      <w:pPr>
        <w:tabs>
          <w:tab w:val="left" w:pos="567"/>
        </w:tabs>
        <w:rPr>
          <w:bCs/>
          <w:sz w:val="26"/>
          <w:szCs w:val="26"/>
          <w:lang w:val="vi-VN"/>
        </w:rPr>
      </w:pPr>
      <w:r>
        <w:rPr>
          <w:bCs/>
          <w:sz w:val="26"/>
          <w:szCs w:val="26"/>
          <w:lang w:val="vi-VN"/>
        </w:rPr>
        <w:t>thí nghiệm đư</w:t>
      </w:r>
      <w:r w:rsidR="000807AA" w:rsidRPr="000807AA">
        <w:rPr>
          <w:bCs/>
          <w:sz w:val="26"/>
          <w:szCs w:val="26"/>
          <w:lang w:val="vi-VN"/>
        </w:rPr>
        <w:t xml:space="preserve">ợc chế tạo dạng </w:t>
      </w:r>
      <w:r>
        <w:rPr>
          <w:bCs/>
          <w:sz w:val="26"/>
          <w:szCs w:val="26"/>
          <w:lang w:val="vi-VN"/>
        </w:rPr>
        <w:t>giống như mẫu thí nghiệm kéo thép như</w:t>
      </w:r>
      <w:r w:rsidR="000807AA" w:rsidRPr="000807AA">
        <w:rPr>
          <w:bCs/>
          <w:sz w:val="26"/>
          <w:szCs w:val="26"/>
          <w:lang w:val="vi-VN"/>
        </w:rPr>
        <w:t xml:space="preserve">ng với độ </w:t>
      </w:r>
    </w:p>
    <w:p w:rsidR="000807AA" w:rsidRPr="000807AA" w:rsidRDefault="000807AA" w:rsidP="000807AA">
      <w:pPr>
        <w:tabs>
          <w:tab w:val="left" w:pos="567"/>
        </w:tabs>
        <w:rPr>
          <w:bCs/>
          <w:sz w:val="26"/>
          <w:szCs w:val="26"/>
          <w:lang w:val="vi-VN"/>
        </w:rPr>
      </w:pPr>
      <w:r w:rsidRPr="000807AA">
        <w:rPr>
          <w:bCs/>
          <w:sz w:val="26"/>
          <w:szCs w:val="26"/>
          <w:lang w:val="vi-VN"/>
        </w:rPr>
        <w:t xml:space="preserve">đồng tâm và độ bóng yêu cầu </w:t>
      </w:r>
      <w:r w:rsidR="00F763A0">
        <w:rPr>
          <w:bCs/>
          <w:sz w:val="26"/>
          <w:szCs w:val="26"/>
          <w:lang w:val="vi-VN"/>
        </w:rPr>
        <w:t>cao hơn. Sơ đồ máy thí nghiệm được lắp mẫu như</w:t>
      </w:r>
      <w:r w:rsidRPr="000807AA">
        <w:rPr>
          <w:bCs/>
          <w:sz w:val="26"/>
          <w:szCs w:val="26"/>
          <w:lang w:val="vi-VN"/>
        </w:rPr>
        <w:t xml:space="preserve"> </w:t>
      </w:r>
    </w:p>
    <w:p w:rsidR="000807AA" w:rsidRDefault="000807AA" w:rsidP="000807AA">
      <w:pPr>
        <w:tabs>
          <w:tab w:val="left" w:pos="567"/>
        </w:tabs>
        <w:rPr>
          <w:bCs/>
          <w:sz w:val="26"/>
          <w:szCs w:val="26"/>
          <w:lang w:val="vi-VN"/>
        </w:rPr>
      </w:pPr>
      <w:r>
        <w:rPr>
          <w:bCs/>
          <w:sz w:val="26"/>
          <w:szCs w:val="26"/>
          <w:lang w:val="vi-VN"/>
        </w:rPr>
        <w:t>hình 7</w:t>
      </w:r>
      <w:r w:rsidRPr="000807AA">
        <w:rPr>
          <w:bCs/>
          <w:sz w:val="26"/>
          <w:szCs w:val="26"/>
          <w:lang w:val="vi-VN"/>
        </w:rPr>
        <w:t>.</w:t>
      </w:r>
    </w:p>
    <w:p w:rsidR="000807AA" w:rsidRDefault="000807AA" w:rsidP="000807AA">
      <w:pPr>
        <w:tabs>
          <w:tab w:val="left" w:pos="567"/>
        </w:tabs>
        <w:rPr>
          <w:bCs/>
          <w:sz w:val="26"/>
          <w:szCs w:val="26"/>
          <w:lang w:val="vi-VN"/>
        </w:rPr>
      </w:pPr>
    </w:p>
    <w:p w:rsidR="000807AA" w:rsidRDefault="009F4BEA" w:rsidP="00E4184C">
      <w:pPr>
        <w:tabs>
          <w:tab w:val="left" w:pos="567"/>
        </w:tabs>
        <w:jc w:val="center"/>
        <w:rPr>
          <w:noProof/>
          <w:lang w:val="vi-VN" w:eastAsia="vi-VN"/>
        </w:rPr>
      </w:pPr>
      <w:r w:rsidRPr="00E4184C">
        <w:rPr>
          <w:noProof/>
        </w:rPr>
        <w:drawing>
          <wp:inline distT="0" distB="0" distL="0" distR="0">
            <wp:extent cx="3498215" cy="3487420"/>
            <wp:effectExtent l="0" t="0" r="6985" b="0"/>
            <wp:docPr id="67" name="Picture 6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Untitl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98215" cy="3487420"/>
                    </a:xfrm>
                    <a:prstGeom prst="rect">
                      <a:avLst/>
                    </a:prstGeom>
                    <a:noFill/>
                    <a:ln>
                      <a:noFill/>
                    </a:ln>
                  </pic:spPr>
                </pic:pic>
              </a:graphicData>
            </a:graphic>
          </wp:inline>
        </w:drawing>
      </w:r>
    </w:p>
    <w:p w:rsidR="00E7068B" w:rsidRDefault="00E7068B" w:rsidP="00E4184C">
      <w:pPr>
        <w:tabs>
          <w:tab w:val="left" w:pos="567"/>
        </w:tabs>
        <w:jc w:val="center"/>
        <w:rPr>
          <w:noProof/>
          <w:lang w:val="vi-VN" w:eastAsia="vi-VN"/>
        </w:rPr>
      </w:pPr>
    </w:p>
    <w:p w:rsidR="00E4184C" w:rsidRDefault="00E4184C" w:rsidP="00E4184C">
      <w:pPr>
        <w:tabs>
          <w:tab w:val="left" w:pos="567"/>
        </w:tabs>
        <w:jc w:val="center"/>
        <w:rPr>
          <w:noProof/>
          <w:lang w:val="vi-VN" w:eastAsia="vi-VN"/>
        </w:rPr>
      </w:pPr>
      <w:r>
        <w:rPr>
          <w:noProof/>
          <w:lang w:val="vi-VN" w:eastAsia="vi-VN"/>
        </w:rPr>
        <w:t>Hình 7</w:t>
      </w:r>
      <w:r w:rsidR="00E7068B">
        <w:rPr>
          <w:noProof/>
          <w:lang w:val="vi-VN" w:eastAsia="vi-VN"/>
        </w:rPr>
        <w:t xml:space="preserve"> sơ đồ thí nghiệm mỏi</w:t>
      </w:r>
    </w:p>
    <w:p w:rsidR="00E7068B" w:rsidRDefault="00E7068B" w:rsidP="00E7068B">
      <w:pPr>
        <w:tabs>
          <w:tab w:val="left" w:pos="567"/>
        </w:tabs>
        <w:rPr>
          <w:noProof/>
          <w:lang w:val="vi-VN" w:eastAsia="vi-VN"/>
        </w:rPr>
      </w:pPr>
    </w:p>
    <w:p w:rsidR="003A4989" w:rsidRPr="003A4989" w:rsidRDefault="003A4989" w:rsidP="003A4989">
      <w:pPr>
        <w:tabs>
          <w:tab w:val="left" w:pos="567"/>
        </w:tabs>
        <w:rPr>
          <w:bCs/>
          <w:sz w:val="26"/>
          <w:szCs w:val="26"/>
          <w:lang w:val="vi-VN"/>
        </w:rPr>
      </w:pPr>
      <w:r>
        <w:rPr>
          <w:bCs/>
          <w:sz w:val="26"/>
          <w:szCs w:val="26"/>
          <w:lang w:val="vi-VN"/>
        </w:rPr>
        <w:tab/>
      </w:r>
      <w:r w:rsidRPr="003A4989">
        <w:rPr>
          <w:bCs/>
          <w:sz w:val="26"/>
          <w:szCs w:val="26"/>
          <w:lang w:val="vi-VN"/>
        </w:rPr>
        <w:t xml:space="preserve">1 – Mẫu thí nghiệm  </w:t>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ab/>
      </w:r>
      <w:r w:rsidRPr="003A4989">
        <w:rPr>
          <w:bCs/>
          <w:sz w:val="26"/>
          <w:szCs w:val="26"/>
          <w:lang w:val="vi-VN"/>
        </w:rPr>
        <w:t>2 – Ngàm cặp mẫu</w:t>
      </w:r>
    </w:p>
    <w:p w:rsidR="003A4989" w:rsidRPr="003A4989" w:rsidRDefault="003A4989" w:rsidP="003A4989">
      <w:pPr>
        <w:tabs>
          <w:tab w:val="left" w:pos="567"/>
        </w:tabs>
        <w:rPr>
          <w:bCs/>
          <w:sz w:val="26"/>
          <w:szCs w:val="26"/>
          <w:lang w:val="vi-VN"/>
        </w:rPr>
      </w:pPr>
      <w:r>
        <w:rPr>
          <w:bCs/>
          <w:sz w:val="26"/>
          <w:szCs w:val="26"/>
          <w:lang w:val="vi-VN"/>
        </w:rPr>
        <w:tab/>
      </w:r>
      <w:r w:rsidRPr="003A4989">
        <w:rPr>
          <w:bCs/>
          <w:sz w:val="26"/>
          <w:szCs w:val="26"/>
          <w:lang w:val="vi-VN"/>
        </w:rPr>
        <w:t xml:space="preserve">3 – Khớp truyền động  </w:t>
      </w:r>
      <w:r>
        <w:rPr>
          <w:bCs/>
          <w:sz w:val="26"/>
          <w:szCs w:val="26"/>
          <w:lang w:val="vi-VN"/>
        </w:rPr>
        <w:tab/>
      </w:r>
      <w:r>
        <w:rPr>
          <w:bCs/>
          <w:sz w:val="26"/>
          <w:szCs w:val="26"/>
          <w:lang w:val="vi-VN"/>
        </w:rPr>
        <w:tab/>
      </w:r>
      <w:r>
        <w:rPr>
          <w:bCs/>
          <w:sz w:val="26"/>
          <w:szCs w:val="26"/>
          <w:lang w:val="vi-VN"/>
        </w:rPr>
        <w:tab/>
      </w:r>
      <w:r>
        <w:rPr>
          <w:bCs/>
          <w:sz w:val="26"/>
          <w:szCs w:val="26"/>
          <w:lang w:val="vi-VN"/>
        </w:rPr>
        <w:tab/>
      </w:r>
      <w:r w:rsidRPr="003A4989">
        <w:rPr>
          <w:bCs/>
          <w:sz w:val="26"/>
          <w:szCs w:val="26"/>
          <w:lang w:val="vi-VN"/>
        </w:rPr>
        <w:t>4 – Hộp số của máy và bộ đếm</w:t>
      </w:r>
    </w:p>
    <w:p w:rsidR="003A4989" w:rsidRPr="003A4989" w:rsidRDefault="003A4989" w:rsidP="003A4989">
      <w:pPr>
        <w:tabs>
          <w:tab w:val="left" w:pos="567"/>
        </w:tabs>
        <w:rPr>
          <w:bCs/>
          <w:sz w:val="26"/>
          <w:szCs w:val="26"/>
          <w:lang w:val="vi-VN"/>
        </w:rPr>
      </w:pPr>
      <w:r>
        <w:rPr>
          <w:bCs/>
          <w:sz w:val="26"/>
          <w:szCs w:val="26"/>
          <w:lang w:val="vi-VN"/>
        </w:rPr>
        <w:tab/>
      </w:r>
      <w:r w:rsidRPr="003A4989">
        <w:rPr>
          <w:bCs/>
          <w:sz w:val="26"/>
          <w:szCs w:val="26"/>
          <w:lang w:val="vi-VN"/>
        </w:rPr>
        <w:t xml:space="preserve">5 - Động cơ điện tốc độ cao  </w:t>
      </w:r>
      <w:r>
        <w:rPr>
          <w:bCs/>
          <w:sz w:val="26"/>
          <w:szCs w:val="26"/>
          <w:lang w:val="vi-VN"/>
        </w:rPr>
        <w:tab/>
      </w:r>
      <w:r>
        <w:rPr>
          <w:bCs/>
          <w:sz w:val="26"/>
          <w:szCs w:val="26"/>
          <w:lang w:val="vi-VN"/>
        </w:rPr>
        <w:tab/>
      </w:r>
      <w:r>
        <w:rPr>
          <w:bCs/>
          <w:sz w:val="26"/>
          <w:szCs w:val="26"/>
          <w:lang w:val="vi-VN"/>
        </w:rPr>
        <w:tab/>
      </w:r>
      <w:r w:rsidRPr="003A4989">
        <w:rPr>
          <w:bCs/>
          <w:sz w:val="26"/>
          <w:szCs w:val="26"/>
          <w:lang w:val="vi-VN"/>
        </w:rPr>
        <w:t>6 – Hệ thống quang treo tải trọng</w:t>
      </w:r>
    </w:p>
    <w:p w:rsidR="003A4989" w:rsidRPr="003A4989" w:rsidRDefault="003A4989" w:rsidP="003A4989">
      <w:pPr>
        <w:tabs>
          <w:tab w:val="left" w:pos="567"/>
        </w:tabs>
        <w:rPr>
          <w:bCs/>
          <w:sz w:val="26"/>
          <w:szCs w:val="26"/>
          <w:lang w:val="vi-VN"/>
        </w:rPr>
      </w:pPr>
      <w:r>
        <w:rPr>
          <w:bCs/>
          <w:sz w:val="26"/>
          <w:szCs w:val="26"/>
          <w:lang w:val="vi-VN"/>
        </w:rPr>
        <w:tab/>
      </w:r>
      <w:r w:rsidRPr="003A4989">
        <w:rPr>
          <w:bCs/>
          <w:sz w:val="26"/>
          <w:szCs w:val="26"/>
          <w:lang w:val="vi-VN"/>
        </w:rPr>
        <w:t>7 - Đồng hồ kiểm tra độ chính xác của mẫu thử</w:t>
      </w:r>
    </w:p>
    <w:p w:rsidR="003A4989" w:rsidRDefault="003A4989" w:rsidP="003A4989">
      <w:pPr>
        <w:tabs>
          <w:tab w:val="left" w:pos="567"/>
        </w:tabs>
        <w:rPr>
          <w:bCs/>
          <w:sz w:val="26"/>
          <w:szCs w:val="26"/>
          <w:lang w:val="vi-VN"/>
        </w:rPr>
      </w:pPr>
    </w:p>
    <w:p w:rsidR="003A4989" w:rsidRPr="003A4989" w:rsidRDefault="003A4989" w:rsidP="003A4989">
      <w:pPr>
        <w:tabs>
          <w:tab w:val="left" w:pos="567"/>
        </w:tabs>
        <w:rPr>
          <w:bCs/>
          <w:sz w:val="26"/>
          <w:szCs w:val="26"/>
          <w:lang w:val="vi-VN"/>
        </w:rPr>
      </w:pPr>
      <w:r>
        <w:rPr>
          <w:bCs/>
          <w:sz w:val="26"/>
          <w:szCs w:val="26"/>
          <w:lang w:val="vi-VN"/>
        </w:rPr>
        <w:tab/>
      </w:r>
      <w:r w:rsidRPr="003A4989">
        <w:rPr>
          <w:bCs/>
          <w:sz w:val="26"/>
          <w:szCs w:val="26"/>
          <w:lang w:val="vi-VN"/>
        </w:rPr>
        <w:t xml:space="preserve">Mỗi điểm trên bề mặt mẫu ở đoạn loàn việc AB có </w:t>
      </w:r>
      <w:proofErr w:type="spellStart"/>
      <w:r w:rsidRPr="003A4989">
        <w:rPr>
          <w:bCs/>
          <w:sz w:val="26"/>
          <w:szCs w:val="26"/>
          <w:lang w:val="vi-VN"/>
        </w:rPr>
        <w:t>ứngsuất</w:t>
      </w:r>
      <w:proofErr w:type="spellEnd"/>
      <w:r w:rsidRPr="003A4989">
        <w:rPr>
          <w:bCs/>
          <w:sz w:val="26"/>
          <w:szCs w:val="26"/>
          <w:lang w:val="vi-VN"/>
        </w:rPr>
        <w:t xml:space="preserve"> biến đổi theo </w:t>
      </w:r>
    </w:p>
    <w:p w:rsidR="003A4989" w:rsidRDefault="003A4989" w:rsidP="003A4989">
      <w:pPr>
        <w:tabs>
          <w:tab w:val="left" w:pos="567"/>
        </w:tabs>
        <w:rPr>
          <w:bCs/>
          <w:sz w:val="26"/>
          <w:szCs w:val="26"/>
          <w:lang w:val="vi-VN"/>
        </w:rPr>
      </w:pPr>
      <w:r w:rsidRPr="003A4989">
        <w:rPr>
          <w:bCs/>
          <w:sz w:val="26"/>
          <w:szCs w:val="26"/>
          <w:lang w:val="vi-VN"/>
        </w:rPr>
        <w:t xml:space="preserve">thời gian. </w:t>
      </w:r>
    </w:p>
    <w:p w:rsidR="003A4989" w:rsidRDefault="009F4BEA" w:rsidP="003A4989">
      <w:pPr>
        <w:tabs>
          <w:tab w:val="left" w:pos="567"/>
        </w:tabs>
        <w:jc w:val="center"/>
        <w:rPr>
          <w:bCs/>
          <w:sz w:val="26"/>
          <w:szCs w:val="26"/>
          <w:lang w:val="vi-VN"/>
        </w:rPr>
      </w:pPr>
      <w:r w:rsidRPr="003A4989">
        <w:rPr>
          <w:noProof/>
        </w:rPr>
        <w:drawing>
          <wp:inline distT="0" distB="0" distL="0" distR="0">
            <wp:extent cx="1669415" cy="488950"/>
            <wp:effectExtent l="0" t="0" r="6985" b="635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69415" cy="488950"/>
                    </a:xfrm>
                    <a:prstGeom prst="rect">
                      <a:avLst/>
                    </a:prstGeom>
                    <a:noFill/>
                    <a:ln>
                      <a:noFill/>
                    </a:ln>
                  </pic:spPr>
                </pic:pic>
              </a:graphicData>
            </a:graphic>
          </wp:inline>
        </w:drawing>
      </w:r>
    </w:p>
    <w:p w:rsidR="003A4989" w:rsidRPr="003A4989" w:rsidRDefault="003A4989" w:rsidP="003A4989">
      <w:pPr>
        <w:tabs>
          <w:tab w:val="left" w:pos="567"/>
        </w:tabs>
        <w:rPr>
          <w:bCs/>
          <w:sz w:val="26"/>
          <w:szCs w:val="26"/>
          <w:lang w:val="vi-VN"/>
        </w:rPr>
      </w:pPr>
      <w:r w:rsidRPr="003A4989">
        <w:rPr>
          <w:bCs/>
          <w:sz w:val="26"/>
          <w:szCs w:val="26"/>
          <w:lang w:val="vi-VN"/>
        </w:rPr>
        <w:lastRenderedPageBreak/>
        <w:t xml:space="preserve">trong đó: </w:t>
      </w:r>
    </w:p>
    <w:p w:rsidR="003A4989" w:rsidRPr="003A4989" w:rsidRDefault="003A4989" w:rsidP="003A4989">
      <w:pPr>
        <w:tabs>
          <w:tab w:val="left" w:pos="567"/>
        </w:tabs>
        <w:rPr>
          <w:bCs/>
          <w:sz w:val="26"/>
          <w:szCs w:val="26"/>
          <w:lang w:val="vi-VN"/>
        </w:rPr>
      </w:pPr>
      <w:r w:rsidRPr="003A4989">
        <w:rPr>
          <w:bCs/>
          <w:sz w:val="26"/>
          <w:szCs w:val="26"/>
          <w:lang w:val="vi-VN"/>
        </w:rPr>
        <w:t xml:space="preserve"> </w:t>
      </w:r>
      <w:r w:rsidR="007C2B63">
        <w:rPr>
          <w:bCs/>
          <w:sz w:val="26"/>
          <w:szCs w:val="26"/>
          <w:lang w:val="vi-VN"/>
        </w:rPr>
        <w:tab/>
      </w:r>
      <w:r w:rsidRPr="003A4989">
        <w:rPr>
          <w:bCs/>
          <w:sz w:val="26"/>
          <w:szCs w:val="26"/>
          <w:lang w:val="vi-VN"/>
        </w:rPr>
        <w:t>Q</w:t>
      </w:r>
      <w:r>
        <w:rPr>
          <w:bCs/>
          <w:sz w:val="26"/>
          <w:szCs w:val="26"/>
          <w:lang w:val="vi-VN"/>
        </w:rPr>
        <w:t xml:space="preserve"> </w:t>
      </w:r>
      <w:r w:rsidRPr="003A4989">
        <w:rPr>
          <w:bCs/>
          <w:sz w:val="26"/>
          <w:szCs w:val="26"/>
          <w:lang w:val="vi-VN"/>
        </w:rPr>
        <w:t xml:space="preserve">– Tải trọng đặt vào mẫu, </w:t>
      </w:r>
    </w:p>
    <w:p w:rsidR="003A4989" w:rsidRPr="003A4989" w:rsidRDefault="007C2B63" w:rsidP="003A4989">
      <w:pPr>
        <w:tabs>
          <w:tab w:val="left" w:pos="567"/>
        </w:tabs>
        <w:rPr>
          <w:bCs/>
          <w:sz w:val="26"/>
          <w:szCs w:val="26"/>
          <w:lang w:val="vi-VN"/>
        </w:rPr>
      </w:pPr>
      <w:r>
        <w:rPr>
          <w:bCs/>
          <w:sz w:val="26"/>
          <w:szCs w:val="26"/>
          <w:lang w:val="vi-VN"/>
        </w:rPr>
        <w:tab/>
      </w:r>
      <w:r w:rsidR="003A4989" w:rsidRPr="003A4989">
        <w:rPr>
          <w:bCs/>
          <w:sz w:val="26"/>
          <w:szCs w:val="26"/>
          <w:lang w:val="vi-VN"/>
        </w:rPr>
        <w:t xml:space="preserve"> </w:t>
      </w:r>
      <w:proofErr w:type="spellStart"/>
      <w:r w:rsidR="003A4989" w:rsidRPr="003A4989">
        <w:rPr>
          <w:bCs/>
          <w:sz w:val="26"/>
          <w:szCs w:val="26"/>
          <w:lang w:val="vi-VN"/>
        </w:rPr>
        <w:t>J</w:t>
      </w:r>
      <w:r w:rsidR="003A4989" w:rsidRPr="003A4989">
        <w:rPr>
          <w:bCs/>
          <w:sz w:val="26"/>
          <w:szCs w:val="26"/>
          <w:vertAlign w:val="subscript"/>
          <w:lang w:val="vi-VN"/>
        </w:rPr>
        <w:t>x</w:t>
      </w:r>
      <w:proofErr w:type="spellEnd"/>
      <w:r w:rsidR="003A4989">
        <w:rPr>
          <w:bCs/>
          <w:sz w:val="26"/>
          <w:szCs w:val="26"/>
          <w:vertAlign w:val="subscript"/>
          <w:lang w:val="vi-VN"/>
        </w:rPr>
        <w:t xml:space="preserve"> </w:t>
      </w:r>
      <w:r w:rsidR="003A4989" w:rsidRPr="003A4989">
        <w:rPr>
          <w:bCs/>
          <w:sz w:val="26"/>
          <w:szCs w:val="26"/>
          <w:lang w:val="vi-VN"/>
        </w:rPr>
        <w:t xml:space="preserve">– Mô men quán tính trục của mẫu, </w:t>
      </w:r>
    </w:p>
    <w:p w:rsidR="003A4989" w:rsidRDefault="003A4989" w:rsidP="003A4989">
      <w:pPr>
        <w:tabs>
          <w:tab w:val="left" w:pos="567"/>
        </w:tabs>
        <w:rPr>
          <w:bCs/>
          <w:sz w:val="26"/>
          <w:szCs w:val="26"/>
          <w:lang w:val="vi-VN"/>
        </w:rPr>
      </w:pPr>
      <w:r>
        <w:rPr>
          <w:bCs/>
          <w:sz w:val="26"/>
          <w:szCs w:val="26"/>
          <w:lang w:val="vi-VN"/>
        </w:rPr>
        <w:t xml:space="preserve"> </w:t>
      </w:r>
      <w:r w:rsidR="007C2B63">
        <w:rPr>
          <w:bCs/>
          <w:sz w:val="26"/>
          <w:szCs w:val="26"/>
          <w:lang w:val="vi-VN"/>
        </w:rPr>
        <w:tab/>
      </w:r>
      <w:r w:rsidRPr="009D6BE5">
        <w:rPr>
          <w:bCs/>
          <w:sz w:val="26"/>
          <w:szCs w:val="26"/>
          <w:lang w:val="fr-FR"/>
        </w:rPr>
        <w:sym w:font="Symbol" w:char="F077"/>
      </w:r>
      <w:r>
        <w:rPr>
          <w:bCs/>
          <w:sz w:val="26"/>
          <w:szCs w:val="26"/>
          <w:lang w:val="vi-VN"/>
        </w:rPr>
        <w:t xml:space="preserve"> - </w:t>
      </w:r>
      <w:r w:rsidRPr="003A4989">
        <w:rPr>
          <w:bCs/>
          <w:sz w:val="26"/>
          <w:szCs w:val="26"/>
          <w:lang w:val="vi-VN"/>
        </w:rPr>
        <w:t xml:space="preserve"> Tốc độ quay của động cơ. </w:t>
      </w:r>
    </w:p>
    <w:p w:rsidR="003A4989" w:rsidRDefault="009F4BEA" w:rsidP="003A4989">
      <w:pPr>
        <w:tabs>
          <w:tab w:val="left" w:pos="567"/>
        </w:tabs>
        <w:jc w:val="center"/>
        <w:rPr>
          <w:noProof/>
          <w:lang w:val="vi-VN" w:eastAsia="vi-VN"/>
        </w:rPr>
      </w:pPr>
      <w:r w:rsidRPr="003A4989">
        <w:rPr>
          <w:noProof/>
        </w:rPr>
        <w:drawing>
          <wp:inline distT="0" distB="0" distL="0" distR="0">
            <wp:extent cx="3168650" cy="712470"/>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168650" cy="712470"/>
                    </a:xfrm>
                    <a:prstGeom prst="rect">
                      <a:avLst/>
                    </a:prstGeom>
                    <a:noFill/>
                    <a:ln>
                      <a:noFill/>
                    </a:ln>
                  </pic:spPr>
                </pic:pic>
              </a:graphicData>
            </a:graphic>
          </wp:inline>
        </w:drawing>
      </w:r>
    </w:p>
    <w:p w:rsidR="00C65902" w:rsidRDefault="009F4BEA" w:rsidP="003A4989">
      <w:pPr>
        <w:tabs>
          <w:tab w:val="left" w:pos="567"/>
        </w:tabs>
        <w:jc w:val="center"/>
        <w:rPr>
          <w:bCs/>
          <w:sz w:val="26"/>
          <w:szCs w:val="26"/>
          <w:lang w:val="vi-VN"/>
        </w:rPr>
      </w:pPr>
      <w:r w:rsidRPr="00C65902">
        <w:rPr>
          <w:noProof/>
        </w:rPr>
        <w:drawing>
          <wp:inline distT="0" distB="0" distL="0" distR="0">
            <wp:extent cx="3391535" cy="659130"/>
            <wp:effectExtent l="0" t="0" r="0" b="762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91535" cy="659130"/>
                    </a:xfrm>
                    <a:prstGeom prst="rect">
                      <a:avLst/>
                    </a:prstGeom>
                    <a:noFill/>
                    <a:ln>
                      <a:noFill/>
                    </a:ln>
                  </pic:spPr>
                </pic:pic>
              </a:graphicData>
            </a:graphic>
          </wp:inline>
        </w:drawing>
      </w:r>
    </w:p>
    <w:p w:rsidR="003A4989" w:rsidRPr="003A4989" w:rsidRDefault="007C2B63" w:rsidP="003A4989">
      <w:pPr>
        <w:tabs>
          <w:tab w:val="left" w:pos="567"/>
        </w:tabs>
        <w:rPr>
          <w:bCs/>
          <w:sz w:val="26"/>
          <w:szCs w:val="26"/>
          <w:lang w:val="vi-VN"/>
        </w:rPr>
      </w:pPr>
      <w:r>
        <w:rPr>
          <w:bCs/>
          <w:sz w:val="26"/>
          <w:szCs w:val="26"/>
          <w:lang w:val="vi-VN"/>
        </w:rPr>
        <w:tab/>
      </w:r>
      <w:r w:rsidR="003A4989" w:rsidRPr="003A4989">
        <w:rPr>
          <w:bCs/>
          <w:sz w:val="26"/>
          <w:szCs w:val="26"/>
          <w:lang w:val="vi-VN"/>
        </w:rPr>
        <w:t xml:space="preserve">Do cấu tạo của máy, ta có: </w:t>
      </w:r>
    </w:p>
    <w:p w:rsidR="003A4989" w:rsidRPr="003A4989" w:rsidRDefault="007C2B63" w:rsidP="003A4989">
      <w:pPr>
        <w:tabs>
          <w:tab w:val="left" w:pos="567"/>
        </w:tabs>
        <w:rPr>
          <w:bCs/>
          <w:sz w:val="26"/>
          <w:szCs w:val="26"/>
          <w:lang w:val="vi-VN"/>
        </w:rPr>
      </w:pPr>
      <w:r>
        <w:rPr>
          <w:bCs/>
          <w:sz w:val="26"/>
          <w:szCs w:val="26"/>
          <w:lang w:val="vi-VN"/>
        </w:rPr>
        <w:tab/>
      </w:r>
      <w:r w:rsidR="003A4989" w:rsidRPr="003A4989">
        <w:rPr>
          <w:bCs/>
          <w:sz w:val="26"/>
          <w:szCs w:val="26"/>
          <w:lang w:val="vi-VN"/>
        </w:rPr>
        <w:t xml:space="preserve"> a = 100 </w:t>
      </w:r>
      <w:proofErr w:type="spellStart"/>
      <w:r w:rsidR="003A4989" w:rsidRPr="003A4989">
        <w:rPr>
          <w:bCs/>
          <w:sz w:val="26"/>
          <w:szCs w:val="26"/>
          <w:lang w:val="vi-VN"/>
        </w:rPr>
        <w:t>mm</w:t>
      </w:r>
      <w:proofErr w:type="spellEnd"/>
      <w:r w:rsidR="003A4989" w:rsidRPr="003A4989">
        <w:rPr>
          <w:bCs/>
          <w:sz w:val="26"/>
          <w:szCs w:val="26"/>
          <w:lang w:val="vi-VN"/>
        </w:rPr>
        <w:t xml:space="preserve">, </w:t>
      </w:r>
    </w:p>
    <w:p w:rsidR="003A4989" w:rsidRDefault="003A4989" w:rsidP="003A4989">
      <w:pPr>
        <w:tabs>
          <w:tab w:val="left" w:pos="567"/>
        </w:tabs>
        <w:rPr>
          <w:bCs/>
          <w:sz w:val="26"/>
          <w:szCs w:val="26"/>
          <w:lang w:val="vi-VN"/>
        </w:rPr>
      </w:pPr>
      <w:r>
        <w:rPr>
          <w:bCs/>
          <w:sz w:val="26"/>
          <w:szCs w:val="26"/>
          <w:lang w:val="vi-VN"/>
        </w:rPr>
        <w:t xml:space="preserve"> </w:t>
      </w:r>
      <w:r w:rsidR="007C2B63">
        <w:rPr>
          <w:bCs/>
          <w:sz w:val="26"/>
          <w:szCs w:val="26"/>
          <w:lang w:val="vi-VN"/>
        </w:rPr>
        <w:tab/>
      </w:r>
      <w:r>
        <w:rPr>
          <w:bCs/>
          <w:sz w:val="26"/>
          <w:szCs w:val="26"/>
          <w:lang w:val="vi-VN"/>
        </w:rPr>
        <w:t>d – là đư</w:t>
      </w:r>
      <w:r w:rsidRPr="003A4989">
        <w:rPr>
          <w:bCs/>
          <w:sz w:val="26"/>
          <w:szCs w:val="26"/>
          <w:lang w:val="vi-VN"/>
        </w:rPr>
        <w:t>ờng kính đoạn làm việc của mẫu (</w:t>
      </w:r>
      <w:proofErr w:type="spellStart"/>
      <w:r w:rsidRPr="003A4989">
        <w:rPr>
          <w:bCs/>
          <w:sz w:val="26"/>
          <w:szCs w:val="26"/>
          <w:lang w:val="vi-VN"/>
        </w:rPr>
        <w:t>mm</w:t>
      </w:r>
      <w:proofErr w:type="spellEnd"/>
      <w:r w:rsidRPr="003A4989">
        <w:rPr>
          <w:bCs/>
          <w:sz w:val="26"/>
          <w:szCs w:val="26"/>
          <w:lang w:val="vi-VN"/>
        </w:rPr>
        <w:t xml:space="preserve">). </w:t>
      </w:r>
    </w:p>
    <w:p w:rsidR="003A4989" w:rsidRPr="003A4989" w:rsidRDefault="003A4989" w:rsidP="003A4989">
      <w:pPr>
        <w:tabs>
          <w:tab w:val="left" w:pos="567"/>
        </w:tabs>
        <w:rPr>
          <w:bCs/>
          <w:sz w:val="26"/>
          <w:szCs w:val="26"/>
          <w:lang w:val="vi-VN"/>
        </w:rPr>
      </w:pPr>
    </w:p>
    <w:p w:rsidR="003A4989" w:rsidRPr="003A4989" w:rsidRDefault="003A4989" w:rsidP="003A4989">
      <w:pPr>
        <w:tabs>
          <w:tab w:val="left" w:pos="567"/>
        </w:tabs>
        <w:rPr>
          <w:b/>
          <w:bCs/>
          <w:sz w:val="26"/>
          <w:szCs w:val="26"/>
          <w:lang w:val="vi-VN"/>
        </w:rPr>
      </w:pPr>
      <w:r w:rsidRPr="003A4989">
        <w:rPr>
          <w:b/>
          <w:bCs/>
          <w:sz w:val="26"/>
          <w:szCs w:val="26"/>
          <w:lang w:val="vi-VN"/>
        </w:rPr>
        <w:t xml:space="preserve">3. Trình tự thí nghiệm </w:t>
      </w:r>
    </w:p>
    <w:p w:rsidR="003A4989" w:rsidRPr="003A4989" w:rsidRDefault="003A4989" w:rsidP="005662ED">
      <w:pPr>
        <w:tabs>
          <w:tab w:val="left" w:pos="567"/>
        </w:tabs>
        <w:spacing w:line="312" w:lineRule="auto"/>
        <w:rPr>
          <w:bCs/>
          <w:sz w:val="26"/>
          <w:szCs w:val="26"/>
          <w:lang w:val="vi-VN"/>
        </w:rPr>
      </w:pPr>
      <w:r>
        <w:rPr>
          <w:bCs/>
          <w:sz w:val="26"/>
          <w:szCs w:val="26"/>
          <w:lang w:val="vi-VN"/>
        </w:rPr>
        <w:tab/>
      </w:r>
      <w:r w:rsidRPr="003A4989">
        <w:rPr>
          <w:bCs/>
          <w:sz w:val="26"/>
          <w:szCs w:val="26"/>
          <w:lang w:val="vi-VN"/>
        </w:rPr>
        <w:t>Chuẩn bị 10</w:t>
      </w:r>
      <w:r>
        <w:rPr>
          <w:bCs/>
          <w:sz w:val="26"/>
          <w:szCs w:val="26"/>
          <w:lang w:val="vi-VN"/>
        </w:rPr>
        <w:t xml:space="preserve"> mẫu thí nghiệm cùng loại, đo đư</w:t>
      </w:r>
      <w:r w:rsidRPr="003A4989">
        <w:rPr>
          <w:bCs/>
          <w:sz w:val="26"/>
          <w:szCs w:val="26"/>
          <w:lang w:val="vi-VN"/>
        </w:rPr>
        <w:t xml:space="preserve">ờng </w:t>
      </w:r>
      <w:proofErr w:type="spellStart"/>
      <w:r w:rsidRPr="003A4989">
        <w:rPr>
          <w:bCs/>
          <w:sz w:val="26"/>
          <w:szCs w:val="26"/>
          <w:lang w:val="vi-VN"/>
        </w:rPr>
        <w:t>kínhd</w:t>
      </w:r>
      <w:proofErr w:type="spellEnd"/>
      <w:r w:rsidRPr="003A4989">
        <w:rPr>
          <w:bCs/>
          <w:sz w:val="26"/>
          <w:szCs w:val="26"/>
          <w:lang w:val="vi-VN"/>
        </w:rPr>
        <w:t xml:space="preserve"> và chọn tải trọng thứ </w:t>
      </w:r>
    </w:p>
    <w:p w:rsidR="003A4989" w:rsidRDefault="003A4989" w:rsidP="005662ED">
      <w:pPr>
        <w:tabs>
          <w:tab w:val="left" w:pos="567"/>
        </w:tabs>
        <w:spacing w:line="312" w:lineRule="auto"/>
        <w:rPr>
          <w:bCs/>
          <w:sz w:val="26"/>
          <w:szCs w:val="26"/>
          <w:lang w:val="vi-VN"/>
        </w:rPr>
      </w:pPr>
      <w:r w:rsidRPr="003A4989">
        <w:rPr>
          <w:bCs/>
          <w:sz w:val="26"/>
          <w:szCs w:val="26"/>
          <w:lang w:val="vi-VN"/>
        </w:rPr>
        <w:t>nhất Q1</w:t>
      </w:r>
      <w:r w:rsidR="00C65902">
        <w:rPr>
          <w:bCs/>
          <w:sz w:val="26"/>
          <w:szCs w:val="26"/>
          <w:lang w:val="vi-VN"/>
        </w:rPr>
        <w:t xml:space="preserve"> </w:t>
      </w:r>
      <w:r w:rsidRPr="003A4989">
        <w:rPr>
          <w:bCs/>
          <w:sz w:val="26"/>
          <w:szCs w:val="26"/>
          <w:lang w:val="vi-VN"/>
        </w:rPr>
        <w:t xml:space="preserve">đặt vào quang treo. </w:t>
      </w:r>
    </w:p>
    <w:p w:rsidR="00C65902" w:rsidRPr="003A4989" w:rsidRDefault="00C65902" w:rsidP="005662ED">
      <w:pPr>
        <w:tabs>
          <w:tab w:val="left" w:pos="567"/>
        </w:tabs>
        <w:spacing w:line="312" w:lineRule="auto"/>
        <w:rPr>
          <w:bCs/>
          <w:sz w:val="26"/>
          <w:szCs w:val="26"/>
          <w:lang w:val="vi-VN"/>
        </w:rPr>
      </w:pPr>
    </w:p>
    <w:p w:rsidR="00C65902" w:rsidRDefault="009F4BEA" w:rsidP="005662ED">
      <w:pPr>
        <w:tabs>
          <w:tab w:val="left" w:pos="567"/>
        </w:tabs>
        <w:spacing w:line="312" w:lineRule="auto"/>
        <w:rPr>
          <w:bCs/>
          <w:sz w:val="26"/>
          <w:szCs w:val="26"/>
          <w:lang w:val="vi-VN"/>
        </w:rPr>
      </w:pPr>
      <w:r w:rsidRPr="005662ED">
        <w:rPr>
          <w:bCs/>
          <w:noProof/>
          <w:sz w:val="26"/>
          <w:szCs w:val="26"/>
        </w:rPr>
        <w:drawing>
          <wp:inline distT="0" distB="0" distL="0" distR="0">
            <wp:extent cx="797560" cy="478155"/>
            <wp:effectExtent l="0" t="0" r="2540" b="0"/>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97560" cy="478155"/>
                    </a:xfrm>
                    <a:prstGeom prst="rect">
                      <a:avLst/>
                    </a:prstGeom>
                    <a:noFill/>
                    <a:ln>
                      <a:noFill/>
                    </a:ln>
                  </pic:spPr>
                </pic:pic>
              </a:graphicData>
            </a:graphic>
          </wp:inline>
        </w:drawing>
      </w:r>
    </w:p>
    <w:p w:rsidR="003A4989" w:rsidRPr="003A4989" w:rsidRDefault="003A4989" w:rsidP="005662ED">
      <w:pPr>
        <w:tabs>
          <w:tab w:val="left" w:pos="567"/>
        </w:tabs>
        <w:spacing w:line="312" w:lineRule="auto"/>
        <w:rPr>
          <w:bCs/>
          <w:sz w:val="26"/>
          <w:szCs w:val="26"/>
          <w:lang w:val="vi-VN"/>
        </w:rPr>
      </w:pPr>
      <w:r w:rsidRPr="003A4989">
        <w:rPr>
          <w:bCs/>
          <w:sz w:val="26"/>
          <w:szCs w:val="26"/>
          <w:lang w:val="vi-VN"/>
        </w:rPr>
        <w:t xml:space="preserve">với thép   </w:t>
      </w:r>
      <w:r w:rsidR="005662ED">
        <w:rPr>
          <w:bCs/>
          <w:sz w:val="26"/>
          <w:szCs w:val="26"/>
          <w:lang w:val="vi-VN"/>
        </w:rPr>
        <w:tab/>
      </w:r>
      <w:r w:rsidR="005662ED">
        <w:rPr>
          <w:bCs/>
          <w:sz w:val="26"/>
          <w:szCs w:val="26"/>
          <w:lang w:val="vi-VN"/>
        </w:rPr>
        <w:tab/>
      </w:r>
      <w:r w:rsidR="005662ED">
        <w:rPr>
          <w:bCs/>
          <w:sz w:val="26"/>
          <w:szCs w:val="26"/>
          <w:lang w:val="vi-VN"/>
        </w:rPr>
        <w:tab/>
      </w:r>
      <w:r w:rsidR="005662ED">
        <w:rPr>
          <w:bCs/>
          <w:sz w:val="26"/>
          <w:szCs w:val="26"/>
          <w:lang w:val="vi-VN"/>
        </w:rPr>
        <w:tab/>
      </w:r>
      <w:r w:rsidR="005662ED">
        <w:rPr>
          <w:bCs/>
          <w:sz w:val="26"/>
          <w:szCs w:val="26"/>
          <w:lang w:val="vi-VN"/>
        </w:rPr>
        <w:tab/>
      </w:r>
      <w:proofErr w:type="spellStart"/>
      <w:r w:rsidR="00C65902" w:rsidRPr="005662ED">
        <w:rPr>
          <w:bCs/>
          <w:sz w:val="26"/>
          <w:szCs w:val="26"/>
          <w:lang w:val="vi-VN"/>
        </w:rPr>
        <w:t>σ</w:t>
      </w:r>
      <w:r w:rsidRPr="005662ED">
        <w:rPr>
          <w:bCs/>
          <w:sz w:val="26"/>
          <w:szCs w:val="26"/>
          <w:vertAlign w:val="subscript"/>
          <w:lang w:val="vi-VN"/>
        </w:rPr>
        <w:t>u</w:t>
      </w:r>
      <w:proofErr w:type="spellEnd"/>
      <w:r w:rsidRPr="003A4989">
        <w:rPr>
          <w:bCs/>
          <w:sz w:val="26"/>
          <w:szCs w:val="26"/>
          <w:lang w:val="vi-VN"/>
        </w:rPr>
        <w:t>= 0,6</w:t>
      </w:r>
      <w:r w:rsidR="005662ED" w:rsidRPr="005662ED">
        <w:rPr>
          <w:bCs/>
          <w:sz w:val="26"/>
          <w:szCs w:val="26"/>
          <w:lang w:val="vi-VN"/>
        </w:rPr>
        <w:t>σ</w:t>
      </w:r>
      <w:r w:rsidRPr="005662ED">
        <w:rPr>
          <w:bCs/>
          <w:sz w:val="26"/>
          <w:szCs w:val="26"/>
          <w:vertAlign w:val="subscript"/>
          <w:lang w:val="vi-VN"/>
        </w:rPr>
        <w:t>b</w:t>
      </w:r>
    </w:p>
    <w:p w:rsidR="003A4989" w:rsidRPr="003A4989" w:rsidRDefault="003A4989" w:rsidP="005662ED">
      <w:pPr>
        <w:tabs>
          <w:tab w:val="left" w:pos="567"/>
        </w:tabs>
        <w:spacing w:line="312" w:lineRule="auto"/>
        <w:rPr>
          <w:bCs/>
          <w:sz w:val="26"/>
          <w:szCs w:val="26"/>
          <w:lang w:val="vi-VN"/>
        </w:rPr>
      </w:pPr>
      <w:r w:rsidRPr="003A4989">
        <w:rPr>
          <w:bCs/>
          <w:sz w:val="26"/>
          <w:szCs w:val="26"/>
          <w:lang w:val="vi-VN"/>
        </w:rPr>
        <w:t xml:space="preserve">với kim loại màu  </w:t>
      </w:r>
      <w:r w:rsidR="005662ED">
        <w:rPr>
          <w:bCs/>
          <w:sz w:val="26"/>
          <w:szCs w:val="26"/>
          <w:lang w:val="vi-VN"/>
        </w:rPr>
        <w:tab/>
      </w:r>
      <w:r w:rsidR="005662ED">
        <w:rPr>
          <w:bCs/>
          <w:sz w:val="26"/>
          <w:szCs w:val="26"/>
          <w:lang w:val="vi-VN"/>
        </w:rPr>
        <w:tab/>
      </w:r>
      <w:r w:rsidR="005662ED">
        <w:rPr>
          <w:bCs/>
          <w:sz w:val="26"/>
          <w:szCs w:val="26"/>
          <w:lang w:val="vi-VN"/>
        </w:rPr>
        <w:tab/>
      </w:r>
      <w:proofErr w:type="spellStart"/>
      <w:r w:rsidR="005662ED" w:rsidRPr="005662ED">
        <w:rPr>
          <w:bCs/>
          <w:sz w:val="26"/>
          <w:szCs w:val="26"/>
          <w:lang w:val="vi-VN"/>
        </w:rPr>
        <w:t>σ</w:t>
      </w:r>
      <w:r w:rsidR="005662ED" w:rsidRPr="005662ED">
        <w:rPr>
          <w:bCs/>
          <w:sz w:val="26"/>
          <w:szCs w:val="26"/>
          <w:vertAlign w:val="subscript"/>
          <w:lang w:val="vi-VN"/>
        </w:rPr>
        <w:t>u</w:t>
      </w:r>
      <w:proofErr w:type="spellEnd"/>
      <w:r w:rsidR="005662ED">
        <w:rPr>
          <w:bCs/>
          <w:sz w:val="26"/>
          <w:szCs w:val="26"/>
          <w:lang w:val="vi-VN"/>
        </w:rPr>
        <w:t>= 0,4</w:t>
      </w:r>
      <w:r w:rsidR="005662ED" w:rsidRPr="005662ED">
        <w:rPr>
          <w:bCs/>
          <w:sz w:val="26"/>
          <w:szCs w:val="26"/>
          <w:lang w:val="vi-VN"/>
        </w:rPr>
        <w:t>σ</w:t>
      </w:r>
      <w:r w:rsidR="005662ED" w:rsidRPr="005662ED">
        <w:rPr>
          <w:bCs/>
          <w:sz w:val="26"/>
          <w:szCs w:val="26"/>
          <w:vertAlign w:val="subscript"/>
          <w:lang w:val="vi-VN"/>
        </w:rPr>
        <w:t>b</w:t>
      </w:r>
    </w:p>
    <w:p w:rsidR="005662ED" w:rsidRDefault="005662ED" w:rsidP="005662ED">
      <w:pPr>
        <w:tabs>
          <w:tab w:val="left" w:pos="567"/>
        </w:tabs>
        <w:rPr>
          <w:bCs/>
          <w:sz w:val="26"/>
          <w:szCs w:val="26"/>
          <w:lang w:val="vi-VN"/>
        </w:rPr>
      </w:pPr>
    </w:p>
    <w:p w:rsidR="003A4989" w:rsidRPr="003A4989" w:rsidRDefault="005662ED" w:rsidP="005662ED">
      <w:pPr>
        <w:tabs>
          <w:tab w:val="left" w:pos="567"/>
        </w:tabs>
        <w:spacing w:line="312" w:lineRule="auto"/>
        <w:rPr>
          <w:bCs/>
          <w:sz w:val="26"/>
          <w:szCs w:val="26"/>
          <w:lang w:val="vi-VN"/>
        </w:rPr>
      </w:pPr>
      <w:r>
        <w:rPr>
          <w:bCs/>
          <w:sz w:val="26"/>
          <w:szCs w:val="26"/>
          <w:lang w:val="vi-VN"/>
        </w:rPr>
        <w:t>Q - là trọng lượng quang treo đã đư</w:t>
      </w:r>
      <w:r w:rsidR="003A4989" w:rsidRPr="003A4989">
        <w:rPr>
          <w:bCs/>
          <w:sz w:val="26"/>
          <w:szCs w:val="26"/>
          <w:lang w:val="vi-VN"/>
        </w:rPr>
        <w:t>ợc ghi trong đĩa</w:t>
      </w:r>
      <w:r>
        <w:rPr>
          <w:bCs/>
          <w:sz w:val="26"/>
          <w:szCs w:val="26"/>
          <w:lang w:val="vi-VN"/>
        </w:rPr>
        <w:t xml:space="preserve"> </w:t>
      </w:r>
      <w:r w:rsidR="003A4989" w:rsidRPr="003A4989">
        <w:rPr>
          <w:bCs/>
          <w:sz w:val="26"/>
          <w:szCs w:val="26"/>
          <w:lang w:val="vi-VN"/>
        </w:rPr>
        <w:t xml:space="preserve">quả cân. </w:t>
      </w:r>
    </w:p>
    <w:p w:rsidR="003A4989" w:rsidRPr="003A4989" w:rsidRDefault="005662ED" w:rsidP="005662ED">
      <w:pPr>
        <w:tabs>
          <w:tab w:val="left" w:pos="567"/>
        </w:tabs>
        <w:spacing w:line="312" w:lineRule="auto"/>
        <w:rPr>
          <w:bCs/>
          <w:sz w:val="26"/>
          <w:szCs w:val="26"/>
          <w:lang w:val="vi-VN"/>
        </w:rPr>
      </w:pPr>
      <w:r>
        <w:rPr>
          <w:bCs/>
          <w:sz w:val="26"/>
          <w:szCs w:val="26"/>
          <w:lang w:val="vi-VN"/>
        </w:rPr>
        <w:tab/>
      </w:r>
      <w:r w:rsidR="003A4989" w:rsidRPr="003A4989">
        <w:rPr>
          <w:bCs/>
          <w:sz w:val="26"/>
          <w:szCs w:val="26"/>
          <w:lang w:val="vi-VN"/>
        </w:rPr>
        <w:t>Lắp mẫu thí nghiệm vào ngàm đảm bảo thật</w:t>
      </w:r>
      <w:r>
        <w:rPr>
          <w:bCs/>
          <w:sz w:val="26"/>
          <w:szCs w:val="26"/>
          <w:lang w:val="vi-VN"/>
        </w:rPr>
        <w:t xml:space="preserve"> chắc </w:t>
      </w:r>
      <w:proofErr w:type="spellStart"/>
      <w:r>
        <w:rPr>
          <w:bCs/>
          <w:sz w:val="26"/>
          <w:szCs w:val="26"/>
          <w:lang w:val="vi-VN"/>
        </w:rPr>
        <w:t>chắn,lắp</w:t>
      </w:r>
      <w:proofErr w:type="spellEnd"/>
      <w:r>
        <w:rPr>
          <w:bCs/>
          <w:sz w:val="26"/>
          <w:szCs w:val="26"/>
          <w:lang w:val="vi-VN"/>
        </w:rPr>
        <w:t xml:space="preserve"> hai bách phân kế </w:t>
      </w:r>
      <w:r w:rsidR="003A4989" w:rsidRPr="003A4989">
        <w:rPr>
          <w:bCs/>
          <w:sz w:val="26"/>
          <w:szCs w:val="26"/>
          <w:lang w:val="vi-VN"/>
        </w:rPr>
        <w:t>vào để ki</w:t>
      </w:r>
      <w:r>
        <w:rPr>
          <w:bCs/>
          <w:sz w:val="26"/>
          <w:szCs w:val="26"/>
          <w:lang w:val="vi-VN"/>
        </w:rPr>
        <w:t xml:space="preserve">ểm tra độ chính xác của mẫu như </w:t>
      </w:r>
      <w:r w:rsidR="003A4989" w:rsidRPr="003A4989">
        <w:rPr>
          <w:bCs/>
          <w:sz w:val="26"/>
          <w:szCs w:val="26"/>
          <w:lang w:val="vi-VN"/>
        </w:rPr>
        <w:t>hình vẽ. Dùng tay quay trục động cơ, kim đồng</w:t>
      </w:r>
      <w:r>
        <w:rPr>
          <w:bCs/>
          <w:sz w:val="26"/>
          <w:szCs w:val="26"/>
          <w:lang w:val="vi-VN"/>
        </w:rPr>
        <w:t xml:space="preserve"> hồ 7 không dịch quá 5/100 </w:t>
      </w:r>
      <w:proofErr w:type="spellStart"/>
      <w:r>
        <w:rPr>
          <w:bCs/>
          <w:sz w:val="26"/>
          <w:szCs w:val="26"/>
          <w:lang w:val="vi-VN"/>
        </w:rPr>
        <w:t>mm</w:t>
      </w:r>
      <w:proofErr w:type="spellEnd"/>
      <w:r>
        <w:rPr>
          <w:bCs/>
          <w:sz w:val="26"/>
          <w:szCs w:val="26"/>
          <w:lang w:val="vi-VN"/>
        </w:rPr>
        <w:t xml:space="preserve"> đư</w:t>
      </w:r>
      <w:r w:rsidR="003A4989" w:rsidRPr="003A4989">
        <w:rPr>
          <w:bCs/>
          <w:sz w:val="26"/>
          <w:szCs w:val="26"/>
          <w:lang w:val="vi-VN"/>
        </w:rPr>
        <w:t xml:space="preserve">ợc coi là đạt yêu cầu. Nếu không thoả mãn điều kiện trên, phải chỉnh lắp lại hoặc thay mẫu khác. </w:t>
      </w:r>
    </w:p>
    <w:p w:rsidR="003A4989" w:rsidRPr="003A4989" w:rsidRDefault="005662ED" w:rsidP="005662ED">
      <w:pPr>
        <w:tabs>
          <w:tab w:val="left" w:pos="567"/>
        </w:tabs>
        <w:spacing w:line="312" w:lineRule="auto"/>
        <w:rPr>
          <w:bCs/>
          <w:sz w:val="26"/>
          <w:szCs w:val="26"/>
          <w:lang w:val="vi-VN"/>
        </w:rPr>
      </w:pPr>
      <w:r>
        <w:rPr>
          <w:bCs/>
          <w:sz w:val="26"/>
          <w:szCs w:val="26"/>
          <w:lang w:val="vi-VN"/>
        </w:rPr>
        <w:tab/>
      </w:r>
      <w:r w:rsidR="003A4989" w:rsidRPr="003A4989">
        <w:rPr>
          <w:bCs/>
          <w:sz w:val="26"/>
          <w:szCs w:val="26"/>
          <w:lang w:val="vi-VN"/>
        </w:rPr>
        <w:t>Đặt tải trọng Q</w:t>
      </w:r>
      <w:r w:rsidR="003A4989" w:rsidRPr="005662ED">
        <w:rPr>
          <w:bCs/>
          <w:sz w:val="26"/>
          <w:szCs w:val="26"/>
          <w:vertAlign w:val="subscript"/>
          <w:lang w:val="vi-VN"/>
        </w:rPr>
        <w:t>1</w:t>
      </w:r>
      <w:r>
        <w:rPr>
          <w:bCs/>
          <w:sz w:val="26"/>
          <w:szCs w:val="26"/>
          <w:vertAlign w:val="subscript"/>
          <w:lang w:val="vi-VN"/>
        </w:rPr>
        <w:t xml:space="preserve"> </w:t>
      </w:r>
      <w:r w:rsidR="003A4989" w:rsidRPr="003A4989">
        <w:rPr>
          <w:bCs/>
          <w:sz w:val="26"/>
          <w:szCs w:val="26"/>
          <w:lang w:val="vi-VN"/>
        </w:rPr>
        <w:t>vào đĩa quang treo, tháo đồng hồ 7 ra khỏi máy, kiểm tra</w:t>
      </w:r>
      <w:r>
        <w:rPr>
          <w:bCs/>
          <w:sz w:val="26"/>
          <w:szCs w:val="26"/>
          <w:lang w:val="vi-VN"/>
        </w:rPr>
        <w:t xml:space="preserve"> </w:t>
      </w:r>
      <w:r w:rsidR="003A4989" w:rsidRPr="003A4989">
        <w:rPr>
          <w:bCs/>
          <w:sz w:val="26"/>
          <w:szCs w:val="26"/>
          <w:lang w:val="vi-VN"/>
        </w:rPr>
        <w:t xml:space="preserve">đồng hồ đếm số vòng quay và cho máy chạy. </w:t>
      </w:r>
    </w:p>
    <w:p w:rsidR="003A4989" w:rsidRPr="003A4989" w:rsidRDefault="005662ED" w:rsidP="005662ED">
      <w:pPr>
        <w:tabs>
          <w:tab w:val="left" w:pos="567"/>
        </w:tabs>
        <w:spacing w:line="312" w:lineRule="auto"/>
        <w:rPr>
          <w:bCs/>
          <w:sz w:val="26"/>
          <w:szCs w:val="26"/>
          <w:lang w:val="vi-VN"/>
        </w:rPr>
      </w:pPr>
      <w:r>
        <w:rPr>
          <w:bCs/>
          <w:sz w:val="26"/>
          <w:szCs w:val="26"/>
          <w:lang w:val="vi-VN"/>
        </w:rPr>
        <w:tab/>
      </w:r>
      <w:r w:rsidR="003A4989" w:rsidRPr="003A4989">
        <w:rPr>
          <w:bCs/>
          <w:sz w:val="26"/>
          <w:szCs w:val="26"/>
          <w:lang w:val="vi-VN"/>
        </w:rPr>
        <w:t>Từ mẫu thí nghiệm thứ hai trở đi, giảm ứng suất từ  20-40MN/m</w:t>
      </w:r>
      <w:r w:rsidR="003A4989" w:rsidRPr="005662ED">
        <w:rPr>
          <w:bCs/>
          <w:sz w:val="26"/>
          <w:szCs w:val="26"/>
          <w:vertAlign w:val="superscript"/>
          <w:lang w:val="vi-VN"/>
        </w:rPr>
        <w:t>2</w:t>
      </w:r>
      <w:r>
        <w:rPr>
          <w:bCs/>
          <w:sz w:val="26"/>
          <w:szCs w:val="26"/>
          <w:lang w:val="vi-VN"/>
        </w:rPr>
        <w:t xml:space="preserve"> </w:t>
      </w:r>
      <w:r w:rsidR="003A4989" w:rsidRPr="003A4989">
        <w:rPr>
          <w:bCs/>
          <w:sz w:val="26"/>
          <w:szCs w:val="26"/>
          <w:lang w:val="vi-VN"/>
        </w:rPr>
        <w:t xml:space="preserve">so với lần </w:t>
      </w:r>
    </w:p>
    <w:p w:rsidR="003A4989" w:rsidRPr="003A4989" w:rsidRDefault="005662ED" w:rsidP="005662ED">
      <w:pPr>
        <w:tabs>
          <w:tab w:val="left" w:pos="567"/>
        </w:tabs>
        <w:spacing w:line="312" w:lineRule="auto"/>
        <w:rPr>
          <w:bCs/>
          <w:sz w:val="26"/>
          <w:szCs w:val="26"/>
          <w:lang w:val="vi-VN"/>
        </w:rPr>
      </w:pPr>
      <w:r>
        <w:rPr>
          <w:bCs/>
          <w:sz w:val="26"/>
          <w:szCs w:val="26"/>
          <w:lang w:val="vi-VN"/>
        </w:rPr>
        <w:t>trư</w:t>
      </w:r>
      <w:r w:rsidR="003A4989" w:rsidRPr="003A4989">
        <w:rPr>
          <w:bCs/>
          <w:sz w:val="26"/>
          <w:szCs w:val="26"/>
          <w:lang w:val="vi-VN"/>
        </w:rPr>
        <w:t>ớc. Mỗi lần phá hoại ta gh</w:t>
      </w:r>
      <w:r>
        <w:rPr>
          <w:bCs/>
          <w:sz w:val="26"/>
          <w:szCs w:val="26"/>
          <w:lang w:val="vi-VN"/>
        </w:rPr>
        <w:t xml:space="preserve">i lại trị số ứng suất phá hoại </w:t>
      </w:r>
      <w:r w:rsidRPr="005662ED">
        <w:rPr>
          <w:bCs/>
          <w:sz w:val="26"/>
          <w:szCs w:val="26"/>
          <w:lang w:val="vi-VN"/>
        </w:rPr>
        <w:t>σ</w:t>
      </w:r>
      <w:r>
        <w:rPr>
          <w:bCs/>
          <w:sz w:val="26"/>
          <w:szCs w:val="26"/>
          <w:lang w:val="vi-VN"/>
        </w:rPr>
        <w:t xml:space="preserve"> và số chu trình tư</w:t>
      </w:r>
      <w:r w:rsidR="003A4989" w:rsidRPr="003A4989">
        <w:rPr>
          <w:bCs/>
          <w:sz w:val="26"/>
          <w:szCs w:val="26"/>
          <w:lang w:val="vi-VN"/>
        </w:rPr>
        <w:t xml:space="preserve">ơng </w:t>
      </w:r>
    </w:p>
    <w:p w:rsidR="003A4989" w:rsidRPr="003A4989" w:rsidRDefault="003A4989" w:rsidP="005662ED">
      <w:pPr>
        <w:tabs>
          <w:tab w:val="left" w:pos="567"/>
        </w:tabs>
        <w:spacing w:line="312" w:lineRule="auto"/>
        <w:rPr>
          <w:bCs/>
          <w:sz w:val="26"/>
          <w:szCs w:val="26"/>
          <w:lang w:val="vi-VN"/>
        </w:rPr>
      </w:pPr>
      <w:r w:rsidRPr="003A4989">
        <w:rPr>
          <w:bCs/>
          <w:sz w:val="26"/>
          <w:szCs w:val="26"/>
          <w:lang w:val="vi-VN"/>
        </w:rPr>
        <w:t xml:space="preserve">ứng N. </w:t>
      </w:r>
    </w:p>
    <w:p w:rsidR="003A4989" w:rsidRDefault="007C2B63" w:rsidP="00190FB6">
      <w:pPr>
        <w:tabs>
          <w:tab w:val="left" w:pos="567"/>
        </w:tabs>
        <w:spacing w:line="312" w:lineRule="auto"/>
        <w:rPr>
          <w:bCs/>
          <w:sz w:val="26"/>
          <w:szCs w:val="26"/>
          <w:lang w:val="vi-VN"/>
        </w:rPr>
      </w:pPr>
      <w:r>
        <w:rPr>
          <w:bCs/>
          <w:sz w:val="26"/>
          <w:szCs w:val="26"/>
          <w:lang w:val="vi-VN"/>
        </w:rPr>
        <w:tab/>
      </w:r>
      <w:r w:rsidR="003A4989" w:rsidRPr="003A4989">
        <w:rPr>
          <w:bCs/>
          <w:sz w:val="26"/>
          <w:szCs w:val="26"/>
          <w:lang w:val="vi-VN"/>
        </w:rPr>
        <w:t xml:space="preserve">Với </w:t>
      </w:r>
      <w:r w:rsidR="00190FB6">
        <w:rPr>
          <w:bCs/>
          <w:sz w:val="26"/>
          <w:szCs w:val="26"/>
          <w:lang w:val="vi-VN"/>
        </w:rPr>
        <w:t xml:space="preserve">cách giảm tải trọng dần </w:t>
      </w:r>
      <w:proofErr w:type="spellStart"/>
      <w:r w:rsidR="00190FB6">
        <w:rPr>
          <w:bCs/>
          <w:sz w:val="26"/>
          <w:szCs w:val="26"/>
          <w:lang w:val="vi-VN"/>
        </w:rPr>
        <w:t>dần</w:t>
      </w:r>
      <w:proofErr w:type="spellEnd"/>
      <w:r w:rsidR="00190FB6">
        <w:rPr>
          <w:bCs/>
          <w:sz w:val="26"/>
          <w:szCs w:val="26"/>
          <w:lang w:val="vi-VN"/>
        </w:rPr>
        <w:t xml:space="preserve"> như </w:t>
      </w:r>
      <w:r w:rsidR="003A4989" w:rsidRPr="003A4989">
        <w:rPr>
          <w:bCs/>
          <w:sz w:val="26"/>
          <w:szCs w:val="26"/>
          <w:lang w:val="vi-VN"/>
        </w:rPr>
        <w:t xml:space="preserve">trên thì đến lúc nào đó mẫu không bị phá hoại khi đạt đến số chu trình giới hạn (với thép </w:t>
      </w:r>
      <w:proofErr w:type="spellStart"/>
      <w:r w:rsidR="003A4989" w:rsidRPr="003A4989">
        <w:rPr>
          <w:bCs/>
          <w:sz w:val="26"/>
          <w:szCs w:val="26"/>
          <w:lang w:val="vi-VN"/>
        </w:rPr>
        <w:t>Ngh</w:t>
      </w:r>
      <w:proofErr w:type="spellEnd"/>
      <w:r w:rsidR="003A4989" w:rsidRPr="003A4989">
        <w:rPr>
          <w:bCs/>
          <w:sz w:val="26"/>
          <w:szCs w:val="26"/>
          <w:lang w:val="vi-VN"/>
        </w:rPr>
        <w:t>= 10</w:t>
      </w:r>
      <w:r w:rsidR="003A4989" w:rsidRPr="00190FB6">
        <w:rPr>
          <w:bCs/>
          <w:sz w:val="26"/>
          <w:szCs w:val="26"/>
          <w:vertAlign w:val="superscript"/>
          <w:lang w:val="vi-VN"/>
        </w:rPr>
        <w:t>7</w:t>
      </w:r>
      <w:r w:rsidR="00190FB6">
        <w:rPr>
          <w:bCs/>
          <w:sz w:val="26"/>
          <w:szCs w:val="26"/>
          <w:vertAlign w:val="superscript"/>
          <w:lang w:val="vi-VN"/>
        </w:rPr>
        <w:t xml:space="preserve"> </w:t>
      </w:r>
      <w:r w:rsidR="003A4989" w:rsidRPr="003A4989">
        <w:rPr>
          <w:bCs/>
          <w:sz w:val="26"/>
          <w:szCs w:val="26"/>
          <w:lang w:val="vi-VN"/>
        </w:rPr>
        <w:t xml:space="preserve">vòng, kim loại màu </w:t>
      </w:r>
      <w:proofErr w:type="spellStart"/>
      <w:r w:rsidR="003A4989" w:rsidRPr="003A4989">
        <w:rPr>
          <w:bCs/>
          <w:sz w:val="26"/>
          <w:szCs w:val="26"/>
          <w:lang w:val="vi-VN"/>
        </w:rPr>
        <w:t>Ngh</w:t>
      </w:r>
      <w:proofErr w:type="spellEnd"/>
      <w:r w:rsidR="003A4989" w:rsidRPr="003A4989">
        <w:rPr>
          <w:bCs/>
          <w:sz w:val="26"/>
          <w:szCs w:val="26"/>
          <w:lang w:val="vi-VN"/>
        </w:rPr>
        <w:t>= 10</w:t>
      </w:r>
      <w:r w:rsidR="003A4989" w:rsidRPr="00190FB6">
        <w:rPr>
          <w:bCs/>
          <w:sz w:val="26"/>
          <w:szCs w:val="26"/>
          <w:vertAlign w:val="superscript"/>
          <w:lang w:val="vi-VN"/>
        </w:rPr>
        <w:t>8</w:t>
      </w:r>
      <w:r w:rsidR="00190FB6">
        <w:rPr>
          <w:bCs/>
          <w:sz w:val="26"/>
          <w:szCs w:val="26"/>
          <w:vertAlign w:val="superscript"/>
          <w:lang w:val="vi-VN"/>
        </w:rPr>
        <w:t xml:space="preserve"> </w:t>
      </w:r>
      <w:r w:rsidR="003A4989" w:rsidRPr="003A4989">
        <w:rPr>
          <w:bCs/>
          <w:sz w:val="26"/>
          <w:szCs w:val="26"/>
          <w:lang w:val="vi-VN"/>
        </w:rPr>
        <w:t xml:space="preserve">vòng). Giả sử từ mẫu thứ n có  </w:t>
      </w:r>
      <w:proofErr w:type="spellStart"/>
      <w:r w:rsidR="00190FB6" w:rsidRPr="005662ED">
        <w:rPr>
          <w:bCs/>
          <w:sz w:val="26"/>
          <w:szCs w:val="26"/>
          <w:lang w:val="vi-VN"/>
        </w:rPr>
        <w:t>σ</w:t>
      </w:r>
      <w:r w:rsidR="003A4989" w:rsidRPr="00190FB6">
        <w:rPr>
          <w:bCs/>
          <w:sz w:val="26"/>
          <w:szCs w:val="26"/>
          <w:vertAlign w:val="subscript"/>
          <w:lang w:val="vi-VN"/>
        </w:rPr>
        <w:t>n</w:t>
      </w:r>
      <w:proofErr w:type="spellEnd"/>
      <w:r w:rsidR="00190FB6">
        <w:rPr>
          <w:bCs/>
          <w:sz w:val="26"/>
          <w:szCs w:val="26"/>
          <w:lang w:val="vi-VN"/>
        </w:rPr>
        <w:t xml:space="preserve"> </w:t>
      </w:r>
      <w:r w:rsidR="003A4989" w:rsidRPr="003A4989">
        <w:rPr>
          <w:bCs/>
          <w:sz w:val="26"/>
          <w:szCs w:val="26"/>
          <w:lang w:val="vi-VN"/>
        </w:rPr>
        <w:t xml:space="preserve">mẫu đạt số chu trình giới hạn mà không </w:t>
      </w:r>
      <w:proofErr w:type="spellStart"/>
      <w:r w:rsidR="003A4989" w:rsidRPr="003A4989">
        <w:rPr>
          <w:bCs/>
          <w:sz w:val="26"/>
          <w:szCs w:val="26"/>
          <w:lang w:val="vi-VN"/>
        </w:rPr>
        <w:t>gẫy</w:t>
      </w:r>
      <w:proofErr w:type="spellEnd"/>
      <w:r w:rsidR="003A4989" w:rsidRPr="003A4989">
        <w:rPr>
          <w:bCs/>
          <w:sz w:val="26"/>
          <w:szCs w:val="26"/>
          <w:lang w:val="vi-VN"/>
        </w:rPr>
        <w:t xml:space="preserve"> thì ta tiếp tục thử mẫu thứ n+1 với ứng suất. </w:t>
      </w:r>
    </w:p>
    <w:p w:rsidR="00190FB6" w:rsidRDefault="009F4BEA" w:rsidP="00190FB6">
      <w:pPr>
        <w:tabs>
          <w:tab w:val="left" w:pos="567"/>
        </w:tabs>
        <w:spacing w:line="312" w:lineRule="auto"/>
        <w:jc w:val="center"/>
        <w:rPr>
          <w:bCs/>
          <w:sz w:val="26"/>
          <w:szCs w:val="26"/>
          <w:lang w:val="vi-VN"/>
        </w:rPr>
      </w:pPr>
      <w:r w:rsidRPr="00190FB6">
        <w:rPr>
          <w:noProof/>
        </w:rPr>
        <w:lastRenderedPageBreak/>
        <w:drawing>
          <wp:inline distT="0" distB="0" distL="0" distR="0">
            <wp:extent cx="1339850" cy="446405"/>
            <wp:effectExtent l="0" t="0" r="0"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339850" cy="446405"/>
                    </a:xfrm>
                    <a:prstGeom prst="rect">
                      <a:avLst/>
                    </a:prstGeom>
                    <a:noFill/>
                    <a:ln>
                      <a:noFill/>
                    </a:ln>
                  </pic:spPr>
                </pic:pic>
              </a:graphicData>
            </a:graphic>
          </wp:inline>
        </w:drawing>
      </w:r>
    </w:p>
    <w:p w:rsidR="00190FB6" w:rsidRPr="003A4989" w:rsidRDefault="00190FB6" w:rsidP="00190FB6">
      <w:pPr>
        <w:tabs>
          <w:tab w:val="left" w:pos="567"/>
        </w:tabs>
        <w:spacing w:line="312" w:lineRule="auto"/>
        <w:rPr>
          <w:bCs/>
          <w:sz w:val="26"/>
          <w:szCs w:val="26"/>
          <w:lang w:val="vi-VN"/>
        </w:rPr>
      </w:pPr>
    </w:p>
    <w:p w:rsidR="003A4989" w:rsidRPr="003A4989" w:rsidRDefault="007C2B63" w:rsidP="00100C56">
      <w:pPr>
        <w:tabs>
          <w:tab w:val="left" w:pos="567"/>
        </w:tabs>
        <w:spacing w:line="312" w:lineRule="auto"/>
        <w:rPr>
          <w:bCs/>
          <w:sz w:val="26"/>
          <w:szCs w:val="26"/>
          <w:lang w:val="vi-VN"/>
        </w:rPr>
      </w:pPr>
      <w:r>
        <w:rPr>
          <w:bCs/>
          <w:sz w:val="26"/>
          <w:szCs w:val="26"/>
          <w:lang w:val="vi-VN"/>
        </w:rPr>
        <w:tab/>
      </w:r>
      <w:r w:rsidR="003A4989" w:rsidRPr="003A4989">
        <w:rPr>
          <w:bCs/>
          <w:sz w:val="26"/>
          <w:szCs w:val="26"/>
          <w:lang w:val="vi-VN"/>
        </w:rPr>
        <w:t xml:space="preserve">Với  </w:t>
      </w:r>
      <w:r w:rsidR="00190FB6" w:rsidRPr="005662ED">
        <w:rPr>
          <w:bCs/>
          <w:sz w:val="26"/>
          <w:szCs w:val="26"/>
          <w:lang w:val="vi-VN"/>
        </w:rPr>
        <w:t>σ</w:t>
      </w:r>
      <w:r w:rsidR="003A4989" w:rsidRPr="00190FB6">
        <w:rPr>
          <w:bCs/>
          <w:sz w:val="26"/>
          <w:szCs w:val="26"/>
          <w:vertAlign w:val="subscript"/>
          <w:lang w:val="vi-VN"/>
        </w:rPr>
        <w:t xml:space="preserve">n+1 </w:t>
      </w:r>
      <w:r w:rsidR="003A4989" w:rsidRPr="003A4989">
        <w:rPr>
          <w:bCs/>
          <w:sz w:val="26"/>
          <w:szCs w:val="26"/>
          <w:lang w:val="vi-VN"/>
        </w:rPr>
        <w:t xml:space="preserve">mẫu  không  bị  </w:t>
      </w:r>
      <w:proofErr w:type="spellStart"/>
      <w:r w:rsidR="003A4989" w:rsidRPr="003A4989">
        <w:rPr>
          <w:bCs/>
          <w:sz w:val="26"/>
          <w:szCs w:val="26"/>
          <w:lang w:val="vi-VN"/>
        </w:rPr>
        <w:t>gẫy</w:t>
      </w:r>
      <w:proofErr w:type="spellEnd"/>
      <w:r w:rsidR="003A4989" w:rsidRPr="003A4989">
        <w:rPr>
          <w:bCs/>
          <w:sz w:val="26"/>
          <w:szCs w:val="26"/>
          <w:lang w:val="vi-VN"/>
        </w:rPr>
        <w:t xml:space="preserve">  khi  đạt  tới  </w:t>
      </w:r>
      <w:proofErr w:type="spellStart"/>
      <w:r w:rsidR="003A4989" w:rsidRPr="003A4989">
        <w:rPr>
          <w:bCs/>
          <w:sz w:val="26"/>
          <w:szCs w:val="26"/>
          <w:lang w:val="vi-VN"/>
        </w:rPr>
        <w:t>Ngh</w:t>
      </w:r>
      <w:proofErr w:type="spellEnd"/>
      <w:r w:rsidR="003A4989" w:rsidRPr="003A4989">
        <w:rPr>
          <w:bCs/>
          <w:sz w:val="26"/>
          <w:szCs w:val="26"/>
          <w:lang w:val="vi-VN"/>
        </w:rPr>
        <w:t xml:space="preserve"> mà  </w:t>
      </w:r>
      <w:r w:rsidR="00190FB6" w:rsidRPr="005662ED">
        <w:rPr>
          <w:bCs/>
          <w:sz w:val="26"/>
          <w:szCs w:val="26"/>
          <w:lang w:val="vi-VN"/>
        </w:rPr>
        <w:t>σ</w:t>
      </w:r>
      <w:r w:rsidR="003A4989" w:rsidRPr="00190FB6">
        <w:rPr>
          <w:bCs/>
          <w:sz w:val="26"/>
          <w:szCs w:val="26"/>
          <w:vertAlign w:val="subscript"/>
          <w:lang w:val="vi-VN"/>
        </w:rPr>
        <w:t>n-1</w:t>
      </w:r>
      <w:r w:rsidR="00190FB6">
        <w:rPr>
          <w:bCs/>
          <w:sz w:val="26"/>
          <w:szCs w:val="26"/>
          <w:vertAlign w:val="subscript"/>
          <w:lang w:val="vi-VN"/>
        </w:rPr>
        <w:t xml:space="preserve"> </w:t>
      </w:r>
      <w:r w:rsidR="003A4989" w:rsidRPr="003A4989">
        <w:rPr>
          <w:bCs/>
          <w:sz w:val="26"/>
          <w:szCs w:val="26"/>
          <w:lang w:val="vi-VN"/>
        </w:rPr>
        <w:t xml:space="preserve">-  </w:t>
      </w:r>
      <w:r w:rsidR="00190FB6" w:rsidRPr="005662ED">
        <w:rPr>
          <w:bCs/>
          <w:sz w:val="26"/>
          <w:szCs w:val="26"/>
          <w:lang w:val="vi-VN"/>
        </w:rPr>
        <w:t>σ</w:t>
      </w:r>
      <w:r w:rsidR="003A4989" w:rsidRPr="00190FB6">
        <w:rPr>
          <w:bCs/>
          <w:sz w:val="26"/>
          <w:szCs w:val="26"/>
          <w:vertAlign w:val="subscript"/>
          <w:lang w:val="vi-VN"/>
        </w:rPr>
        <w:t xml:space="preserve">n+1 </w:t>
      </w:r>
      <w:r w:rsidR="003A4989" w:rsidRPr="003A4989">
        <w:rPr>
          <w:bCs/>
          <w:sz w:val="26"/>
          <w:szCs w:val="26"/>
          <w:lang w:val="vi-VN"/>
        </w:rPr>
        <w:t>không  lớn  hơn 10MN/m</w:t>
      </w:r>
      <w:r w:rsidR="003A4989" w:rsidRPr="00190FB6">
        <w:rPr>
          <w:bCs/>
          <w:sz w:val="26"/>
          <w:szCs w:val="26"/>
          <w:vertAlign w:val="superscript"/>
          <w:lang w:val="vi-VN"/>
        </w:rPr>
        <w:t>2</w:t>
      </w:r>
      <w:r w:rsidR="00190FB6">
        <w:rPr>
          <w:bCs/>
          <w:sz w:val="26"/>
          <w:szCs w:val="26"/>
          <w:vertAlign w:val="superscript"/>
          <w:lang w:val="vi-VN"/>
        </w:rPr>
        <w:t xml:space="preserve"> </w:t>
      </w:r>
      <w:r w:rsidR="003A4989" w:rsidRPr="003A4989">
        <w:rPr>
          <w:bCs/>
          <w:sz w:val="26"/>
          <w:szCs w:val="26"/>
          <w:lang w:val="vi-VN"/>
        </w:rPr>
        <w:t xml:space="preserve">thì lấy </w:t>
      </w:r>
      <w:r w:rsidR="00190FB6" w:rsidRPr="005662ED">
        <w:rPr>
          <w:bCs/>
          <w:sz w:val="26"/>
          <w:szCs w:val="26"/>
          <w:lang w:val="vi-VN"/>
        </w:rPr>
        <w:t>σ</w:t>
      </w:r>
      <w:r w:rsidR="003A4989" w:rsidRPr="00DC215B">
        <w:rPr>
          <w:bCs/>
          <w:sz w:val="26"/>
          <w:szCs w:val="26"/>
          <w:vertAlign w:val="subscript"/>
          <w:lang w:val="vi-VN"/>
        </w:rPr>
        <w:t>n+1</w:t>
      </w:r>
      <w:r w:rsidR="00DC215B" w:rsidRPr="00DC215B">
        <w:rPr>
          <w:bCs/>
          <w:sz w:val="26"/>
          <w:szCs w:val="26"/>
          <w:vertAlign w:val="subscript"/>
          <w:lang w:val="vi-VN"/>
        </w:rPr>
        <w:t xml:space="preserve"> </w:t>
      </w:r>
      <w:r w:rsidR="003A4989" w:rsidRPr="003A4989">
        <w:rPr>
          <w:bCs/>
          <w:sz w:val="26"/>
          <w:szCs w:val="26"/>
          <w:lang w:val="vi-VN"/>
        </w:rPr>
        <w:t xml:space="preserve">làm giới hạn mỏi. </w:t>
      </w:r>
    </w:p>
    <w:p w:rsidR="003A4989" w:rsidRDefault="007C2B63" w:rsidP="00100C56">
      <w:pPr>
        <w:tabs>
          <w:tab w:val="left" w:pos="567"/>
        </w:tabs>
        <w:spacing w:line="312" w:lineRule="auto"/>
        <w:rPr>
          <w:bCs/>
          <w:sz w:val="26"/>
          <w:szCs w:val="26"/>
          <w:lang w:val="vi-VN"/>
        </w:rPr>
      </w:pPr>
      <w:r>
        <w:rPr>
          <w:bCs/>
          <w:sz w:val="26"/>
          <w:szCs w:val="26"/>
          <w:lang w:val="vi-VN"/>
        </w:rPr>
        <w:tab/>
      </w:r>
      <w:r w:rsidR="00DC215B">
        <w:rPr>
          <w:bCs/>
          <w:sz w:val="26"/>
          <w:szCs w:val="26"/>
          <w:lang w:val="vi-VN"/>
        </w:rPr>
        <w:t>Trư</w:t>
      </w:r>
      <w:r w:rsidR="003A4989" w:rsidRPr="003A4989">
        <w:rPr>
          <w:bCs/>
          <w:sz w:val="26"/>
          <w:szCs w:val="26"/>
          <w:lang w:val="vi-VN"/>
        </w:rPr>
        <w:t xml:space="preserve">ờng hợp chọn </w:t>
      </w:r>
      <w:r w:rsidR="00DC215B" w:rsidRPr="005662ED">
        <w:rPr>
          <w:bCs/>
          <w:sz w:val="26"/>
          <w:szCs w:val="26"/>
          <w:lang w:val="vi-VN"/>
        </w:rPr>
        <w:t>σ</w:t>
      </w:r>
      <w:r w:rsidR="00DC215B" w:rsidRPr="00DC215B">
        <w:rPr>
          <w:bCs/>
          <w:sz w:val="26"/>
          <w:szCs w:val="26"/>
          <w:vertAlign w:val="subscript"/>
          <w:lang w:val="vi-VN"/>
        </w:rPr>
        <w:t>n+1</w:t>
      </w:r>
      <w:r w:rsidR="00DC215B">
        <w:rPr>
          <w:bCs/>
          <w:sz w:val="26"/>
          <w:szCs w:val="26"/>
          <w:vertAlign w:val="subscript"/>
          <w:lang w:val="vi-VN"/>
        </w:rPr>
        <w:t xml:space="preserve"> </w:t>
      </w:r>
      <w:r w:rsidR="00DC215B">
        <w:rPr>
          <w:bCs/>
          <w:sz w:val="26"/>
          <w:szCs w:val="26"/>
          <w:lang w:val="vi-VN"/>
        </w:rPr>
        <w:t xml:space="preserve">như trên mà mẫu bị </w:t>
      </w:r>
      <w:proofErr w:type="spellStart"/>
      <w:r w:rsidR="00DC215B">
        <w:rPr>
          <w:bCs/>
          <w:sz w:val="26"/>
          <w:szCs w:val="26"/>
          <w:lang w:val="vi-VN"/>
        </w:rPr>
        <w:t>gẫy</w:t>
      </w:r>
      <w:proofErr w:type="spellEnd"/>
      <w:r w:rsidR="00DC215B">
        <w:rPr>
          <w:bCs/>
          <w:sz w:val="26"/>
          <w:szCs w:val="26"/>
          <w:lang w:val="vi-VN"/>
        </w:rPr>
        <w:t xml:space="preserve"> khi chư</w:t>
      </w:r>
      <w:r w:rsidR="003A4989" w:rsidRPr="003A4989">
        <w:rPr>
          <w:bCs/>
          <w:sz w:val="26"/>
          <w:szCs w:val="26"/>
          <w:lang w:val="vi-VN"/>
        </w:rPr>
        <w:t xml:space="preserve">a đạt đến </w:t>
      </w:r>
      <w:proofErr w:type="spellStart"/>
      <w:r w:rsidR="003A4989" w:rsidRPr="003A4989">
        <w:rPr>
          <w:bCs/>
          <w:sz w:val="26"/>
          <w:szCs w:val="26"/>
          <w:lang w:val="vi-VN"/>
        </w:rPr>
        <w:t>Ngh</w:t>
      </w:r>
      <w:proofErr w:type="spellEnd"/>
      <w:r w:rsidR="00DC215B">
        <w:rPr>
          <w:bCs/>
          <w:sz w:val="26"/>
          <w:szCs w:val="26"/>
          <w:lang w:val="vi-VN"/>
        </w:rPr>
        <w:t xml:space="preserve"> </w:t>
      </w:r>
      <w:r w:rsidR="003A4989" w:rsidRPr="003A4989">
        <w:rPr>
          <w:bCs/>
          <w:sz w:val="26"/>
          <w:szCs w:val="26"/>
          <w:lang w:val="vi-VN"/>
        </w:rPr>
        <w:t xml:space="preserve">thì ta có thể chọn </w:t>
      </w:r>
      <w:proofErr w:type="spellStart"/>
      <w:r w:rsidR="00DC215B" w:rsidRPr="005662ED">
        <w:rPr>
          <w:bCs/>
          <w:sz w:val="26"/>
          <w:szCs w:val="26"/>
          <w:lang w:val="vi-VN"/>
        </w:rPr>
        <w:t>σ</w:t>
      </w:r>
      <w:r w:rsidR="00DC215B">
        <w:rPr>
          <w:bCs/>
          <w:sz w:val="26"/>
          <w:szCs w:val="26"/>
          <w:vertAlign w:val="subscript"/>
          <w:lang w:val="vi-VN"/>
        </w:rPr>
        <w:t>n</w:t>
      </w:r>
      <w:proofErr w:type="spellEnd"/>
      <w:r w:rsidR="00DC215B">
        <w:rPr>
          <w:bCs/>
          <w:sz w:val="26"/>
          <w:szCs w:val="26"/>
          <w:vertAlign w:val="subscript"/>
          <w:lang w:val="vi-VN"/>
        </w:rPr>
        <w:t xml:space="preserve"> </w:t>
      </w:r>
      <w:r w:rsidR="00DC215B">
        <w:rPr>
          <w:bCs/>
          <w:sz w:val="26"/>
          <w:szCs w:val="26"/>
          <w:lang w:val="vi-VN"/>
        </w:rPr>
        <w:t xml:space="preserve"> </w:t>
      </w:r>
      <w:r w:rsidR="003A4989" w:rsidRPr="003A4989">
        <w:rPr>
          <w:bCs/>
          <w:sz w:val="26"/>
          <w:szCs w:val="26"/>
          <w:lang w:val="vi-VN"/>
        </w:rPr>
        <w:t>làm giới hạn mỏi.</w:t>
      </w:r>
    </w:p>
    <w:p w:rsidR="00DD220F" w:rsidRDefault="00DD220F" w:rsidP="003A4989">
      <w:pPr>
        <w:tabs>
          <w:tab w:val="left" w:pos="567"/>
        </w:tabs>
        <w:rPr>
          <w:bCs/>
          <w:sz w:val="26"/>
          <w:szCs w:val="26"/>
          <w:lang w:val="vi-VN"/>
        </w:rPr>
      </w:pPr>
    </w:p>
    <w:p w:rsidR="00DD220F" w:rsidRDefault="005F52B1" w:rsidP="00DD220F">
      <w:pPr>
        <w:tabs>
          <w:tab w:val="left" w:pos="567"/>
        </w:tabs>
        <w:jc w:val="center"/>
        <w:rPr>
          <w:b/>
          <w:bCs/>
          <w:sz w:val="28"/>
          <w:szCs w:val="28"/>
          <w:lang w:val="vi-VN"/>
        </w:rPr>
      </w:pPr>
      <w:r>
        <w:rPr>
          <w:b/>
          <w:bCs/>
          <w:sz w:val="28"/>
          <w:szCs w:val="28"/>
          <w:lang w:val="vi-VN"/>
        </w:rPr>
        <w:br w:type="page"/>
      </w:r>
      <w:r w:rsidR="00DD220F" w:rsidRPr="00DD220F">
        <w:rPr>
          <w:b/>
          <w:bCs/>
          <w:sz w:val="28"/>
          <w:szCs w:val="28"/>
          <w:lang w:val="vi-VN"/>
        </w:rPr>
        <w:lastRenderedPageBreak/>
        <w:t>Bài 8</w:t>
      </w:r>
    </w:p>
    <w:p w:rsidR="00DD220F" w:rsidRDefault="00100C56" w:rsidP="00DD220F">
      <w:pPr>
        <w:tabs>
          <w:tab w:val="left" w:pos="567"/>
        </w:tabs>
        <w:jc w:val="center"/>
        <w:rPr>
          <w:b/>
          <w:bCs/>
          <w:sz w:val="32"/>
          <w:szCs w:val="32"/>
          <w:lang w:val="vi-VN"/>
        </w:rPr>
      </w:pPr>
      <w:r w:rsidRPr="00100C56">
        <w:rPr>
          <w:b/>
          <w:bCs/>
          <w:sz w:val="32"/>
          <w:szCs w:val="32"/>
          <w:lang w:val="vi-VN"/>
        </w:rPr>
        <w:t>XÁC ĐỊNH LỰC TỚI HẠN THANH CHỊU NÉN</w:t>
      </w:r>
    </w:p>
    <w:p w:rsidR="007C2B63" w:rsidRPr="007C2B63" w:rsidRDefault="007C2B63" w:rsidP="00DD220F">
      <w:pPr>
        <w:tabs>
          <w:tab w:val="left" w:pos="567"/>
        </w:tabs>
        <w:jc w:val="center"/>
        <w:rPr>
          <w:b/>
          <w:bCs/>
          <w:sz w:val="32"/>
          <w:szCs w:val="32"/>
          <w:lang w:val="vi-VN"/>
        </w:rPr>
      </w:pPr>
      <w:r w:rsidRPr="007C2B63">
        <w:rPr>
          <w:sz w:val="26"/>
          <w:szCs w:val="26"/>
          <w:lang w:val="vi-VN"/>
        </w:rPr>
        <w:t>(</w:t>
      </w:r>
      <w:r>
        <w:rPr>
          <w:sz w:val="26"/>
          <w:szCs w:val="26"/>
          <w:lang w:val="vi-VN"/>
        </w:rPr>
        <w:t>Ngành Công trình</w:t>
      </w:r>
      <w:r w:rsidRPr="007C2B63">
        <w:rPr>
          <w:sz w:val="26"/>
          <w:szCs w:val="26"/>
          <w:lang w:val="vi-VN"/>
        </w:rPr>
        <w:t xml:space="preserve"> t</w:t>
      </w:r>
      <w:r>
        <w:rPr>
          <w:sz w:val="26"/>
          <w:szCs w:val="26"/>
          <w:lang w:val="vi-VN"/>
        </w:rPr>
        <w:t>hí nghiệm phòng 10</w:t>
      </w:r>
      <w:r w:rsidRPr="007C2B63">
        <w:rPr>
          <w:sz w:val="26"/>
          <w:szCs w:val="26"/>
          <w:lang w:val="vi-VN"/>
        </w:rPr>
        <w:t>1A3b)</w:t>
      </w:r>
    </w:p>
    <w:p w:rsidR="00100C56" w:rsidRPr="007C2B63" w:rsidRDefault="00100C56" w:rsidP="00100C56">
      <w:pPr>
        <w:tabs>
          <w:tab w:val="left" w:pos="567"/>
        </w:tabs>
        <w:rPr>
          <w:b/>
          <w:bCs/>
          <w:sz w:val="26"/>
          <w:szCs w:val="26"/>
          <w:lang w:val="vi-VN"/>
        </w:rPr>
      </w:pPr>
    </w:p>
    <w:p w:rsidR="00226505" w:rsidRPr="00364BFB" w:rsidRDefault="00100C56" w:rsidP="00226505">
      <w:pPr>
        <w:tabs>
          <w:tab w:val="left" w:pos="567"/>
        </w:tabs>
        <w:rPr>
          <w:b/>
          <w:bCs/>
          <w:sz w:val="26"/>
          <w:szCs w:val="26"/>
          <w:lang w:val="vi-VN"/>
        </w:rPr>
      </w:pPr>
      <w:r w:rsidRPr="00364BFB">
        <w:rPr>
          <w:b/>
          <w:bCs/>
          <w:sz w:val="26"/>
          <w:szCs w:val="26"/>
          <w:lang w:val="vi-VN"/>
        </w:rPr>
        <w:t>1. Mục đích thí nghiệm</w:t>
      </w:r>
    </w:p>
    <w:p w:rsidR="00F763A0" w:rsidRPr="00364BFB" w:rsidRDefault="00F763A0" w:rsidP="00226505">
      <w:pPr>
        <w:tabs>
          <w:tab w:val="left" w:pos="567"/>
        </w:tabs>
        <w:rPr>
          <w:sz w:val="16"/>
          <w:szCs w:val="16"/>
          <w:lang w:val="vi-VN"/>
        </w:rPr>
      </w:pPr>
    </w:p>
    <w:p w:rsidR="00100C56" w:rsidRPr="00364BFB" w:rsidRDefault="00100C56" w:rsidP="00100C56">
      <w:pPr>
        <w:pStyle w:val="ListParagraph"/>
        <w:spacing w:line="312" w:lineRule="auto"/>
        <w:ind w:left="0" w:firstLine="567"/>
        <w:rPr>
          <w:rFonts w:ascii="Times New Roman" w:hAnsi="Times New Roman"/>
          <w:sz w:val="26"/>
          <w:szCs w:val="26"/>
          <w:lang w:val="vi-VN"/>
        </w:rPr>
      </w:pPr>
      <w:r w:rsidRPr="00364BFB">
        <w:rPr>
          <w:rFonts w:ascii="Times New Roman" w:hAnsi="Times New Roman"/>
          <w:sz w:val="26"/>
          <w:szCs w:val="26"/>
          <w:lang w:val="vi-VN"/>
        </w:rPr>
        <w:t xml:space="preserve">Quan sát hiện tượng mất ổn định của thanh </w:t>
      </w:r>
      <w:r w:rsidR="00226505" w:rsidRPr="00364BFB">
        <w:rPr>
          <w:rFonts w:ascii="Times New Roman" w:hAnsi="Times New Roman"/>
          <w:sz w:val="26"/>
          <w:szCs w:val="26"/>
          <w:lang w:val="vi-VN"/>
        </w:rPr>
        <w:t xml:space="preserve">chịu nén hai </w:t>
      </w:r>
      <w:r w:rsidRPr="00364BFB">
        <w:rPr>
          <w:rFonts w:ascii="Times New Roman" w:hAnsi="Times New Roman"/>
          <w:sz w:val="26"/>
          <w:szCs w:val="26"/>
          <w:lang w:val="vi-VN"/>
        </w:rPr>
        <w:t>liên kết hai đầu khớ</w:t>
      </w:r>
      <w:r w:rsidR="00226505" w:rsidRPr="00364BFB">
        <w:rPr>
          <w:rFonts w:ascii="Times New Roman" w:hAnsi="Times New Roman"/>
          <w:sz w:val="26"/>
          <w:szCs w:val="26"/>
          <w:lang w:val="vi-VN"/>
        </w:rPr>
        <w:t xml:space="preserve">p. </w:t>
      </w:r>
      <w:r w:rsidRPr="00364BFB">
        <w:rPr>
          <w:rFonts w:ascii="Times New Roman" w:hAnsi="Times New Roman"/>
          <w:sz w:val="26"/>
          <w:szCs w:val="26"/>
          <w:lang w:val="vi-VN"/>
        </w:rPr>
        <w:t xml:space="preserve">Xác định lực tới hạn </w:t>
      </w:r>
      <w:r w:rsidR="0094533A" w:rsidRPr="00364BFB">
        <w:rPr>
          <w:rFonts w:ascii="Times New Roman" w:hAnsi="Times New Roman"/>
          <w:sz w:val="26"/>
          <w:szCs w:val="26"/>
          <w:lang w:val="vi-VN"/>
        </w:rPr>
        <w:t>(</w:t>
      </w:r>
      <w:proofErr w:type="spellStart"/>
      <w:r w:rsidR="0094533A" w:rsidRPr="00364BFB">
        <w:rPr>
          <w:rFonts w:ascii="Times New Roman" w:hAnsi="Times New Roman"/>
          <w:sz w:val="26"/>
          <w:szCs w:val="26"/>
          <w:lang w:val="vi-VN"/>
        </w:rPr>
        <w:t>P</w:t>
      </w:r>
      <w:r w:rsidR="0094533A" w:rsidRPr="00364BFB">
        <w:rPr>
          <w:rFonts w:ascii="Times New Roman" w:hAnsi="Times New Roman"/>
          <w:sz w:val="26"/>
          <w:szCs w:val="26"/>
          <w:vertAlign w:val="subscript"/>
          <w:lang w:val="vi-VN"/>
        </w:rPr>
        <w:t>th</w:t>
      </w:r>
      <w:proofErr w:type="spellEnd"/>
      <w:r w:rsidR="0094533A" w:rsidRPr="00364BFB">
        <w:rPr>
          <w:rFonts w:ascii="Times New Roman" w:hAnsi="Times New Roman"/>
          <w:sz w:val="26"/>
          <w:szCs w:val="26"/>
          <w:lang w:val="vi-VN"/>
        </w:rPr>
        <w:t>)</w:t>
      </w:r>
      <w:r w:rsidRPr="00364BFB">
        <w:rPr>
          <w:rFonts w:ascii="Times New Roman" w:hAnsi="Times New Roman"/>
          <w:sz w:val="26"/>
          <w:szCs w:val="26"/>
          <w:lang w:val="vi-VN"/>
        </w:rPr>
        <w:t xml:space="preserve">của thanh chịu nén trong </w:t>
      </w:r>
      <w:r w:rsidR="00226505" w:rsidRPr="00364BFB">
        <w:rPr>
          <w:rFonts w:ascii="Times New Roman" w:hAnsi="Times New Roman"/>
          <w:sz w:val="26"/>
          <w:szCs w:val="26"/>
          <w:lang w:val="vi-VN"/>
        </w:rPr>
        <w:t xml:space="preserve">miền đàn hồi bằng công thức gần đúng và phép biến đổi </w:t>
      </w:r>
      <w:proofErr w:type="spellStart"/>
      <w:r w:rsidR="00226505" w:rsidRPr="00364BFB">
        <w:rPr>
          <w:rFonts w:ascii="Times New Roman" w:hAnsi="Times New Roman"/>
          <w:sz w:val="26"/>
          <w:szCs w:val="26"/>
          <w:lang w:val="vi-VN"/>
        </w:rPr>
        <w:t>South</w:t>
      </w:r>
      <w:proofErr w:type="spellEnd"/>
      <w:r w:rsidR="00226505" w:rsidRPr="00364BFB">
        <w:rPr>
          <w:rFonts w:ascii="Times New Roman" w:hAnsi="Times New Roman"/>
          <w:sz w:val="26"/>
          <w:szCs w:val="26"/>
          <w:lang w:val="vi-VN"/>
        </w:rPr>
        <w:t xml:space="preserve"> </w:t>
      </w:r>
      <w:proofErr w:type="spellStart"/>
      <w:r w:rsidR="00226505" w:rsidRPr="00364BFB">
        <w:rPr>
          <w:rFonts w:ascii="Times New Roman" w:hAnsi="Times New Roman"/>
          <w:sz w:val="26"/>
          <w:szCs w:val="26"/>
          <w:lang w:val="vi-VN"/>
        </w:rPr>
        <w:t>Well</w:t>
      </w:r>
      <w:proofErr w:type="spellEnd"/>
      <w:r w:rsidR="00226505" w:rsidRPr="00364BFB">
        <w:rPr>
          <w:rFonts w:ascii="Times New Roman" w:hAnsi="Times New Roman"/>
          <w:sz w:val="26"/>
          <w:szCs w:val="26"/>
          <w:lang w:val="vi-VN"/>
        </w:rPr>
        <w:t>.</w:t>
      </w:r>
      <w:r w:rsidR="0094533A" w:rsidRPr="00364BFB">
        <w:rPr>
          <w:rFonts w:ascii="Times New Roman" w:hAnsi="Times New Roman"/>
          <w:sz w:val="26"/>
          <w:szCs w:val="26"/>
          <w:lang w:val="vi-VN"/>
        </w:rPr>
        <w:t xml:space="preserve"> So sánh kết quả của thí nghiệm với công thức </w:t>
      </w:r>
      <w:proofErr w:type="spellStart"/>
      <w:r w:rsidR="0094533A" w:rsidRPr="00364BFB">
        <w:rPr>
          <w:rFonts w:ascii="Times New Roman" w:hAnsi="Times New Roman"/>
          <w:sz w:val="26"/>
          <w:szCs w:val="26"/>
          <w:lang w:val="vi-VN"/>
        </w:rPr>
        <w:t>Ơle</w:t>
      </w:r>
      <w:proofErr w:type="spellEnd"/>
    </w:p>
    <w:p w:rsidR="00F763A0" w:rsidRPr="00364BFB" w:rsidRDefault="00F763A0" w:rsidP="00100C56">
      <w:pPr>
        <w:pStyle w:val="ListParagraph"/>
        <w:spacing w:line="312" w:lineRule="auto"/>
        <w:ind w:left="0" w:firstLine="567"/>
        <w:rPr>
          <w:rFonts w:ascii="Times New Roman" w:hAnsi="Times New Roman"/>
          <w:sz w:val="16"/>
          <w:szCs w:val="16"/>
          <w:lang w:val="vi-VN"/>
        </w:rPr>
      </w:pPr>
    </w:p>
    <w:p w:rsidR="00F763A0" w:rsidRPr="00364BFB" w:rsidRDefault="00F763A0" w:rsidP="00F763A0">
      <w:pPr>
        <w:pStyle w:val="ListParagraph"/>
        <w:spacing w:line="312" w:lineRule="auto"/>
        <w:ind w:left="0"/>
        <w:rPr>
          <w:rFonts w:ascii="Times New Roman" w:hAnsi="Times New Roman"/>
          <w:b/>
          <w:sz w:val="26"/>
          <w:szCs w:val="26"/>
          <w:lang w:val="vi-VN"/>
        </w:rPr>
      </w:pPr>
      <w:r w:rsidRPr="00364BFB">
        <w:rPr>
          <w:rFonts w:ascii="Times New Roman" w:hAnsi="Times New Roman"/>
          <w:b/>
          <w:sz w:val="26"/>
          <w:szCs w:val="26"/>
          <w:lang w:val="vi-VN"/>
        </w:rPr>
        <w:t>2. Bố trí thí nghiệm</w:t>
      </w:r>
    </w:p>
    <w:p w:rsidR="00F763A0" w:rsidRPr="00364BFB" w:rsidRDefault="00F763A0" w:rsidP="0094533A">
      <w:pPr>
        <w:pStyle w:val="ListParagraph"/>
        <w:spacing w:line="312" w:lineRule="auto"/>
        <w:ind w:left="0" w:firstLine="567"/>
        <w:rPr>
          <w:rFonts w:ascii="Times New Roman" w:hAnsi="Times New Roman"/>
          <w:sz w:val="26"/>
          <w:szCs w:val="26"/>
          <w:lang w:val="vi-VN"/>
        </w:rPr>
      </w:pPr>
      <w:r w:rsidRPr="00364BFB">
        <w:rPr>
          <w:rFonts w:ascii="Times New Roman" w:hAnsi="Times New Roman"/>
          <w:sz w:val="26"/>
          <w:szCs w:val="26"/>
          <w:lang w:val="vi-VN"/>
        </w:rPr>
        <w:t>Thí nghiệm được thực hiện trên bộ giá thí nghiệm ổ định</w:t>
      </w:r>
      <w:r w:rsidR="0094533A" w:rsidRPr="00364BFB">
        <w:rPr>
          <w:rFonts w:ascii="Times New Roman" w:hAnsi="Times New Roman"/>
          <w:sz w:val="26"/>
          <w:szCs w:val="26"/>
          <w:lang w:val="vi-VN"/>
        </w:rPr>
        <w:t>.</w:t>
      </w:r>
      <w:r w:rsidRPr="00364BFB">
        <w:rPr>
          <w:rFonts w:ascii="Times New Roman" w:hAnsi="Times New Roman"/>
          <w:sz w:val="26"/>
          <w:szCs w:val="26"/>
          <w:lang w:val="vi-VN"/>
        </w:rPr>
        <w:t xml:space="preserve"> </w:t>
      </w:r>
      <w:r w:rsidR="0094533A" w:rsidRPr="00364BFB">
        <w:rPr>
          <w:rFonts w:ascii="Times New Roman" w:hAnsi="Times New Roman"/>
          <w:sz w:val="26"/>
          <w:szCs w:val="26"/>
          <w:lang w:val="vi-VN"/>
        </w:rPr>
        <w:t>M</w:t>
      </w:r>
      <w:r w:rsidRPr="00364BFB">
        <w:rPr>
          <w:rFonts w:ascii="Times New Roman" w:hAnsi="Times New Roman"/>
          <w:sz w:val="26"/>
          <w:szCs w:val="26"/>
          <w:lang w:val="vi-VN"/>
        </w:rPr>
        <w:t>ẫu thí nghiệm là thanh thép cường độ cao mặt cắt ngang hình chữ nhật</w:t>
      </w:r>
      <w:r w:rsidR="0094533A" w:rsidRPr="00364BFB">
        <w:rPr>
          <w:rFonts w:ascii="Times New Roman" w:hAnsi="Times New Roman"/>
          <w:sz w:val="26"/>
          <w:szCs w:val="26"/>
          <w:lang w:val="vi-VN"/>
        </w:rPr>
        <w:t xml:space="preserve"> (b = 35 </w:t>
      </w:r>
      <w:proofErr w:type="spellStart"/>
      <w:r w:rsidR="0094533A" w:rsidRPr="00364BFB">
        <w:rPr>
          <w:rFonts w:ascii="Times New Roman" w:hAnsi="Times New Roman"/>
          <w:sz w:val="26"/>
          <w:szCs w:val="26"/>
          <w:lang w:val="vi-VN"/>
        </w:rPr>
        <w:t>mm</w:t>
      </w:r>
      <w:proofErr w:type="spellEnd"/>
      <w:r w:rsidRPr="00364BFB">
        <w:rPr>
          <w:rFonts w:ascii="Times New Roman" w:hAnsi="Times New Roman"/>
          <w:sz w:val="26"/>
          <w:szCs w:val="26"/>
          <w:lang w:val="vi-VN"/>
        </w:rPr>
        <w:t>,</w:t>
      </w:r>
      <w:r w:rsidR="0094533A" w:rsidRPr="00364BFB">
        <w:rPr>
          <w:rFonts w:ascii="Times New Roman" w:hAnsi="Times New Roman"/>
          <w:sz w:val="26"/>
          <w:szCs w:val="26"/>
          <w:lang w:val="vi-VN"/>
        </w:rPr>
        <w:t xml:space="preserve"> h =1.99 </w:t>
      </w:r>
      <w:proofErr w:type="spellStart"/>
      <w:r w:rsidR="0094533A" w:rsidRPr="00364BFB">
        <w:rPr>
          <w:rFonts w:ascii="Times New Roman" w:hAnsi="Times New Roman"/>
          <w:sz w:val="26"/>
          <w:szCs w:val="26"/>
          <w:lang w:val="vi-VN"/>
        </w:rPr>
        <w:t>mm</w:t>
      </w:r>
      <w:proofErr w:type="spellEnd"/>
      <w:r w:rsidR="0094533A" w:rsidRPr="00364BFB">
        <w:rPr>
          <w:rFonts w:ascii="Times New Roman" w:hAnsi="Times New Roman"/>
          <w:sz w:val="26"/>
          <w:szCs w:val="26"/>
          <w:lang w:val="vi-VN"/>
        </w:rPr>
        <w:t>)</w:t>
      </w:r>
      <w:r w:rsidRPr="00364BFB">
        <w:rPr>
          <w:rFonts w:ascii="Times New Roman" w:hAnsi="Times New Roman"/>
          <w:sz w:val="26"/>
          <w:szCs w:val="26"/>
          <w:lang w:val="vi-VN"/>
        </w:rPr>
        <w:t xml:space="preserve"> chiều dài L = </w:t>
      </w:r>
      <w:r w:rsidR="0094533A" w:rsidRPr="00364BFB">
        <w:rPr>
          <w:rFonts w:ascii="Times New Roman" w:hAnsi="Times New Roman"/>
          <w:sz w:val="26"/>
          <w:szCs w:val="26"/>
          <w:lang w:val="vi-VN"/>
        </w:rPr>
        <w:t xml:space="preserve">509 </w:t>
      </w:r>
      <w:proofErr w:type="spellStart"/>
      <w:r w:rsidR="0094533A" w:rsidRPr="00364BFB">
        <w:rPr>
          <w:rFonts w:ascii="Times New Roman" w:hAnsi="Times New Roman"/>
          <w:sz w:val="26"/>
          <w:szCs w:val="26"/>
          <w:lang w:val="vi-VN"/>
        </w:rPr>
        <w:t>mm</w:t>
      </w:r>
      <w:proofErr w:type="spellEnd"/>
      <w:r w:rsidR="0094533A" w:rsidRPr="00364BFB">
        <w:rPr>
          <w:rFonts w:ascii="Times New Roman" w:hAnsi="Times New Roman"/>
          <w:sz w:val="26"/>
          <w:szCs w:val="26"/>
          <w:lang w:val="vi-VN"/>
        </w:rPr>
        <w:t xml:space="preserve"> đ</w:t>
      </w:r>
      <w:r w:rsidR="004E79CC" w:rsidRPr="00364BFB">
        <w:rPr>
          <w:rFonts w:ascii="Times New Roman" w:hAnsi="Times New Roman"/>
          <w:sz w:val="26"/>
          <w:szCs w:val="26"/>
          <w:lang w:val="vi-VN"/>
        </w:rPr>
        <w:t>ược gá đặt</w:t>
      </w:r>
      <w:r w:rsidR="0094533A" w:rsidRPr="00364BFB">
        <w:rPr>
          <w:rFonts w:ascii="Times New Roman" w:hAnsi="Times New Roman"/>
          <w:sz w:val="26"/>
          <w:szCs w:val="26"/>
          <w:lang w:val="vi-VN"/>
        </w:rPr>
        <w:t xml:space="preserve"> như hình 8</w:t>
      </w:r>
    </w:p>
    <w:p w:rsidR="004E79CC" w:rsidRPr="00364BFB" w:rsidRDefault="009F4BEA" w:rsidP="0094533A">
      <w:pPr>
        <w:pStyle w:val="ListParagraph"/>
        <w:spacing w:line="312" w:lineRule="auto"/>
        <w:ind w:left="0" w:firstLine="567"/>
        <w:rPr>
          <w:rFonts w:ascii="Times New Roman" w:hAnsi="Times New Roman"/>
          <w:sz w:val="26"/>
          <w:szCs w:val="26"/>
          <w:lang w:val="vi-VN"/>
        </w:rPr>
      </w:pPr>
      <w:r>
        <w:rPr>
          <w:rFonts w:ascii="Times New Roman" w:hAnsi="Times New Roman"/>
          <w:b/>
          <w:noProof/>
          <w:sz w:val="26"/>
          <w:szCs w:val="26"/>
        </w:rPr>
        <mc:AlternateContent>
          <mc:Choice Requires="wpg">
            <w:drawing>
              <wp:anchor distT="0" distB="0" distL="114300" distR="114300" simplePos="0" relativeHeight="251656704" behindDoc="0" locked="0" layoutInCell="1" allowOverlap="1">
                <wp:simplePos x="0" y="0"/>
                <wp:positionH relativeFrom="column">
                  <wp:posOffset>1798320</wp:posOffset>
                </wp:positionH>
                <wp:positionV relativeFrom="paragraph">
                  <wp:posOffset>69850</wp:posOffset>
                </wp:positionV>
                <wp:extent cx="3808095" cy="5236210"/>
                <wp:effectExtent l="3175" t="3175" r="0" b="0"/>
                <wp:wrapNone/>
                <wp:docPr id="41" name="Group 18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8095" cy="5236210"/>
                          <a:chOff x="4768" y="6057"/>
                          <a:chExt cx="6064" cy="8614"/>
                        </a:xfrm>
                      </wpg:grpSpPr>
                      <wps:wsp>
                        <wps:cNvPr id="42" name="Text Box 1863"/>
                        <wps:cNvSpPr txBox="1">
                          <a:spLocks noChangeArrowheads="1"/>
                        </wps:cNvSpPr>
                        <wps:spPr bwMode="auto">
                          <a:xfrm>
                            <a:off x="5031" y="11290"/>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Pr>
                                  <w:sz w:val="26"/>
                                  <w:szCs w:val="26"/>
                                </w:rPr>
                                <w:t>5</w:t>
                              </w:r>
                              <w:r>
                                <w:t>)</w:t>
                              </w:r>
                            </w:p>
                          </w:txbxContent>
                        </wps:txbx>
                        <wps:bodyPr rot="0" vert="horz" wrap="square" lIns="91440" tIns="45720" rIns="91440" bIns="45720" anchor="t" anchorCtr="0" upright="1">
                          <a:noAutofit/>
                        </wps:bodyPr>
                      </wps:wsp>
                      <wpg:grpSp>
                        <wpg:cNvPr id="43" name="Group 1865"/>
                        <wpg:cNvGrpSpPr>
                          <a:grpSpLocks/>
                        </wpg:cNvGrpSpPr>
                        <wpg:grpSpPr bwMode="auto">
                          <a:xfrm>
                            <a:off x="4768" y="6057"/>
                            <a:ext cx="6064" cy="8614"/>
                            <a:chOff x="4768" y="6057"/>
                            <a:chExt cx="6064" cy="8614"/>
                          </a:xfrm>
                        </wpg:grpSpPr>
                        <wpg:grpSp>
                          <wpg:cNvPr id="44" name="Group 1843"/>
                          <wpg:cNvGrpSpPr>
                            <a:grpSpLocks/>
                          </wpg:cNvGrpSpPr>
                          <wpg:grpSpPr bwMode="auto">
                            <a:xfrm>
                              <a:off x="4872" y="6169"/>
                              <a:ext cx="5960" cy="8502"/>
                              <a:chOff x="3045" y="6371"/>
                              <a:chExt cx="6185" cy="8763"/>
                            </a:xfrm>
                          </wpg:grpSpPr>
                          <pic:pic xmlns:pic="http://schemas.openxmlformats.org/drawingml/2006/picture">
                            <pic:nvPicPr>
                              <pic:cNvPr id="45" name="Picture 182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3770" y="6371"/>
                                <a:ext cx="5460" cy="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 name="Line 1827"/>
                            <wps:cNvCnPr>
                              <a:cxnSpLocks noChangeShapeType="1"/>
                            </wps:cNvCnPr>
                            <wps:spPr bwMode="auto">
                              <a:xfrm>
                                <a:off x="3070" y="6632"/>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829"/>
                            <wps:cNvCnPr>
                              <a:cxnSpLocks noChangeShapeType="1"/>
                            </wps:cNvCnPr>
                            <wps:spPr bwMode="auto">
                              <a:xfrm flipV="1">
                                <a:off x="3045" y="7404"/>
                                <a:ext cx="206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830"/>
                            <wps:cNvCnPr>
                              <a:cxnSpLocks noChangeShapeType="1"/>
                            </wps:cNvCnPr>
                            <wps:spPr bwMode="auto">
                              <a:xfrm>
                                <a:off x="3210" y="9800"/>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831"/>
                            <wps:cNvCnPr>
                              <a:cxnSpLocks noChangeShapeType="1"/>
                            </wps:cNvCnPr>
                            <wps:spPr bwMode="auto">
                              <a:xfrm>
                                <a:off x="3240" y="8816"/>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832"/>
                            <wps:cNvCnPr>
                              <a:cxnSpLocks noChangeShapeType="1"/>
                            </wps:cNvCnPr>
                            <wps:spPr bwMode="auto">
                              <a:xfrm>
                                <a:off x="4890" y="6632"/>
                                <a:ext cx="140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1833"/>
                            <wps:cNvCnPr>
                              <a:cxnSpLocks noChangeShapeType="1"/>
                            </wps:cNvCnPr>
                            <wps:spPr bwMode="auto">
                              <a:xfrm>
                                <a:off x="5060" y="8816"/>
                                <a:ext cx="56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1834"/>
                            <wps:cNvCnPr>
                              <a:cxnSpLocks noChangeShapeType="1"/>
                            </wps:cNvCnPr>
                            <wps:spPr bwMode="auto">
                              <a:xfrm flipV="1">
                                <a:off x="5030" y="9038"/>
                                <a:ext cx="14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1836"/>
                            <wps:cNvCnPr>
                              <a:cxnSpLocks noChangeShapeType="1"/>
                            </wps:cNvCnPr>
                            <wps:spPr bwMode="auto">
                              <a:xfrm>
                                <a:off x="3240" y="14439"/>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837"/>
                            <wps:cNvCnPr>
                              <a:cxnSpLocks noChangeShapeType="1"/>
                            </wps:cNvCnPr>
                            <wps:spPr bwMode="auto">
                              <a:xfrm>
                                <a:off x="3210" y="12086"/>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838"/>
                            <wps:cNvCnPr>
                              <a:cxnSpLocks noChangeShapeType="1"/>
                            </wps:cNvCnPr>
                            <wps:spPr bwMode="auto">
                              <a:xfrm flipV="1">
                                <a:off x="5030" y="10943"/>
                                <a:ext cx="154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1839"/>
                            <wps:cNvCnPr>
                              <a:cxnSpLocks noChangeShapeType="1"/>
                            </wps:cNvCnPr>
                            <wps:spPr bwMode="auto">
                              <a:xfrm flipV="1">
                                <a:off x="5060" y="14073"/>
                                <a:ext cx="1492" cy="3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1841"/>
                            <wps:cNvCnPr>
                              <a:cxnSpLocks noChangeShapeType="1"/>
                            </wps:cNvCnPr>
                            <wps:spPr bwMode="auto">
                              <a:xfrm flipH="1" flipV="1">
                                <a:off x="5105" y="7404"/>
                                <a:ext cx="1260" cy="7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58" name="Text Box 1844"/>
                          <wps:cNvSpPr txBox="1">
                            <a:spLocks noChangeArrowheads="1"/>
                          </wps:cNvSpPr>
                          <wps:spPr bwMode="auto">
                            <a:xfrm>
                              <a:off x="4768" y="6057"/>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sidRPr="005F52B1">
                                  <w:rPr>
                                    <w:sz w:val="26"/>
                                    <w:szCs w:val="26"/>
                                  </w:rPr>
                                  <w:t>1</w:t>
                                </w:r>
                                <w:r>
                                  <w:t>)</w:t>
                                </w:r>
                              </w:p>
                            </w:txbxContent>
                          </wps:txbx>
                          <wps:bodyPr rot="0" vert="horz" wrap="square" lIns="91440" tIns="45720" rIns="91440" bIns="45720" anchor="t" anchorCtr="0" upright="1">
                            <a:noAutofit/>
                          </wps:bodyPr>
                        </wps:wsp>
                        <wps:wsp>
                          <wps:cNvPr id="59" name="Text Box 1845"/>
                          <wps:cNvSpPr txBox="1">
                            <a:spLocks noChangeArrowheads="1"/>
                          </wps:cNvSpPr>
                          <wps:spPr bwMode="auto">
                            <a:xfrm>
                              <a:off x="4855" y="6715"/>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Pr>
                                    <w:sz w:val="26"/>
                                    <w:szCs w:val="26"/>
                                  </w:rPr>
                                  <w:t>2</w:t>
                                </w:r>
                                <w:r>
                                  <w:t>)</w:t>
                                </w:r>
                              </w:p>
                            </w:txbxContent>
                          </wps:txbx>
                          <wps:bodyPr rot="0" vert="horz" wrap="square" lIns="91440" tIns="45720" rIns="91440" bIns="45720" anchor="t" anchorCtr="0" upright="1">
                            <a:noAutofit/>
                          </wps:bodyPr>
                        </wps:wsp>
                        <wps:wsp>
                          <wps:cNvPr id="60" name="Text Box 1846"/>
                          <wps:cNvSpPr txBox="1">
                            <a:spLocks noChangeArrowheads="1"/>
                          </wps:cNvSpPr>
                          <wps:spPr bwMode="auto">
                            <a:xfrm>
                              <a:off x="5060" y="8095"/>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Pr>
                                    <w:sz w:val="26"/>
                                    <w:szCs w:val="26"/>
                                  </w:rPr>
                                  <w:t>3</w:t>
                                </w:r>
                                <w:r>
                                  <w:t>)</w:t>
                                </w:r>
                              </w:p>
                            </w:txbxContent>
                          </wps:txbx>
                          <wps:bodyPr rot="0" vert="horz" wrap="square" lIns="91440" tIns="45720" rIns="91440" bIns="45720" anchor="t" anchorCtr="0" upright="1">
                            <a:noAutofit/>
                          </wps:bodyPr>
                        </wps:wsp>
                        <wps:wsp>
                          <wps:cNvPr id="61" name="Text Box 1862"/>
                          <wps:cNvSpPr txBox="1">
                            <a:spLocks noChangeArrowheads="1"/>
                          </wps:cNvSpPr>
                          <wps:spPr bwMode="auto">
                            <a:xfrm>
                              <a:off x="5031" y="9072"/>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Pr>
                                    <w:sz w:val="26"/>
                                    <w:szCs w:val="26"/>
                                  </w:rPr>
                                  <w:t>4</w:t>
                                </w:r>
                                <w:r>
                                  <w:t>)</w:t>
                                </w:r>
                              </w:p>
                            </w:txbxContent>
                          </wps:txbx>
                          <wps:bodyPr rot="0" vert="horz" wrap="square" lIns="91440" tIns="45720" rIns="91440" bIns="45720" anchor="t" anchorCtr="0" upright="1">
                            <a:noAutofit/>
                          </wps:bodyPr>
                        </wps:wsp>
                        <wps:wsp>
                          <wps:cNvPr id="62" name="Text Box 1864"/>
                          <wps:cNvSpPr txBox="1">
                            <a:spLocks noChangeArrowheads="1"/>
                          </wps:cNvSpPr>
                          <wps:spPr bwMode="auto">
                            <a:xfrm>
                              <a:off x="5084" y="13524"/>
                              <a:ext cx="59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
                                  <w:t>(</w:t>
                                </w:r>
                                <w:r>
                                  <w:rPr>
                                    <w:sz w:val="26"/>
                                    <w:szCs w:val="26"/>
                                  </w:rPr>
                                  <w:t>6</w:t>
                                </w:r>
                                <w: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66" o:spid="_x0000_s1894" style="position:absolute;left:0;text-align:left;margin-left:141.6pt;margin-top:5.5pt;width:299.85pt;height:412.3pt;z-index:251656704" coordorigin="4768,6057" coordsize="6064,86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">
                <v:shape id="Text Box 1863" o:spid="_x0000_s1895" type="#_x0000_t202" style="position:absolute;left:5031;top:11290;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A265C" w:rsidRDefault="00CA265C">
                        <w:r>
                          <w:t>(</w:t>
                        </w:r>
                        <w:r>
                          <w:rPr>
                            <w:sz w:val="26"/>
                            <w:szCs w:val="26"/>
                          </w:rPr>
                          <w:t>5</w:t>
                        </w:r>
                        <w:r>
                          <w:t>)</w:t>
                        </w:r>
                      </w:p>
                    </w:txbxContent>
                  </v:textbox>
                </v:shape>
                <v:group id="Group 1865" o:spid="_x0000_s1896" style="position:absolute;left:4768;top:6057;width:6064;height:8614" coordorigin="4768,6057" coordsize="6064,8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1843" o:spid="_x0000_s1897" style="position:absolute;left:4872;top:6169;width:5960;height:8502" coordorigin="3045,6371" coordsize="6185,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1826" o:spid="_x0000_s1898" type="#_x0000_t75" style="position:absolute;left:3770;top:6371;width:5460;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1ZebFAAAA2wAAAA8AAABkcnMvZG93bnJldi54bWxEj0FrwkAUhO8F/8PyhN7qRmlLia5BhYK9&#10;lJgK4u2RfSbR7NuQ3cS0v94VCh6HmfmGWSSDqUVPrassK5hOIhDEudUVFwr2P58vHyCcR9ZYWyYF&#10;v+QgWY6eFhhre+Ud9ZkvRICwi1FB6X0TS+nykgy6iW2Ig3eyrUEfZFtI3eI1wE0tZ1H0Lg1WHBZK&#10;bGhTUn7JOqPg+9Dv0v2hXqecH7fFuTt9nf+kUs/jYTUH4Wnwj/B/e6sVvL7B/Uv4AXJ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NWXmxQAAANsAAAAPAAAAAAAAAAAAAAAA&#10;AJ8CAABkcnMvZG93bnJldi54bWxQSwUGAAAAAAQABAD3AAAAkQMAAAAA&#10;">
                      <v:imagedata r:id="rId138" o:title=""/>
                    </v:shape>
                    <v:line id="Line 1827" o:spid="_x0000_s1899" style="position:absolute;visibility:visible;mso-wrap-style:square" from="3070,6632" to="4890,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829" o:spid="_x0000_s1900" style="position:absolute;flip:y;visibility:visible;mso-wrap-style:square" from="3045,7404" to="5105,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1830" o:spid="_x0000_s1901" style="position:absolute;visibility:visible;mso-wrap-style:square" from="3210,9800" to="503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831" o:spid="_x0000_s1902" style="position:absolute;visibility:visible;mso-wrap-style:square" from="3240,8816" to="5060,8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832" o:spid="_x0000_s1903" style="position:absolute;visibility:visible;mso-wrap-style:square" from="4890,6632" to="6290,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1833" o:spid="_x0000_s1904" style="position:absolute;visibility:visible;mso-wrap-style:square" from="5060,8816" to="5620,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1834" o:spid="_x0000_s1905" style="position:absolute;flip:y;visibility:visible;mso-wrap-style:square" from="5030,9038" to="643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Line 1836" o:spid="_x0000_s1906" style="position:absolute;visibility:visible;mso-wrap-style:square" from="3240,14439" to="5060,1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837" o:spid="_x0000_s1907" style="position:absolute;visibility:visible;mso-wrap-style:square" from="3210,12086" to="5030,12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838" o:spid="_x0000_s1908" style="position:absolute;flip:y;visibility:visible;mso-wrap-style:square" from="5030,10943" to="6570,12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line id="Line 1839" o:spid="_x0000_s1909" style="position:absolute;flip:y;visibility:visible;mso-wrap-style:square" from="5060,14073" to="6552,1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MXcUAAADbAAAADwAAAGRycy9kb3ducmV2LnhtbESPT2vCQBDF74V+h2WEXkLdVDH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AMXcUAAADbAAAADwAAAAAAAAAA&#10;AAAAAAChAgAAZHJzL2Rvd25yZXYueG1sUEsFBgAAAAAEAAQA+QAAAJMDAAAAAA==&#10;">
                      <v:stroke endarrow="block"/>
                    </v:line>
                    <v:line id="Line 1841" o:spid="_x0000_s1910" style="position:absolute;flip:x y;visibility:visible;mso-wrap-style:square" from="5105,7404" to="6365,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fHnMQAAADbAAAADwAAAGRycy9kb3ducmV2LnhtbESPQWsCMRSE7wX/Q3iCt5pVrNuuRpFC&#10;QTxI3ZaeH5vn7uLmZUmiRn99IxR6HGbmG2a5jqYTF3K+taxgMs5AEFdWt1wr+P76eH4F4QOyxs4y&#10;KbiRh/Vq8LTEQtsrH+hShlokCPsCFTQh9IWUvmrIoB/bnjh5R+sMhiRdLbXDa4KbTk6zbC4NtpwW&#10;GuzpvaHqVJ6NgnL/6X7yt9vseD/LwzzGXR4mO6VGw7hZgAgUw3/4r73VCl5yeHx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t8ecxAAAANsAAAAPAAAAAAAAAAAA&#10;AAAAAKECAABkcnMvZG93bnJldi54bWxQSwUGAAAAAAQABAD5AAAAkgMAAAAA&#10;">
                      <v:stroke startarrow="block"/>
                    </v:line>
                  </v:group>
                  <v:shape id="Text Box 1844" o:spid="_x0000_s1911" type="#_x0000_t202" style="position:absolute;left:4768;top:6057;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CA265C" w:rsidRDefault="00CA265C">
                          <w:r>
                            <w:t>(</w:t>
                          </w:r>
                          <w:r w:rsidRPr="005F52B1">
                            <w:rPr>
                              <w:sz w:val="26"/>
                              <w:szCs w:val="26"/>
                            </w:rPr>
                            <w:t>1</w:t>
                          </w:r>
                          <w:r>
                            <w:t>)</w:t>
                          </w:r>
                        </w:p>
                      </w:txbxContent>
                    </v:textbox>
                  </v:shape>
                  <v:shape id="Text Box 1845" o:spid="_x0000_s1912" type="#_x0000_t202" style="position:absolute;left:4855;top:6715;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CA265C" w:rsidRDefault="00CA265C">
                          <w:r>
                            <w:t>(</w:t>
                          </w:r>
                          <w:r>
                            <w:rPr>
                              <w:sz w:val="26"/>
                              <w:szCs w:val="26"/>
                            </w:rPr>
                            <w:t>2</w:t>
                          </w:r>
                          <w:r>
                            <w:t>)</w:t>
                          </w:r>
                        </w:p>
                      </w:txbxContent>
                    </v:textbox>
                  </v:shape>
                  <v:shape id="Text Box 1846" o:spid="_x0000_s1913" type="#_x0000_t202" style="position:absolute;left:5060;top:8095;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CA265C" w:rsidRDefault="00CA265C">
                          <w:r>
                            <w:t>(</w:t>
                          </w:r>
                          <w:r>
                            <w:rPr>
                              <w:sz w:val="26"/>
                              <w:szCs w:val="26"/>
                            </w:rPr>
                            <w:t>3</w:t>
                          </w:r>
                          <w:r>
                            <w:t>)</w:t>
                          </w:r>
                        </w:p>
                      </w:txbxContent>
                    </v:textbox>
                  </v:shape>
                  <v:shape id="Text Box 1862" o:spid="_x0000_s1914" type="#_x0000_t202" style="position:absolute;left:5031;top:9072;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CA265C" w:rsidRDefault="00CA265C">
                          <w:r>
                            <w:t>(</w:t>
                          </w:r>
                          <w:r>
                            <w:rPr>
                              <w:sz w:val="26"/>
                              <w:szCs w:val="26"/>
                            </w:rPr>
                            <w:t>4</w:t>
                          </w:r>
                          <w:r>
                            <w:t>)</w:t>
                          </w:r>
                        </w:p>
                      </w:txbxContent>
                    </v:textbox>
                  </v:shape>
                  <v:shape id="Text Box 1864" o:spid="_x0000_s1915" type="#_x0000_t202" style="position:absolute;left:5084;top:13524;width:59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CA265C" w:rsidRDefault="00CA265C">
                          <w:r>
                            <w:t>(</w:t>
                          </w:r>
                          <w:r>
                            <w:rPr>
                              <w:sz w:val="26"/>
                              <w:szCs w:val="26"/>
                            </w:rPr>
                            <w:t>6</w:t>
                          </w:r>
                          <w:r>
                            <w:t>)</w:t>
                          </w:r>
                        </w:p>
                      </w:txbxContent>
                    </v:textbox>
                  </v:shape>
                </v:group>
              </v:group>
            </w:pict>
          </mc:Fallback>
        </mc:AlternateContent>
      </w:r>
    </w:p>
    <w:p w:rsidR="004E79CC" w:rsidRPr="00364BFB" w:rsidRDefault="004E79CC" w:rsidP="0094533A">
      <w:pPr>
        <w:pStyle w:val="ListParagraph"/>
        <w:spacing w:line="312" w:lineRule="auto"/>
        <w:ind w:left="0" w:firstLine="567"/>
        <w:rPr>
          <w:rFonts w:ascii="Times New Roman" w:hAnsi="Times New Roman"/>
          <w:sz w:val="26"/>
          <w:szCs w:val="26"/>
          <w:lang w:val="vi-VN"/>
        </w:rPr>
      </w:pPr>
    </w:p>
    <w:p w:rsidR="0094533A" w:rsidRPr="00364BFB" w:rsidRDefault="0094533A" w:rsidP="0094533A">
      <w:pPr>
        <w:pStyle w:val="ListParagraph"/>
        <w:spacing w:line="312" w:lineRule="auto"/>
        <w:ind w:left="0" w:firstLine="567"/>
        <w:rPr>
          <w:rFonts w:ascii="Times New Roman" w:hAnsi="Times New Roman"/>
          <w:sz w:val="26"/>
          <w:szCs w:val="26"/>
          <w:lang w:val="vi-VN"/>
        </w:rPr>
      </w:pPr>
    </w:p>
    <w:p w:rsidR="00F763A0"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1. Quả cân tạo tải trọng</w:t>
      </w:r>
    </w:p>
    <w:p w:rsidR="00193AB2"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2. Cơ cấu dẫn tải</w:t>
      </w:r>
    </w:p>
    <w:p w:rsidR="00193AB2"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3. Giá đỡ</w:t>
      </w:r>
    </w:p>
    <w:p w:rsidR="00193AB2"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4. Khớp di động</w:t>
      </w:r>
    </w:p>
    <w:p w:rsidR="00193AB2"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5. Mẫu thí nghiệm</w:t>
      </w:r>
    </w:p>
    <w:p w:rsidR="00193AB2" w:rsidRPr="00364BFB" w:rsidRDefault="00193AB2" w:rsidP="00F763A0">
      <w:pPr>
        <w:pStyle w:val="ListParagraph"/>
        <w:spacing w:line="312" w:lineRule="auto"/>
        <w:ind w:left="0"/>
        <w:rPr>
          <w:rFonts w:ascii="Times New Roman" w:hAnsi="Times New Roman"/>
          <w:sz w:val="26"/>
          <w:szCs w:val="26"/>
          <w:lang w:val="vi-VN"/>
        </w:rPr>
      </w:pPr>
      <w:r w:rsidRPr="00364BFB">
        <w:rPr>
          <w:rFonts w:ascii="Times New Roman" w:hAnsi="Times New Roman"/>
          <w:sz w:val="26"/>
          <w:szCs w:val="26"/>
          <w:lang w:val="vi-VN"/>
        </w:rPr>
        <w:t>6. Khớp cố định</w:t>
      </w: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4E79CC" w:rsidRPr="00364BFB" w:rsidRDefault="004E79CC" w:rsidP="00F763A0">
      <w:pPr>
        <w:pStyle w:val="ListParagraph"/>
        <w:spacing w:line="312" w:lineRule="auto"/>
        <w:ind w:left="0"/>
        <w:rPr>
          <w:rFonts w:ascii="Times New Roman" w:hAnsi="Times New Roman"/>
          <w:sz w:val="26"/>
          <w:szCs w:val="26"/>
          <w:lang w:val="vi-VN"/>
        </w:rPr>
      </w:pPr>
    </w:p>
    <w:p w:rsidR="00193AB2" w:rsidRPr="00364BFB" w:rsidRDefault="00EE06BC" w:rsidP="007C2B63">
      <w:pPr>
        <w:pStyle w:val="ListParagraph"/>
        <w:spacing w:line="312" w:lineRule="auto"/>
        <w:ind w:left="0" w:firstLine="567"/>
        <w:rPr>
          <w:rFonts w:ascii="Times New Roman" w:hAnsi="Times New Roman"/>
          <w:sz w:val="26"/>
          <w:szCs w:val="26"/>
          <w:lang w:val="vi-VN"/>
        </w:rPr>
      </w:pPr>
      <w:r w:rsidRPr="00364BFB">
        <w:rPr>
          <w:rFonts w:ascii="Times New Roman" w:hAnsi="Times New Roman"/>
          <w:sz w:val="26"/>
          <w:szCs w:val="26"/>
          <w:lang w:val="vi-VN"/>
        </w:rPr>
        <w:lastRenderedPageBreak/>
        <w:t>Một đồng hồ so được gắn vuông góc với trục thanh tại mặt cắt giữa để đo chuyển vị ngang ứng với các mức tải trọng.</w:t>
      </w:r>
    </w:p>
    <w:p w:rsidR="00EE06BC" w:rsidRPr="00364BFB" w:rsidRDefault="00EE06BC" w:rsidP="00F763A0">
      <w:pPr>
        <w:pStyle w:val="ListParagraph"/>
        <w:spacing w:line="312" w:lineRule="auto"/>
        <w:ind w:left="0"/>
        <w:rPr>
          <w:rFonts w:ascii="Times New Roman" w:hAnsi="Times New Roman"/>
          <w:b/>
          <w:sz w:val="26"/>
          <w:szCs w:val="26"/>
          <w:lang w:val="vi-VN"/>
        </w:rPr>
      </w:pPr>
      <w:r w:rsidRPr="00364BFB">
        <w:rPr>
          <w:rFonts w:ascii="Times New Roman" w:hAnsi="Times New Roman"/>
          <w:b/>
          <w:sz w:val="26"/>
          <w:szCs w:val="26"/>
          <w:lang w:val="vi-VN"/>
        </w:rPr>
        <w:t>3. Trình tự thí nghiệm</w:t>
      </w:r>
    </w:p>
    <w:p w:rsidR="00EE06BC" w:rsidRPr="00364BFB" w:rsidRDefault="00203220" w:rsidP="007C2B63">
      <w:pPr>
        <w:pStyle w:val="ListParagraph"/>
        <w:spacing w:line="312" w:lineRule="auto"/>
        <w:ind w:left="0" w:firstLine="567"/>
        <w:rPr>
          <w:rFonts w:ascii="Times New Roman" w:hAnsi="Times New Roman"/>
          <w:sz w:val="26"/>
          <w:szCs w:val="26"/>
          <w:lang w:val="vi-VN"/>
        </w:rPr>
      </w:pPr>
      <w:r w:rsidRPr="00364BFB">
        <w:rPr>
          <w:rFonts w:ascii="Times New Roman" w:hAnsi="Times New Roman"/>
          <w:sz w:val="26"/>
          <w:szCs w:val="26"/>
          <w:lang w:val="vi-VN"/>
        </w:rPr>
        <w:t xml:space="preserve">Theo </w:t>
      </w:r>
      <w:proofErr w:type="spellStart"/>
      <w:r w:rsidRPr="00364BFB">
        <w:rPr>
          <w:rFonts w:ascii="Times New Roman" w:hAnsi="Times New Roman"/>
          <w:sz w:val="26"/>
          <w:szCs w:val="26"/>
          <w:lang w:val="vi-VN"/>
        </w:rPr>
        <w:t>Ơ</w:t>
      </w:r>
      <w:r w:rsidR="00F33CE8" w:rsidRPr="00364BFB">
        <w:rPr>
          <w:rFonts w:ascii="Times New Roman" w:hAnsi="Times New Roman"/>
          <w:sz w:val="26"/>
          <w:szCs w:val="26"/>
          <w:lang w:val="vi-VN"/>
        </w:rPr>
        <w:t>le</w:t>
      </w:r>
      <w:proofErr w:type="spellEnd"/>
      <w:r w:rsidR="00F33CE8" w:rsidRPr="00364BFB">
        <w:rPr>
          <w:rFonts w:ascii="Times New Roman" w:hAnsi="Times New Roman"/>
          <w:sz w:val="26"/>
          <w:szCs w:val="26"/>
          <w:lang w:val="vi-VN"/>
        </w:rPr>
        <w:t xml:space="preserve"> ta có công thức tính lực tới hạn của thanh là: </w:t>
      </w:r>
    </w:p>
    <w:p w:rsidR="00F33CE8" w:rsidRPr="00364BFB" w:rsidRDefault="00F33CE8" w:rsidP="00F33CE8">
      <w:pPr>
        <w:spacing w:line="360" w:lineRule="auto"/>
        <w:rPr>
          <w:sz w:val="26"/>
          <w:szCs w:val="26"/>
          <w:lang w:val="vi-VN"/>
        </w:rPr>
      </w:pPr>
      <w:r w:rsidRPr="00364BFB">
        <w:rPr>
          <w:sz w:val="26"/>
          <w:szCs w:val="26"/>
          <w:lang w:val="vi-VN"/>
        </w:rPr>
        <w:t xml:space="preserve">                           P</w:t>
      </w:r>
      <w:r w:rsidRPr="00364BFB">
        <w:rPr>
          <w:sz w:val="26"/>
          <w:szCs w:val="26"/>
          <w:vertAlign w:val="subscript"/>
          <w:lang w:val="vi-VN"/>
        </w:rPr>
        <w:t>E</w:t>
      </w:r>
      <w:r w:rsidRPr="00364BFB">
        <w:rPr>
          <w:sz w:val="26"/>
          <w:szCs w:val="26"/>
          <w:vertAlign w:val="superscript"/>
          <w:lang w:val="vi-VN"/>
        </w:rPr>
        <w:t xml:space="preserve"> </w:t>
      </w:r>
      <w:r w:rsidRPr="00364BFB">
        <w:rPr>
          <w:sz w:val="26"/>
          <w:szCs w:val="26"/>
          <w:lang w:val="vi-VN"/>
        </w:rPr>
        <w:t xml:space="preserve">= </w:t>
      </w:r>
      <w:r w:rsidRPr="00FB0ED8">
        <w:rPr>
          <w:position w:val="-28"/>
          <w:sz w:val="26"/>
          <w:szCs w:val="26"/>
        </w:rPr>
        <w:object w:dxaOrig="720" w:dyaOrig="700">
          <v:shape id="_x0000_i1088" type="#_x0000_t75" style="width:36.2pt;height:35.35pt" o:ole="">
            <v:imagedata r:id="rId139" o:title=""/>
          </v:shape>
          <o:OLEObject Type="Embed" ProgID="Equation.DSMT4" ShapeID="_x0000_i1088" DrawAspect="Content" ObjectID="_1631388340" r:id="rId140"/>
        </w:object>
      </w:r>
      <w:r w:rsidRPr="00364BFB">
        <w:rPr>
          <w:sz w:val="26"/>
          <w:szCs w:val="26"/>
          <w:lang w:val="vi-VN"/>
        </w:rPr>
        <w:t>=</w:t>
      </w:r>
    </w:p>
    <w:p w:rsidR="00FB0ED8" w:rsidRPr="00364BFB" w:rsidRDefault="009F4BEA" w:rsidP="00BF0797">
      <w:pPr>
        <w:spacing w:line="360" w:lineRule="auto"/>
        <w:ind w:firstLine="567"/>
        <w:rPr>
          <w:lang w:val="vi-VN"/>
        </w:rPr>
      </w:pPr>
      <w:r>
        <w:rPr>
          <w:noProof/>
        </w:rPr>
        <mc:AlternateContent>
          <mc:Choice Requires="wpg">
            <w:drawing>
              <wp:anchor distT="0" distB="0" distL="114300" distR="114300" simplePos="0" relativeHeight="251657728" behindDoc="0" locked="0" layoutInCell="1" allowOverlap="1">
                <wp:simplePos x="0" y="0"/>
                <wp:positionH relativeFrom="column">
                  <wp:posOffset>4386580</wp:posOffset>
                </wp:positionH>
                <wp:positionV relativeFrom="paragraph">
                  <wp:posOffset>544195</wp:posOffset>
                </wp:positionV>
                <wp:extent cx="594360" cy="3274695"/>
                <wp:effectExtent l="10160" t="0" r="5080" b="0"/>
                <wp:wrapNone/>
                <wp:docPr id="1" name="Group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 cy="3274695"/>
                          <a:chOff x="4" y="6"/>
                          <a:chExt cx="936" cy="4898"/>
                        </a:xfrm>
                      </wpg:grpSpPr>
                      <wps:wsp>
                        <wps:cNvPr id="2" name="Freeform 1868"/>
                        <wps:cNvSpPr>
                          <a:spLocks/>
                        </wps:cNvSpPr>
                        <wps:spPr bwMode="auto">
                          <a:xfrm>
                            <a:off x="292" y="635"/>
                            <a:ext cx="72" cy="72"/>
                          </a:xfrm>
                          <a:custGeom>
                            <a:avLst/>
                            <a:gdLst>
                              <a:gd name="T0" fmla="*/ 72 w 72"/>
                              <a:gd name="T1" fmla="*/ 36 h 72"/>
                              <a:gd name="T2" fmla="*/ 70 w 72"/>
                              <a:gd name="T3" fmla="*/ 22 h 72"/>
                              <a:gd name="T4" fmla="*/ 61 w 72"/>
                              <a:gd name="T5" fmla="*/ 10 h 72"/>
                              <a:gd name="T6" fmla="*/ 50 w 72"/>
                              <a:gd name="T7" fmla="*/ 3 h 72"/>
                              <a:gd name="T8" fmla="*/ 36 w 72"/>
                              <a:gd name="T9" fmla="*/ 0 h 72"/>
                              <a:gd name="T10" fmla="*/ 23 w 72"/>
                              <a:gd name="T11" fmla="*/ 3 h 72"/>
                              <a:gd name="T12" fmla="*/ 11 w 72"/>
                              <a:gd name="T13" fmla="*/ 10 h 72"/>
                              <a:gd name="T14" fmla="*/ 3 w 72"/>
                              <a:gd name="T15" fmla="*/ 22 h 72"/>
                              <a:gd name="T16" fmla="*/ 0 w 72"/>
                              <a:gd name="T17" fmla="*/ 36 h 72"/>
                              <a:gd name="T18" fmla="*/ 3 w 72"/>
                              <a:gd name="T19" fmla="*/ 50 h 72"/>
                              <a:gd name="T20" fmla="*/ 11 w 72"/>
                              <a:gd name="T21" fmla="*/ 61 h 72"/>
                              <a:gd name="T22" fmla="*/ 23 w 72"/>
                              <a:gd name="T23" fmla="*/ 69 h 72"/>
                              <a:gd name="T24" fmla="*/ 36 w 72"/>
                              <a:gd name="T25" fmla="*/ 72 h 72"/>
                              <a:gd name="T26" fmla="*/ 50 w 72"/>
                              <a:gd name="T27" fmla="*/ 69 h 72"/>
                              <a:gd name="T28" fmla="*/ 61 w 72"/>
                              <a:gd name="T29" fmla="*/ 61 h 72"/>
                              <a:gd name="T30" fmla="*/ 70 w 72"/>
                              <a:gd name="T31" fmla="*/ 50 h 72"/>
                              <a:gd name="T32" fmla="*/ 72 w 72"/>
                              <a:gd name="T33" fmla="*/ 3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2">
                                <a:moveTo>
                                  <a:pt x="72" y="36"/>
                                </a:moveTo>
                                <a:lnTo>
                                  <a:pt x="70" y="22"/>
                                </a:lnTo>
                                <a:lnTo>
                                  <a:pt x="61" y="10"/>
                                </a:lnTo>
                                <a:lnTo>
                                  <a:pt x="50" y="3"/>
                                </a:lnTo>
                                <a:lnTo>
                                  <a:pt x="36" y="0"/>
                                </a:lnTo>
                                <a:lnTo>
                                  <a:pt x="23" y="3"/>
                                </a:lnTo>
                                <a:lnTo>
                                  <a:pt x="11" y="10"/>
                                </a:lnTo>
                                <a:lnTo>
                                  <a:pt x="3" y="22"/>
                                </a:lnTo>
                                <a:lnTo>
                                  <a:pt x="0" y="36"/>
                                </a:lnTo>
                                <a:lnTo>
                                  <a:pt x="3" y="50"/>
                                </a:lnTo>
                                <a:lnTo>
                                  <a:pt x="11" y="61"/>
                                </a:lnTo>
                                <a:lnTo>
                                  <a:pt x="23" y="69"/>
                                </a:lnTo>
                                <a:lnTo>
                                  <a:pt x="36" y="72"/>
                                </a:lnTo>
                                <a:lnTo>
                                  <a:pt x="50" y="69"/>
                                </a:lnTo>
                                <a:lnTo>
                                  <a:pt x="61" y="61"/>
                                </a:lnTo>
                                <a:lnTo>
                                  <a:pt x="70" y="50"/>
                                </a:lnTo>
                                <a:lnTo>
                                  <a:pt x="72"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Freeform 1869"/>
                        <wps:cNvSpPr>
                          <a:spLocks/>
                        </wps:cNvSpPr>
                        <wps:spPr bwMode="auto">
                          <a:xfrm>
                            <a:off x="292" y="4240"/>
                            <a:ext cx="72" cy="71"/>
                          </a:xfrm>
                          <a:custGeom>
                            <a:avLst/>
                            <a:gdLst>
                              <a:gd name="T0" fmla="*/ 72 w 72"/>
                              <a:gd name="T1" fmla="*/ 36 h 71"/>
                              <a:gd name="T2" fmla="*/ 70 w 72"/>
                              <a:gd name="T3" fmla="*/ 22 h 71"/>
                              <a:gd name="T4" fmla="*/ 61 w 72"/>
                              <a:gd name="T5" fmla="*/ 10 h 71"/>
                              <a:gd name="T6" fmla="*/ 50 w 72"/>
                              <a:gd name="T7" fmla="*/ 2 h 71"/>
                              <a:gd name="T8" fmla="*/ 36 w 72"/>
                              <a:gd name="T9" fmla="*/ 0 h 71"/>
                              <a:gd name="T10" fmla="*/ 23 w 72"/>
                              <a:gd name="T11" fmla="*/ 2 h 71"/>
                              <a:gd name="T12" fmla="*/ 11 w 72"/>
                              <a:gd name="T13" fmla="*/ 10 h 71"/>
                              <a:gd name="T14" fmla="*/ 3 w 72"/>
                              <a:gd name="T15" fmla="*/ 22 h 71"/>
                              <a:gd name="T16" fmla="*/ 0 w 72"/>
                              <a:gd name="T17" fmla="*/ 36 h 71"/>
                              <a:gd name="T18" fmla="*/ 3 w 72"/>
                              <a:gd name="T19" fmla="*/ 49 h 71"/>
                              <a:gd name="T20" fmla="*/ 11 w 72"/>
                              <a:gd name="T21" fmla="*/ 61 h 71"/>
                              <a:gd name="T22" fmla="*/ 23 w 72"/>
                              <a:gd name="T23" fmla="*/ 69 h 71"/>
                              <a:gd name="T24" fmla="*/ 36 w 72"/>
                              <a:gd name="T25" fmla="*/ 71 h 71"/>
                              <a:gd name="T26" fmla="*/ 50 w 72"/>
                              <a:gd name="T27" fmla="*/ 69 h 71"/>
                              <a:gd name="T28" fmla="*/ 61 w 72"/>
                              <a:gd name="T29" fmla="*/ 61 h 71"/>
                              <a:gd name="T30" fmla="*/ 70 w 72"/>
                              <a:gd name="T31" fmla="*/ 49 h 71"/>
                              <a:gd name="T32" fmla="*/ 72 w 72"/>
                              <a:gd name="T33" fmla="*/ 36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1">
                                <a:moveTo>
                                  <a:pt x="72" y="36"/>
                                </a:moveTo>
                                <a:lnTo>
                                  <a:pt x="70" y="22"/>
                                </a:lnTo>
                                <a:lnTo>
                                  <a:pt x="61" y="10"/>
                                </a:lnTo>
                                <a:lnTo>
                                  <a:pt x="50" y="2"/>
                                </a:lnTo>
                                <a:lnTo>
                                  <a:pt x="36" y="0"/>
                                </a:lnTo>
                                <a:lnTo>
                                  <a:pt x="23" y="2"/>
                                </a:lnTo>
                                <a:lnTo>
                                  <a:pt x="11" y="10"/>
                                </a:lnTo>
                                <a:lnTo>
                                  <a:pt x="3" y="22"/>
                                </a:lnTo>
                                <a:lnTo>
                                  <a:pt x="0" y="36"/>
                                </a:lnTo>
                                <a:lnTo>
                                  <a:pt x="3" y="49"/>
                                </a:lnTo>
                                <a:lnTo>
                                  <a:pt x="11" y="61"/>
                                </a:lnTo>
                                <a:lnTo>
                                  <a:pt x="23" y="69"/>
                                </a:lnTo>
                                <a:lnTo>
                                  <a:pt x="36" y="71"/>
                                </a:lnTo>
                                <a:lnTo>
                                  <a:pt x="50" y="69"/>
                                </a:lnTo>
                                <a:lnTo>
                                  <a:pt x="61" y="61"/>
                                </a:lnTo>
                                <a:lnTo>
                                  <a:pt x="70" y="49"/>
                                </a:lnTo>
                                <a:lnTo>
                                  <a:pt x="72"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1870"/>
                        <wps:cNvCnPr>
                          <a:cxnSpLocks noChangeShapeType="1"/>
                        </wps:cNvCnPr>
                        <wps:spPr bwMode="auto">
                          <a:xfrm flipH="1">
                            <a:off x="184" y="671"/>
                            <a:ext cx="1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Freeform 1871"/>
                        <wps:cNvSpPr>
                          <a:spLocks/>
                        </wps:cNvSpPr>
                        <wps:spPr bwMode="auto">
                          <a:xfrm>
                            <a:off x="112" y="635"/>
                            <a:ext cx="72" cy="72"/>
                          </a:xfrm>
                          <a:custGeom>
                            <a:avLst/>
                            <a:gdLst>
                              <a:gd name="T0" fmla="*/ 72 w 72"/>
                              <a:gd name="T1" fmla="*/ 36 h 72"/>
                              <a:gd name="T2" fmla="*/ 69 w 72"/>
                              <a:gd name="T3" fmla="*/ 22 h 72"/>
                              <a:gd name="T4" fmla="*/ 62 w 72"/>
                              <a:gd name="T5" fmla="*/ 10 h 72"/>
                              <a:gd name="T6" fmla="*/ 50 w 72"/>
                              <a:gd name="T7" fmla="*/ 3 h 72"/>
                              <a:gd name="T8" fmla="*/ 36 w 72"/>
                              <a:gd name="T9" fmla="*/ 0 h 72"/>
                              <a:gd name="T10" fmla="*/ 22 w 72"/>
                              <a:gd name="T11" fmla="*/ 3 h 72"/>
                              <a:gd name="T12" fmla="*/ 11 w 72"/>
                              <a:gd name="T13" fmla="*/ 10 h 72"/>
                              <a:gd name="T14" fmla="*/ 3 w 72"/>
                              <a:gd name="T15" fmla="*/ 22 h 72"/>
                              <a:gd name="T16" fmla="*/ 0 w 72"/>
                              <a:gd name="T17" fmla="*/ 36 h 72"/>
                              <a:gd name="T18" fmla="*/ 3 w 72"/>
                              <a:gd name="T19" fmla="*/ 50 h 72"/>
                              <a:gd name="T20" fmla="*/ 11 w 72"/>
                              <a:gd name="T21" fmla="*/ 61 h 72"/>
                              <a:gd name="T22" fmla="*/ 22 w 72"/>
                              <a:gd name="T23" fmla="*/ 69 h 72"/>
                              <a:gd name="T24" fmla="*/ 36 w 72"/>
                              <a:gd name="T25" fmla="*/ 72 h 72"/>
                              <a:gd name="T26" fmla="*/ 50 w 72"/>
                              <a:gd name="T27" fmla="*/ 69 h 72"/>
                              <a:gd name="T28" fmla="*/ 62 w 72"/>
                              <a:gd name="T29" fmla="*/ 61 h 72"/>
                              <a:gd name="T30" fmla="*/ 69 w 72"/>
                              <a:gd name="T31" fmla="*/ 50 h 72"/>
                              <a:gd name="T32" fmla="*/ 72 w 72"/>
                              <a:gd name="T33" fmla="*/ 3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2">
                                <a:moveTo>
                                  <a:pt x="72" y="36"/>
                                </a:moveTo>
                                <a:lnTo>
                                  <a:pt x="69" y="22"/>
                                </a:lnTo>
                                <a:lnTo>
                                  <a:pt x="62" y="10"/>
                                </a:lnTo>
                                <a:lnTo>
                                  <a:pt x="50" y="3"/>
                                </a:lnTo>
                                <a:lnTo>
                                  <a:pt x="36" y="0"/>
                                </a:lnTo>
                                <a:lnTo>
                                  <a:pt x="22" y="3"/>
                                </a:lnTo>
                                <a:lnTo>
                                  <a:pt x="11" y="10"/>
                                </a:lnTo>
                                <a:lnTo>
                                  <a:pt x="3" y="22"/>
                                </a:lnTo>
                                <a:lnTo>
                                  <a:pt x="0" y="36"/>
                                </a:lnTo>
                                <a:lnTo>
                                  <a:pt x="3" y="50"/>
                                </a:lnTo>
                                <a:lnTo>
                                  <a:pt x="11" y="61"/>
                                </a:lnTo>
                                <a:lnTo>
                                  <a:pt x="22" y="69"/>
                                </a:lnTo>
                                <a:lnTo>
                                  <a:pt x="36" y="72"/>
                                </a:lnTo>
                                <a:lnTo>
                                  <a:pt x="50" y="69"/>
                                </a:lnTo>
                                <a:lnTo>
                                  <a:pt x="62" y="61"/>
                                </a:lnTo>
                                <a:lnTo>
                                  <a:pt x="69" y="50"/>
                                </a:lnTo>
                                <a:lnTo>
                                  <a:pt x="72"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Line 1872"/>
                        <wps:cNvCnPr>
                          <a:cxnSpLocks noChangeShapeType="1"/>
                        </wps:cNvCnPr>
                        <wps:spPr bwMode="auto">
                          <a:xfrm>
                            <a:off x="180" y="4220"/>
                            <a:ext cx="112"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Line 1873"/>
                        <wps:cNvCnPr>
                          <a:cxnSpLocks noChangeShapeType="1"/>
                        </wps:cNvCnPr>
                        <wps:spPr bwMode="auto">
                          <a:xfrm flipV="1">
                            <a:off x="180" y="4276"/>
                            <a:ext cx="112"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874"/>
                        <wps:cNvSpPr>
                          <a:spLocks/>
                        </wps:cNvSpPr>
                        <wps:spPr bwMode="auto">
                          <a:xfrm>
                            <a:off x="112" y="4168"/>
                            <a:ext cx="72" cy="72"/>
                          </a:xfrm>
                          <a:custGeom>
                            <a:avLst/>
                            <a:gdLst>
                              <a:gd name="T0" fmla="*/ 72 w 72"/>
                              <a:gd name="T1" fmla="*/ 35 h 72"/>
                              <a:gd name="T2" fmla="*/ 69 w 72"/>
                              <a:gd name="T3" fmla="*/ 22 h 72"/>
                              <a:gd name="T4" fmla="*/ 62 w 72"/>
                              <a:gd name="T5" fmla="*/ 10 h 72"/>
                              <a:gd name="T6" fmla="*/ 50 w 72"/>
                              <a:gd name="T7" fmla="*/ 2 h 72"/>
                              <a:gd name="T8" fmla="*/ 36 w 72"/>
                              <a:gd name="T9" fmla="*/ 0 h 72"/>
                              <a:gd name="T10" fmla="*/ 22 w 72"/>
                              <a:gd name="T11" fmla="*/ 2 h 72"/>
                              <a:gd name="T12" fmla="*/ 11 w 72"/>
                              <a:gd name="T13" fmla="*/ 10 h 72"/>
                              <a:gd name="T14" fmla="*/ 3 w 72"/>
                              <a:gd name="T15" fmla="*/ 22 h 72"/>
                              <a:gd name="T16" fmla="*/ 0 w 72"/>
                              <a:gd name="T17" fmla="*/ 35 h 72"/>
                              <a:gd name="T18" fmla="*/ 3 w 72"/>
                              <a:gd name="T19" fmla="*/ 49 h 72"/>
                              <a:gd name="T20" fmla="*/ 11 w 72"/>
                              <a:gd name="T21" fmla="*/ 61 h 72"/>
                              <a:gd name="T22" fmla="*/ 22 w 72"/>
                              <a:gd name="T23" fmla="*/ 69 h 72"/>
                              <a:gd name="T24" fmla="*/ 36 w 72"/>
                              <a:gd name="T25" fmla="*/ 72 h 72"/>
                              <a:gd name="T26" fmla="*/ 50 w 72"/>
                              <a:gd name="T27" fmla="*/ 69 h 72"/>
                              <a:gd name="T28" fmla="*/ 62 w 72"/>
                              <a:gd name="T29" fmla="*/ 61 h 72"/>
                              <a:gd name="T30" fmla="*/ 69 w 72"/>
                              <a:gd name="T31" fmla="*/ 49 h 72"/>
                              <a:gd name="T32" fmla="*/ 72 w 72"/>
                              <a:gd name="T33" fmla="*/ 3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2">
                                <a:moveTo>
                                  <a:pt x="72" y="35"/>
                                </a:moveTo>
                                <a:lnTo>
                                  <a:pt x="69" y="22"/>
                                </a:lnTo>
                                <a:lnTo>
                                  <a:pt x="62" y="10"/>
                                </a:lnTo>
                                <a:lnTo>
                                  <a:pt x="50" y="2"/>
                                </a:lnTo>
                                <a:lnTo>
                                  <a:pt x="36" y="0"/>
                                </a:lnTo>
                                <a:lnTo>
                                  <a:pt x="22" y="2"/>
                                </a:lnTo>
                                <a:lnTo>
                                  <a:pt x="11" y="10"/>
                                </a:lnTo>
                                <a:lnTo>
                                  <a:pt x="3" y="22"/>
                                </a:lnTo>
                                <a:lnTo>
                                  <a:pt x="0" y="35"/>
                                </a:lnTo>
                                <a:lnTo>
                                  <a:pt x="3" y="49"/>
                                </a:lnTo>
                                <a:lnTo>
                                  <a:pt x="11" y="61"/>
                                </a:lnTo>
                                <a:lnTo>
                                  <a:pt x="22" y="69"/>
                                </a:lnTo>
                                <a:lnTo>
                                  <a:pt x="36" y="72"/>
                                </a:lnTo>
                                <a:lnTo>
                                  <a:pt x="50" y="69"/>
                                </a:lnTo>
                                <a:lnTo>
                                  <a:pt x="62" y="61"/>
                                </a:lnTo>
                                <a:lnTo>
                                  <a:pt x="69" y="49"/>
                                </a:lnTo>
                                <a:lnTo>
                                  <a:pt x="72" y="3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1875"/>
                        <wps:cNvSpPr>
                          <a:spLocks/>
                        </wps:cNvSpPr>
                        <wps:spPr bwMode="auto">
                          <a:xfrm>
                            <a:off x="112" y="4311"/>
                            <a:ext cx="72" cy="73"/>
                          </a:xfrm>
                          <a:custGeom>
                            <a:avLst/>
                            <a:gdLst>
                              <a:gd name="T0" fmla="*/ 72 w 72"/>
                              <a:gd name="T1" fmla="*/ 37 h 73"/>
                              <a:gd name="T2" fmla="*/ 69 w 72"/>
                              <a:gd name="T3" fmla="*/ 23 h 73"/>
                              <a:gd name="T4" fmla="*/ 62 w 72"/>
                              <a:gd name="T5" fmla="*/ 11 h 73"/>
                              <a:gd name="T6" fmla="*/ 50 w 72"/>
                              <a:gd name="T7" fmla="*/ 3 h 73"/>
                              <a:gd name="T8" fmla="*/ 36 w 72"/>
                              <a:gd name="T9" fmla="*/ 0 h 73"/>
                              <a:gd name="T10" fmla="*/ 22 w 72"/>
                              <a:gd name="T11" fmla="*/ 3 h 73"/>
                              <a:gd name="T12" fmla="*/ 11 w 72"/>
                              <a:gd name="T13" fmla="*/ 11 h 73"/>
                              <a:gd name="T14" fmla="*/ 3 w 72"/>
                              <a:gd name="T15" fmla="*/ 23 h 73"/>
                              <a:gd name="T16" fmla="*/ 0 w 72"/>
                              <a:gd name="T17" fmla="*/ 37 h 73"/>
                              <a:gd name="T18" fmla="*/ 3 w 72"/>
                              <a:gd name="T19" fmla="*/ 50 h 73"/>
                              <a:gd name="T20" fmla="*/ 11 w 72"/>
                              <a:gd name="T21" fmla="*/ 62 h 73"/>
                              <a:gd name="T22" fmla="*/ 22 w 72"/>
                              <a:gd name="T23" fmla="*/ 70 h 73"/>
                              <a:gd name="T24" fmla="*/ 36 w 72"/>
                              <a:gd name="T25" fmla="*/ 73 h 73"/>
                              <a:gd name="T26" fmla="*/ 50 w 72"/>
                              <a:gd name="T27" fmla="*/ 70 h 73"/>
                              <a:gd name="T28" fmla="*/ 62 w 72"/>
                              <a:gd name="T29" fmla="*/ 62 h 73"/>
                              <a:gd name="T30" fmla="*/ 69 w 72"/>
                              <a:gd name="T31" fmla="*/ 50 h 73"/>
                              <a:gd name="T32" fmla="*/ 72 w 72"/>
                              <a:gd name="T33" fmla="*/ 3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3">
                                <a:moveTo>
                                  <a:pt x="72" y="37"/>
                                </a:moveTo>
                                <a:lnTo>
                                  <a:pt x="69" y="23"/>
                                </a:lnTo>
                                <a:lnTo>
                                  <a:pt x="62" y="11"/>
                                </a:lnTo>
                                <a:lnTo>
                                  <a:pt x="50" y="3"/>
                                </a:lnTo>
                                <a:lnTo>
                                  <a:pt x="36" y="0"/>
                                </a:lnTo>
                                <a:lnTo>
                                  <a:pt x="22" y="3"/>
                                </a:lnTo>
                                <a:lnTo>
                                  <a:pt x="11" y="11"/>
                                </a:lnTo>
                                <a:lnTo>
                                  <a:pt x="3" y="23"/>
                                </a:lnTo>
                                <a:lnTo>
                                  <a:pt x="0" y="37"/>
                                </a:lnTo>
                                <a:lnTo>
                                  <a:pt x="3" y="50"/>
                                </a:lnTo>
                                <a:lnTo>
                                  <a:pt x="11" y="62"/>
                                </a:lnTo>
                                <a:lnTo>
                                  <a:pt x="22" y="70"/>
                                </a:lnTo>
                                <a:lnTo>
                                  <a:pt x="36" y="73"/>
                                </a:lnTo>
                                <a:lnTo>
                                  <a:pt x="50" y="70"/>
                                </a:lnTo>
                                <a:lnTo>
                                  <a:pt x="62" y="62"/>
                                </a:lnTo>
                                <a:lnTo>
                                  <a:pt x="69" y="50"/>
                                </a:lnTo>
                                <a:lnTo>
                                  <a:pt x="72" y="3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1876"/>
                        <wps:cNvCnPr>
                          <a:cxnSpLocks noChangeShapeType="1"/>
                        </wps:cNvCnPr>
                        <wps:spPr bwMode="auto">
                          <a:xfrm>
                            <a:off x="364" y="671"/>
                            <a:ext cx="1" cy="360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877"/>
                        <wps:cNvCnPr>
                          <a:cxnSpLocks noChangeShapeType="1"/>
                        </wps:cNvCnPr>
                        <wps:spPr bwMode="auto">
                          <a:xfrm>
                            <a:off x="364" y="671"/>
                            <a:ext cx="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878"/>
                        <wps:cNvSpPr>
                          <a:spLocks noChangeArrowheads="1"/>
                        </wps:cNvSpPr>
                        <wps:spPr bwMode="auto">
                          <a:xfrm>
                            <a:off x="679" y="6"/>
                            <a:ext cx="13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FB0ED8"/>
                            <w:p w:rsidR="00CA265C" w:rsidRDefault="00CA265C" w:rsidP="00FB0ED8">
                              <w:r>
                                <w:t>P</w:t>
                              </w:r>
                            </w:p>
                          </w:txbxContent>
                        </wps:txbx>
                        <wps:bodyPr rot="0" vert="horz" wrap="none" lIns="0" tIns="0" rIns="0" bIns="0" anchor="t" anchorCtr="0" upright="1">
                          <a:spAutoFit/>
                        </wps:bodyPr>
                      </wps:wsp>
                      <wps:wsp>
                        <wps:cNvPr id="13" name="Rectangle 1879"/>
                        <wps:cNvSpPr>
                          <a:spLocks noChangeArrowheads="1"/>
                        </wps:cNvSpPr>
                        <wps:spPr bwMode="auto">
                          <a:xfrm>
                            <a:off x="688" y="4620"/>
                            <a:ext cx="1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FB0ED8">
                              <w:r>
                                <w:rPr>
                                  <w:rFonts w:ascii="Arial" w:hAnsi="Arial" w:cs="Arial"/>
                                  <w:color w:val="000000"/>
                                  <w:sz w:val="26"/>
                                  <w:szCs w:val="26"/>
                                </w:rPr>
                                <w:t>P</w:t>
                              </w:r>
                            </w:p>
                          </w:txbxContent>
                        </wps:txbx>
                        <wps:bodyPr rot="0" vert="horz" wrap="none" lIns="0" tIns="0" rIns="0" bIns="0" anchor="t" anchorCtr="0" upright="1">
                          <a:spAutoFit/>
                        </wps:bodyPr>
                      </wps:wsp>
                      <wps:wsp>
                        <wps:cNvPr id="14" name="Line 1880"/>
                        <wps:cNvCnPr>
                          <a:cxnSpLocks noChangeShapeType="1"/>
                        </wps:cNvCnPr>
                        <wps:spPr bwMode="auto">
                          <a:xfrm>
                            <a:off x="364" y="4276"/>
                            <a:ext cx="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Freeform 1881"/>
                        <wps:cNvSpPr>
                          <a:spLocks/>
                        </wps:cNvSpPr>
                        <wps:spPr bwMode="auto">
                          <a:xfrm>
                            <a:off x="550" y="4276"/>
                            <a:ext cx="60" cy="180"/>
                          </a:xfrm>
                          <a:custGeom>
                            <a:avLst/>
                            <a:gdLst>
                              <a:gd name="T0" fmla="*/ 0 w 60"/>
                              <a:gd name="T1" fmla="*/ 180 h 180"/>
                              <a:gd name="T2" fmla="*/ 30 w 60"/>
                              <a:gd name="T3" fmla="*/ 0 h 180"/>
                              <a:gd name="T4" fmla="*/ 60 w 60"/>
                              <a:gd name="T5" fmla="*/ 180 h 180"/>
                              <a:gd name="T6" fmla="*/ 0 w 60"/>
                              <a:gd name="T7" fmla="*/ 180 h 180"/>
                            </a:gdLst>
                            <a:ahLst/>
                            <a:cxnLst>
                              <a:cxn ang="0">
                                <a:pos x="T0" y="T1"/>
                              </a:cxn>
                              <a:cxn ang="0">
                                <a:pos x="T2" y="T3"/>
                              </a:cxn>
                              <a:cxn ang="0">
                                <a:pos x="T4" y="T5"/>
                              </a:cxn>
                              <a:cxn ang="0">
                                <a:pos x="T6" y="T7"/>
                              </a:cxn>
                            </a:cxnLst>
                            <a:rect l="0" t="0" r="r" b="b"/>
                            <a:pathLst>
                              <a:path w="60" h="180">
                                <a:moveTo>
                                  <a:pt x="0" y="180"/>
                                </a:moveTo>
                                <a:lnTo>
                                  <a:pt x="30" y="0"/>
                                </a:lnTo>
                                <a:lnTo>
                                  <a:pt x="60" y="180"/>
                                </a:lnTo>
                                <a:lnTo>
                                  <a:pt x="0" y="1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1882"/>
                        <wps:cNvSpPr>
                          <a:spLocks/>
                        </wps:cNvSpPr>
                        <wps:spPr bwMode="auto">
                          <a:xfrm>
                            <a:off x="550" y="4276"/>
                            <a:ext cx="60" cy="180"/>
                          </a:xfrm>
                          <a:custGeom>
                            <a:avLst/>
                            <a:gdLst>
                              <a:gd name="T0" fmla="*/ 0 w 60"/>
                              <a:gd name="T1" fmla="*/ 180 h 180"/>
                              <a:gd name="T2" fmla="*/ 30 w 60"/>
                              <a:gd name="T3" fmla="*/ 0 h 180"/>
                              <a:gd name="T4" fmla="*/ 60 w 60"/>
                              <a:gd name="T5" fmla="*/ 180 h 180"/>
                              <a:gd name="T6" fmla="*/ 0 w 60"/>
                              <a:gd name="T7" fmla="*/ 180 h 180"/>
                            </a:gdLst>
                            <a:ahLst/>
                            <a:cxnLst>
                              <a:cxn ang="0">
                                <a:pos x="T0" y="T1"/>
                              </a:cxn>
                              <a:cxn ang="0">
                                <a:pos x="T2" y="T3"/>
                              </a:cxn>
                              <a:cxn ang="0">
                                <a:pos x="T4" y="T5"/>
                              </a:cxn>
                              <a:cxn ang="0">
                                <a:pos x="T6" y="T7"/>
                              </a:cxn>
                            </a:cxnLst>
                            <a:rect l="0" t="0" r="r" b="b"/>
                            <a:pathLst>
                              <a:path w="60" h="180">
                                <a:moveTo>
                                  <a:pt x="0" y="180"/>
                                </a:moveTo>
                                <a:lnTo>
                                  <a:pt x="30" y="0"/>
                                </a:lnTo>
                                <a:lnTo>
                                  <a:pt x="60" y="180"/>
                                </a:lnTo>
                                <a:lnTo>
                                  <a:pt x="0" y="180"/>
                                </a:lnTo>
                                <a:close/>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Line 1883"/>
                        <wps:cNvCnPr>
                          <a:cxnSpLocks noChangeShapeType="1"/>
                        </wps:cNvCnPr>
                        <wps:spPr bwMode="auto">
                          <a:xfrm>
                            <a:off x="580" y="4456"/>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Freeform 1884"/>
                        <wps:cNvSpPr>
                          <a:spLocks/>
                        </wps:cNvSpPr>
                        <wps:spPr bwMode="auto">
                          <a:xfrm>
                            <a:off x="550" y="491"/>
                            <a:ext cx="60" cy="180"/>
                          </a:xfrm>
                          <a:custGeom>
                            <a:avLst/>
                            <a:gdLst>
                              <a:gd name="T0" fmla="*/ 60 w 60"/>
                              <a:gd name="T1" fmla="*/ 0 h 180"/>
                              <a:gd name="T2" fmla="*/ 30 w 60"/>
                              <a:gd name="T3" fmla="*/ 180 h 180"/>
                              <a:gd name="T4" fmla="*/ 0 w 60"/>
                              <a:gd name="T5" fmla="*/ 0 h 180"/>
                              <a:gd name="T6" fmla="*/ 60 w 60"/>
                              <a:gd name="T7" fmla="*/ 0 h 180"/>
                            </a:gdLst>
                            <a:ahLst/>
                            <a:cxnLst>
                              <a:cxn ang="0">
                                <a:pos x="T0" y="T1"/>
                              </a:cxn>
                              <a:cxn ang="0">
                                <a:pos x="T2" y="T3"/>
                              </a:cxn>
                              <a:cxn ang="0">
                                <a:pos x="T4" y="T5"/>
                              </a:cxn>
                              <a:cxn ang="0">
                                <a:pos x="T6" y="T7"/>
                              </a:cxn>
                            </a:cxnLst>
                            <a:rect l="0" t="0" r="r" b="b"/>
                            <a:pathLst>
                              <a:path w="60" h="180">
                                <a:moveTo>
                                  <a:pt x="60" y="0"/>
                                </a:moveTo>
                                <a:lnTo>
                                  <a:pt x="30" y="180"/>
                                </a:lnTo>
                                <a:lnTo>
                                  <a:pt x="0" y="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1885"/>
                        <wps:cNvSpPr>
                          <a:spLocks/>
                        </wps:cNvSpPr>
                        <wps:spPr bwMode="auto">
                          <a:xfrm>
                            <a:off x="550" y="491"/>
                            <a:ext cx="60" cy="180"/>
                          </a:xfrm>
                          <a:custGeom>
                            <a:avLst/>
                            <a:gdLst>
                              <a:gd name="T0" fmla="*/ 60 w 60"/>
                              <a:gd name="T1" fmla="*/ 0 h 180"/>
                              <a:gd name="T2" fmla="*/ 30 w 60"/>
                              <a:gd name="T3" fmla="*/ 180 h 180"/>
                              <a:gd name="T4" fmla="*/ 0 w 60"/>
                              <a:gd name="T5" fmla="*/ 0 h 180"/>
                              <a:gd name="T6" fmla="*/ 60 w 60"/>
                              <a:gd name="T7" fmla="*/ 0 h 180"/>
                            </a:gdLst>
                            <a:ahLst/>
                            <a:cxnLst>
                              <a:cxn ang="0">
                                <a:pos x="T0" y="T1"/>
                              </a:cxn>
                              <a:cxn ang="0">
                                <a:pos x="T2" y="T3"/>
                              </a:cxn>
                              <a:cxn ang="0">
                                <a:pos x="T4" y="T5"/>
                              </a:cxn>
                              <a:cxn ang="0">
                                <a:pos x="T6" y="T7"/>
                              </a:cxn>
                            </a:cxnLst>
                            <a:rect l="0" t="0" r="r" b="b"/>
                            <a:pathLst>
                              <a:path w="60" h="180">
                                <a:moveTo>
                                  <a:pt x="60" y="0"/>
                                </a:moveTo>
                                <a:lnTo>
                                  <a:pt x="30" y="180"/>
                                </a:lnTo>
                                <a:lnTo>
                                  <a:pt x="0" y="0"/>
                                </a:lnTo>
                                <a:lnTo>
                                  <a:pt x="60" y="0"/>
                                </a:lnTo>
                                <a:close/>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Line 1886"/>
                        <wps:cNvCnPr>
                          <a:cxnSpLocks noChangeShapeType="1"/>
                        </wps:cNvCnPr>
                        <wps:spPr bwMode="auto">
                          <a:xfrm flipV="1">
                            <a:off x="580" y="166"/>
                            <a:ext cx="1" cy="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87"/>
                        <wps:cNvCnPr>
                          <a:cxnSpLocks noChangeShapeType="1"/>
                        </wps:cNvCnPr>
                        <wps:spPr bwMode="auto">
                          <a:xfrm>
                            <a:off x="580" y="730"/>
                            <a:ext cx="1" cy="4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1888"/>
                        <wps:cNvSpPr>
                          <a:spLocks/>
                        </wps:cNvSpPr>
                        <wps:spPr bwMode="auto">
                          <a:xfrm>
                            <a:off x="580" y="929"/>
                            <a:ext cx="180" cy="61"/>
                          </a:xfrm>
                          <a:custGeom>
                            <a:avLst/>
                            <a:gdLst>
                              <a:gd name="T0" fmla="*/ 180 w 180"/>
                              <a:gd name="T1" fmla="*/ 61 h 61"/>
                              <a:gd name="T2" fmla="*/ 0 w 180"/>
                              <a:gd name="T3" fmla="*/ 30 h 61"/>
                              <a:gd name="T4" fmla="*/ 180 w 180"/>
                              <a:gd name="T5" fmla="*/ 0 h 61"/>
                              <a:gd name="T6" fmla="*/ 180 w 180"/>
                              <a:gd name="T7" fmla="*/ 61 h 61"/>
                            </a:gdLst>
                            <a:ahLst/>
                            <a:cxnLst>
                              <a:cxn ang="0">
                                <a:pos x="T0" y="T1"/>
                              </a:cxn>
                              <a:cxn ang="0">
                                <a:pos x="T2" y="T3"/>
                              </a:cxn>
                              <a:cxn ang="0">
                                <a:pos x="T4" y="T5"/>
                              </a:cxn>
                              <a:cxn ang="0">
                                <a:pos x="T6" y="T7"/>
                              </a:cxn>
                            </a:cxnLst>
                            <a:rect l="0" t="0" r="r" b="b"/>
                            <a:pathLst>
                              <a:path w="180" h="61">
                                <a:moveTo>
                                  <a:pt x="180" y="61"/>
                                </a:moveTo>
                                <a:lnTo>
                                  <a:pt x="0" y="30"/>
                                </a:lnTo>
                                <a:lnTo>
                                  <a:pt x="180" y="0"/>
                                </a:lnTo>
                                <a:lnTo>
                                  <a:pt x="18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889"/>
                        <wps:cNvSpPr>
                          <a:spLocks/>
                        </wps:cNvSpPr>
                        <wps:spPr bwMode="auto">
                          <a:xfrm>
                            <a:off x="580" y="929"/>
                            <a:ext cx="180" cy="61"/>
                          </a:xfrm>
                          <a:custGeom>
                            <a:avLst/>
                            <a:gdLst>
                              <a:gd name="T0" fmla="*/ 180 w 180"/>
                              <a:gd name="T1" fmla="*/ 61 h 61"/>
                              <a:gd name="T2" fmla="*/ 0 w 180"/>
                              <a:gd name="T3" fmla="*/ 30 h 61"/>
                              <a:gd name="T4" fmla="*/ 180 w 180"/>
                              <a:gd name="T5" fmla="*/ 0 h 61"/>
                              <a:gd name="T6" fmla="*/ 180 w 180"/>
                              <a:gd name="T7" fmla="*/ 61 h 61"/>
                            </a:gdLst>
                            <a:ahLst/>
                            <a:cxnLst>
                              <a:cxn ang="0">
                                <a:pos x="T0" y="T1"/>
                              </a:cxn>
                              <a:cxn ang="0">
                                <a:pos x="T2" y="T3"/>
                              </a:cxn>
                              <a:cxn ang="0">
                                <a:pos x="T4" y="T5"/>
                              </a:cxn>
                              <a:cxn ang="0">
                                <a:pos x="T6" y="T7"/>
                              </a:cxn>
                            </a:cxnLst>
                            <a:rect l="0" t="0" r="r" b="b"/>
                            <a:pathLst>
                              <a:path w="180" h="61">
                                <a:moveTo>
                                  <a:pt x="180" y="61"/>
                                </a:moveTo>
                                <a:lnTo>
                                  <a:pt x="0" y="30"/>
                                </a:lnTo>
                                <a:lnTo>
                                  <a:pt x="180" y="0"/>
                                </a:lnTo>
                                <a:lnTo>
                                  <a:pt x="180" y="61"/>
                                </a:lnTo>
                                <a:close/>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1890"/>
                        <wps:cNvCnPr>
                          <a:cxnSpLocks noChangeShapeType="1"/>
                        </wps:cNvCnPr>
                        <wps:spPr bwMode="auto">
                          <a:xfrm>
                            <a:off x="760" y="959"/>
                            <a:ext cx="1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Freeform 1891"/>
                        <wps:cNvSpPr>
                          <a:spLocks/>
                        </wps:cNvSpPr>
                        <wps:spPr bwMode="auto">
                          <a:xfrm>
                            <a:off x="184" y="929"/>
                            <a:ext cx="180" cy="61"/>
                          </a:xfrm>
                          <a:custGeom>
                            <a:avLst/>
                            <a:gdLst>
                              <a:gd name="T0" fmla="*/ 0 w 180"/>
                              <a:gd name="T1" fmla="*/ 0 h 61"/>
                              <a:gd name="T2" fmla="*/ 180 w 180"/>
                              <a:gd name="T3" fmla="*/ 30 h 61"/>
                              <a:gd name="T4" fmla="*/ 0 w 180"/>
                              <a:gd name="T5" fmla="*/ 61 h 61"/>
                              <a:gd name="T6" fmla="*/ 0 w 180"/>
                              <a:gd name="T7" fmla="*/ 0 h 61"/>
                            </a:gdLst>
                            <a:ahLst/>
                            <a:cxnLst>
                              <a:cxn ang="0">
                                <a:pos x="T0" y="T1"/>
                              </a:cxn>
                              <a:cxn ang="0">
                                <a:pos x="T2" y="T3"/>
                              </a:cxn>
                              <a:cxn ang="0">
                                <a:pos x="T4" y="T5"/>
                              </a:cxn>
                              <a:cxn ang="0">
                                <a:pos x="T6" y="T7"/>
                              </a:cxn>
                            </a:cxnLst>
                            <a:rect l="0" t="0" r="r" b="b"/>
                            <a:pathLst>
                              <a:path w="180" h="61">
                                <a:moveTo>
                                  <a:pt x="0" y="0"/>
                                </a:moveTo>
                                <a:lnTo>
                                  <a:pt x="180" y="30"/>
                                </a:lnTo>
                                <a:lnTo>
                                  <a:pt x="0" y="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892"/>
                        <wps:cNvSpPr>
                          <a:spLocks/>
                        </wps:cNvSpPr>
                        <wps:spPr bwMode="auto">
                          <a:xfrm>
                            <a:off x="184" y="929"/>
                            <a:ext cx="180" cy="61"/>
                          </a:xfrm>
                          <a:custGeom>
                            <a:avLst/>
                            <a:gdLst>
                              <a:gd name="T0" fmla="*/ 0 w 180"/>
                              <a:gd name="T1" fmla="*/ 0 h 61"/>
                              <a:gd name="T2" fmla="*/ 180 w 180"/>
                              <a:gd name="T3" fmla="*/ 30 h 61"/>
                              <a:gd name="T4" fmla="*/ 0 w 180"/>
                              <a:gd name="T5" fmla="*/ 61 h 61"/>
                              <a:gd name="T6" fmla="*/ 0 w 180"/>
                              <a:gd name="T7" fmla="*/ 0 h 61"/>
                            </a:gdLst>
                            <a:ahLst/>
                            <a:cxnLst>
                              <a:cxn ang="0">
                                <a:pos x="T0" y="T1"/>
                              </a:cxn>
                              <a:cxn ang="0">
                                <a:pos x="T2" y="T3"/>
                              </a:cxn>
                              <a:cxn ang="0">
                                <a:pos x="T4" y="T5"/>
                              </a:cxn>
                              <a:cxn ang="0">
                                <a:pos x="T6" y="T7"/>
                              </a:cxn>
                            </a:cxnLst>
                            <a:rect l="0" t="0" r="r" b="b"/>
                            <a:pathLst>
                              <a:path w="180" h="61">
                                <a:moveTo>
                                  <a:pt x="0" y="0"/>
                                </a:moveTo>
                                <a:lnTo>
                                  <a:pt x="180" y="30"/>
                                </a:lnTo>
                                <a:lnTo>
                                  <a:pt x="0" y="61"/>
                                </a:lnTo>
                                <a:lnTo>
                                  <a:pt x="0" y="0"/>
                                </a:lnTo>
                                <a:close/>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Rectangle 1893"/>
                        <wps:cNvSpPr>
                          <a:spLocks noChangeArrowheads="1"/>
                        </wps:cNvSpPr>
                        <wps:spPr bwMode="auto">
                          <a:xfrm>
                            <a:off x="410" y="781"/>
                            <a:ext cx="14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65C" w:rsidRDefault="00CA265C" w:rsidP="00FB0ED8">
                              <w:r>
                                <w:rPr>
                                  <w:rFonts w:ascii="Arial" w:hAnsi="Arial" w:cs="Arial"/>
                                  <w:color w:val="000000"/>
                                  <w:sz w:val="26"/>
                                  <w:szCs w:val="26"/>
                                </w:rPr>
                                <w:t>e</w:t>
                              </w:r>
                            </w:p>
                          </w:txbxContent>
                        </wps:txbx>
                        <wps:bodyPr rot="0" vert="horz" wrap="none" lIns="0" tIns="0" rIns="0" bIns="0" anchor="t" anchorCtr="0" upright="1">
                          <a:spAutoFit/>
                        </wps:bodyPr>
                      </wps:wsp>
                      <wps:wsp>
                        <wps:cNvPr id="28" name="Line 1894"/>
                        <wps:cNvCnPr>
                          <a:cxnSpLocks noChangeShapeType="1"/>
                        </wps:cNvCnPr>
                        <wps:spPr bwMode="auto">
                          <a:xfrm flipH="1">
                            <a:off x="4" y="959"/>
                            <a:ext cx="1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95"/>
                        <wps:cNvCnPr>
                          <a:cxnSpLocks noChangeShapeType="1"/>
                        </wps:cNvCnPr>
                        <wps:spPr bwMode="auto">
                          <a:xfrm>
                            <a:off x="112" y="510"/>
                            <a:ext cx="1" cy="3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6"/>
                        <wps:cNvCnPr>
                          <a:cxnSpLocks noChangeShapeType="1"/>
                        </wps:cNvCnPr>
                        <wps:spPr bwMode="auto">
                          <a:xfrm flipH="1">
                            <a:off x="35" y="538"/>
                            <a:ext cx="77"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897"/>
                        <wps:cNvCnPr>
                          <a:cxnSpLocks noChangeShapeType="1"/>
                        </wps:cNvCnPr>
                        <wps:spPr bwMode="auto">
                          <a:xfrm flipH="1">
                            <a:off x="35" y="611"/>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898"/>
                        <wps:cNvCnPr>
                          <a:cxnSpLocks noChangeShapeType="1"/>
                        </wps:cNvCnPr>
                        <wps:spPr bwMode="auto">
                          <a:xfrm flipH="1">
                            <a:off x="35" y="683"/>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899"/>
                        <wps:cNvCnPr>
                          <a:cxnSpLocks noChangeShapeType="1"/>
                        </wps:cNvCnPr>
                        <wps:spPr bwMode="auto">
                          <a:xfrm flipH="1">
                            <a:off x="35" y="755"/>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00"/>
                        <wps:cNvCnPr>
                          <a:cxnSpLocks noChangeShapeType="1"/>
                        </wps:cNvCnPr>
                        <wps:spPr bwMode="auto">
                          <a:xfrm flipH="1">
                            <a:off x="35" y="827"/>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01"/>
                        <wps:cNvCnPr>
                          <a:cxnSpLocks noChangeShapeType="1"/>
                        </wps:cNvCnPr>
                        <wps:spPr bwMode="auto">
                          <a:xfrm flipH="1">
                            <a:off x="32" y="4426"/>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02"/>
                        <wps:cNvCnPr>
                          <a:cxnSpLocks noChangeShapeType="1"/>
                        </wps:cNvCnPr>
                        <wps:spPr bwMode="auto">
                          <a:xfrm flipH="1">
                            <a:off x="32" y="4354"/>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03"/>
                        <wps:cNvCnPr>
                          <a:cxnSpLocks noChangeShapeType="1"/>
                        </wps:cNvCnPr>
                        <wps:spPr bwMode="auto">
                          <a:xfrm>
                            <a:off x="109" y="4109"/>
                            <a:ext cx="1" cy="3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04"/>
                        <wps:cNvCnPr>
                          <a:cxnSpLocks noChangeShapeType="1"/>
                        </wps:cNvCnPr>
                        <wps:spPr bwMode="auto">
                          <a:xfrm flipH="1">
                            <a:off x="32" y="4281"/>
                            <a:ext cx="77"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05"/>
                        <wps:cNvCnPr>
                          <a:cxnSpLocks noChangeShapeType="1"/>
                        </wps:cNvCnPr>
                        <wps:spPr bwMode="auto">
                          <a:xfrm flipH="1">
                            <a:off x="32" y="4209"/>
                            <a:ext cx="77"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06"/>
                        <wps:cNvCnPr>
                          <a:cxnSpLocks noChangeShapeType="1"/>
                        </wps:cNvCnPr>
                        <wps:spPr bwMode="auto">
                          <a:xfrm flipH="1">
                            <a:off x="32" y="4137"/>
                            <a:ext cx="77"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67" o:spid="_x0000_s1916" style="position:absolute;left:0;text-align:left;margin-left:345.4pt;margin-top:42.85pt;width:46.8pt;height:257.85pt;z-index:251657728" coordorigin="4,6" coordsize="936,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">
                <v:shape id="Freeform 1868" o:spid="_x0000_s1917" style="position:absolute;left:292;top:635;width:72;height:72;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We/b8A&#10;AADaAAAADwAAAGRycy9kb3ducmV2LnhtbESPQYvCMBSE74L/ITzBm6ZWWKUaRQTRm7tV9Pponm2x&#10;eSlJ1PrvNwsLHoeZ+YZZrjvTiCc5X1tWMBknIIgLq2suFZxPu9EchA/IGhvLpOBNHtarfm+JmbYv&#10;/qFnHkoRIewzVFCF0GZS+qIig35sW+Lo3awzGKJ0pdQOXxFuGpkmyZc0WHNcqLClbUXFPX+YSKm3&#10;97y7te44ncVIerle/PdeqeGg2yxABOrCJ/zfPmgFKfxdiTdAr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JZ79vwAAANoAAAAPAAAAAAAAAAAAAAAAAJgCAABkcnMvZG93bnJl&#10;di54bWxQSwUGAAAAAAQABAD1AAAAhAMAAAAA&#10;" path="m72,36l70,22,61,10,50,3,36,,23,3,11,10,3,22,,36,3,50r8,11l23,69r13,3l50,69,61,61,70,50,72,36xe" filled="f" strokeweight="0">
                  <v:path arrowok="t" o:connecttype="custom" o:connectlocs="72,36;70,22;61,10;50,3;36,0;23,3;11,10;3,22;0,36;3,50;11,61;23,69;36,72;50,69;61,61;70,50;72,36" o:connectangles="0,0,0,0,0,0,0,0,0,0,0,0,0,0,0,0,0"/>
                </v:shape>
                <v:shape id="Freeform 1869" o:spid="_x0000_s1918" style="position:absolute;left:292;top:4240;width:72;height:71;visibility:visible;mso-wrap-style:square;v-text-anchor:top" coordsize="7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cDesEA&#10;AADaAAAADwAAAGRycy9kb3ducmV2LnhtbESPS4vCMBSF9wP+h3AFN6Kp4yhSjeII89haH7i8NNe2&#10;2NyUJtr235sBYZaH8/g4q01rSvGg2hWWFUzGEQji1OqCMwXHw9doAcJ5ZI2lZVLQkYPNuve2wljb&#10;hvf0SHwmwgi7GBXk3lexlC7NyaAb24o4eFdbG/RB1pnUNTZh3JTyPYrm0mDBgZBjRbuc0ltyN4H7&#10;c26ukfzoLruTn5XpMPn+nHRKDfrtdgnCU+v/w6/2r1Ywhb8r4Qb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HA3rBAAAA2gAAAA8AAAAAAAAAAAAAAAAAmAIAAGRycy9kb3du&#10;cmV2LnhtbFBLBQYAAAAABAAEAPUAAACGAwAAAAA=&#10;" path="m72,36l70,22,61,10,50,2,36,,23,2,11,10,3,22,,36,3,49r8,12l23,69r13,2l50,69,61,61,70,49,72,36xe" filled="f" strokeweight="0">
                  <v:path arrowok="t" o:connecttype="custom" o:connectlocs="72,36;70,22;61,10;50,2;36,0;23,2;11,10;3,22;0,36;3,49;11,61;23,69;36,71;50,69;61,61;70,49;72,36" o:connectangles="0,0,0,0,0,0,0,0,0,0,0,0,0,0,0,0,0"/>
                </v:shape>
                <v:line id="Line 1870" o:spid="_x0000_s1919" style="position:absolute;flip:x;visibility:visible;mso-wrap-style:square" from="184,671" to="29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CLKMQAAADaAAAADwAAAGRycy9kb3ducmV2LnhtbESPQWsCMRSE70L/Q3iF3jRbKVW2RpFK&#10;SylYUevB23Pz3F3cvCxJdNN/bwqCx2FmvmEms2gacSHna8sKngcZCOLC6ppLBb/bj/4YhA/IGhvL&#10;pOCPPMymD70J5tp2vKbLJpQiQdjnqKAKoc2l9EVFBv3AtsTJO1pnMCTpSqkddgluGjnMsldpsOa0&#10;UGFL7xUVp83ZKFj/jPjgPs/xFA/dcrXfld+7xVypp8c4fwMRKIZ7+Nb+0gpe4P9KugF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IsoxAAAANoAAAAPAAAAAAAAAAAA&#10;AAAAAKECAABkcnMvZG93bnJldi54bWxQSwUGAAAAAAQABAD5AAAAkgMAAAAA&#10;" strokeweight="0"/>
                <v:shape id="Freeform 1871" o:spid="_x0000_s1920" style="position:absolute;left:112;top:635;width:72;height:72;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Gib8A&#10;AADaAAAADwAAAGRycy9kb3ducmV2LnhtbESPQYvCMBSE74L/ITzBm6Yqq1KNIsKit12r6PXRPNti&#10;81KSrNZ/bxYEj8PMfMMs162pxZ2crywrGA0TEMS51RUXCk7H78EchA/IGmvLpOBJHtarbmeJqbYP&#10;PtA9C4WIEPYpKihDaFIpfV6SQT+0DXH0rtYZDFG6QmqHjwg3tRwnyVQarDgulNjQtqT8lv2ZSKm2&#10;t6y9Nu5nMouR8fly9r87pfq9drMAEagNn/C7vdcKvuD/SrwB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zAaJvwAAANoAAAAPAAAAAAAAAAAAAAAAAJgCAABkcnMvZG93bnJl&#10;di54bWxQSwUGAAAAAAQABAD1AAAAhAMAAAAA&#10;" path="m72,36l69,22,62,10,50,3,36,,22,3,11,10,3,22,,36,3,50r8,11l22,69r14,3l50,69,62,61,69,50,72,36xe" filled="f" strokeweight="0">
                  <v:path arrowok="t" o:connecttype="custom" o:connectlocs="72,36;69,22;62,10;50,3;36,0;22,3;11,10;3,22;0,36;3,50;11,61;22,69;36,72;50,69;62,61;69,50;72,36" o:connectangles="0,0,0,0,0,0,0,0,0,0,0,0,0,0,0,0,0"/>
                </v:shape>
                <v:line id="Line 1872" o:spid="_x0000_s1921" style="position:absolute;visibility:visible;mso-wrap-style:square" from="180,4220" to="292,4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bLyMIAAADaAAAADwAAAGRycy9kb3ducmV2LnhtbESPQWvCQBSE70L/w/IKvelGoTFNXaUU&#10;xXrTqNDjI/uaLGbfhuyq6b93BcHjMDPfMLNFbxtxoc4bxwrGowQEcem04UrBYb8aZiB8QNbYOCYF&#10;/+RhMX8ZzDDX7so7uhShEhHCPkcFdQhtLqUva7LoR64ljt6f6yyGKLtK6g6vEW4bOUmSVFo0HBdq&#10;bOm7pvJUnK0Cs03X75vp8eMol+sw/s1OmbEHpd5e+69PEIH68Aw/2j9aQQr3K/EG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bLyMIAAADaAAAADwAAAAAAAAAAAAAA&#10;AAChAgAAZHJzL2Rvd25yZXYueG1sUEsFBgAAAAAEAAQA+QAAAJADAAAAAA==&#10;" strokeweight="0"/>
                <v:line id="Line 1873" o:spid="_x0000_s1922" style="position:absolute;flip:y;visibility:visible;mso-wrap-style:square" from="180,4276" to="292,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IVX8QAAADaAAAADwAAAGRycy9kb3ducmV2LnhtbESPT2sCMRTE7wW/Q3hCbzWrh1pWo4hi&#10;KYVa/Hfw9tw8dxc3L0sS3fTbN0Khx2FmfsNM59E04k7O15YVDAcZCOLC6ppLBYf9+uUNhA/IGhvL&#10;pOCHPMxnvacp5tp2vKX7LpQiQdjnqKAKoc2l9EVFBv3AtsTJu1hnMCTpSqkddgluGjnKsldpsOa0&#10;UGFLy4qK6+5mFGw3Yz6791u8xnP39X06lp/H1UKp535cTEAEiuE//Nf+0ArG8LiSbo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hVfxAAAANoAAAAPAAAAAAAAAAAA&#10;AAAAAKECAABkcnMvZG93bnJldi54bWxQSwUGAAAAAAQABAD5AAAAkgMAAAAA&#10;" strokeweight="0"/>
                <v:shape id="Freeform 1874" o:spid="_x0000_s1923" style="position:absolute;left:112;top:4168;width:72;height:72;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pF8EA&#10;AADaAAAADwAAAGRycy9kb3ducmV2LnhtbESPzWoCQRCE7wHfYWghtzirQiKrsyKCxFuSVfTa7PT+&#10;4E7PMjPRzdunD4Eci676umqzHV2v7hRi59nAfJaBIq687bgxcD4dXlagYkK22HsmAz8UYVtMnjaY&#10;W//gL7qXqVEC4ZijgTalIdc6Vi05jDM/EMut9sFhEhkabQM+BO56vciyV+2wY/nQ4kD7lqpb+e2E&#10;0u1v5VgP4WP5JpbF5XqJn+/GPE/H3RpUojH9m//SR2tAusoUmQG6+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NqRfBAAAA2gAAAA8AAAAAAAAAAAAAAAAAmAIAAGRycy9kb3du&#10;cmV2LnhtbFBLBQYAAAAABAAEAPUAAACGAwAAAAA=&#10;" path="m72,35l69,22,62,10,50,2,36,,22,2,11,10,3,22,,35,3,49r8,12l22,69r14,3l50,69,62,61,69,49,72,35xe" filled="f" strokeweight="0">
                  <v:path arrowok="t" o:connecttype="custom" o:connectlocs="72,35;69,22;62,10;50,2;36,0;22,2;11,10;3,22;0,35;3,49;11,61;22,69;36,72;50,69;62,61;69,49;72,35" o:connectangles="0,0,0,0,0,0,0,0,0,0,0,0,0,0,0,0,0"/>
                </v:shape>
                <v:shape id="Freeform 1875" o:spid="_x0000_s1924" style="position:absolute;left:112;top:4311;width:72;height:73;visibility:visible;mso-wrap-style:square;v-text-anchor:top" coordsize="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8EQMQA&#10;AADaAAAADwAAAGRycy9kb3ducmV2LnhtbESPT2vCQBTE7wW/w/IEb3VjCzaNrtKkLUhv2lL19si+&#10;/MHs25BdY/z23YLgcZiZ3zDL9WAa0VPnassKZtMIBHFudc2lgp/vz8cYhPPIGhvLpOBKDtar0cMS&#10;E20vvKV+50sRIOwSVFB53yZSurwig25qW+LgFbYz6IPsSqk7vAS4aeRTFM2lwZrDQoUtZRXlp93Z&#10;KMi/3p/j9GOTbtOiyPbHmg4vv6TUZDy8LUB4Gvw9fGtvtIJX+L8Sb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fBEDEAAAA2gAAAA8AAAAAAAAAAAAAAAAAmAIAAGRycy9k&#10;b3ducmV2LnhtbFBLBQYAAAAABAAEAPUAAACJAwAAAAA=&#10;" path="m72,37l69,23,62,11,50,3,36,,22,3,11,11,3,23,,37,3,50r8,12l22,70r14,3l50,70,62,62,69,50,72,37xe" filled="f" strokeweight="0">
                  <v:path arrowok="t" o:connecttype="custom" o:connectlocs="72,37;69,23;62,11;50,3;36,0;22,3;11,11;3,23;0,37;3,50;11,62;22,70;36,73;50,70;62,62;69,50;72,37" o:connectangles="0,0,0,0,0,0,0,0,0,0,0,0,0,0,0,0,0"/>
                </v:shape>
                <v:line id="Line 1876" o:spid="_x0000_s1925" style="position:absolute;visibility:visible;mso-wrap-style:square" from="364,671" to="365,4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eS8MAAADbAAAADwAAAGRycy9kb3ducmV2LnhtbESPQWvCQBCF7wX/wzKCN91YpEh0FRGE&#10;HPRglPY6ZMdsMDsbs1tN/33nUOhthvfmvW/W28G36kl9bAIbmM8yUMRVsA3XBq6Xw3QJKiZki21g&#10;MvBDEbab0dsacxtefKZnmWolIRxzNOBS6nKtY+XIY5yFjli0W+g9Jln7WtseXxLuW/2eZR/aY8PS&#10;4LCjvaPqXn57A4tT4ezXcIzHc1Z8UvNY7B9lMGYyHnYrUImG9G/+uy6s4Au9/CID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nkvDAAAA2wAAAA8AAAAAAAAAAAAA&#10;AAAAoQIAAGRycy9kb3ducmV2LnhtbFBLBQYAAAAABAAEAPkAAACRAwAAAAA=&#10;" strokeweight="2.25pt"/>
                <v:line id="Line 1877" o:spid="_x0000_s1926" style="position:absolute;visibility:visible;mso-wrap-style:square" from="364,671" to="580,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os8EAAADbAAAADwAAAGRycy9kb3ducmV2LnhtbERPTYvCMBC9L+x/CLPgbU0rqLUaZVlc&#10;1JvrKngcmrENNpPSZLX+eyMI3ubxPme26GwtLtR641hB2k9AEBdOGy4V7P9+PjMQPiBrrB2Tght5&#10;WMzf32aYa3flX7rsQiliCPscFVQhNLmUvqjIou+7hjhyJ9daDBG2pdQtXmO4reUgSUbSouHYUGFD&#10;3xUV592/VWC2o9VwMz5MDnK5CukxO2fG7pXqfXRfUxCBuvASP91rHeen8PglHi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yyizwQAAANsAAAAPAAAAAAAAAAAAAAAA&#10;AKECAABkcnMvZG93bnJldi54bWxQSwUGAAAAAAQABAD5AAAAjwMAAAAA&#10;" strokeweight="0"/>
                <v:rect id="Rectangle 1878" o:spid="_x0000_s1927" style="position:absolute;left:679;top:6;width:134;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CA265C" w:rsidRDefault="00CA265C" w:rsidP="00FB0ED8"/>
                      <w:p w:rsidR="00CA265C" w:rsidRDefault="00CA265C" w:rsidP="00FB0ED8">
                        <w:r>
                          <w:t>P</w:t>
                        </w:r>
                      </w:p>
                    </w:txbxContent>
                  </v:textbox>
                </v:rect>
                <v:rect id="Rectangle 1879" o:spid="_x0000_s1928" style="position:absolute;left:688;top:4620;width:174;height:2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CA265C" w:rsidRDefault="00CA265C" w:rsidP="00FB0ED8">
                        <w:r>
                          <w:rPr>
                            <w:rFonts w:ascii="Arial" w:hAnsi="Arial" w:cs="Arial"/>
                            <w:color w:val="000000"/>
                            <w:sz w:val="26"/>
                            <w:szCs w:val="26"/>
                          </w:rPr>
                          <w:t>P</w:t>
                        </w:r>
                      </w:p>
                    </w:txbxContent>
                  </v:textbox>
                </v:rect>
                <v:line id="Line 1880" o:spid="_x0000_s1929" style="position:absolute;visibility:visible;mso-wrap-style:square" from="364,4276" to="580,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shape id="Freeform 1881" o:spid="_x0000_s1930" style="position:absolute;left:550;top:4276;width:60;height:180;visibility:visible;mso-wrap-style:square;v-text-anchor:top" coordsize="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Bs18MA&#10;AADbAAAADwAAAGRycy9kb3ducmV2LnhtbERPTWvCQBC9F/wPywjemo2CItFV2kihqAe1lV6n2WmS&#10;mp1NsmuM/75bKPQ2j/c5y3VvKtFR60rLCsZRDII4s7rkXMH728vjHITzyBory6TgTg7Wq8HDEhNt&#10;b3yk7uRzEULYJaig8L5OpHRZQQZdZGviwH3Z1qAPsM2lbvEWwk0lJ3E8kwZLDg0F1pQWlF1OV6Ng&#10;X+sPszukDW7O7nv2fG30Z7NVajTsnxYgPPX+X/znftVh/hR+fw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Bs18MAAADbAAAADwAAAAAAAAAAAAAAAACYAgAAZHJzL2Rv&#10;d25yZXYueG1sUEsFBgAAAAAEAAQA9QAAAIgDAAAAAA==&#10;" path="m,180l30,,60,180,,180xe" fillcolor="black" stroked="f">
                  <v:path arrowok="t" o:connecttype="custom" o:connectlocs="0,180;30,0;60,180;0,180" o:connectangles="0,0,0,0"/>
                </v:shape>
                <v:shape id="Freeform 1882" o:spid="_x0000_s1931" style="position:absolute;left:550;top:4276;width:60;height:180;visibility:visible;mso-wrap-style:square;v-text-anchor:top" coordsize="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mf8MA&#10;AADbAAAADwAAAGRycy9kb3ducmV2LnhtbESPT4vCMBDF74LfIYywN03rQaQapQiCKMvu+gevQzO2&#10;pc2kNrF2v/1mQfA2w3vvN2+W697UoqPWlZYVxJMIBHFmdcm5gvNpO56DcB5ZY22ZFPySg/VqOFhi&#10;ou2Tf6g7+lwECLsEFRTeN4mULivIoJvYhjhoN9sa9GFtc6lbfAa4qeU0imbSYMnhQoENbQrKquPD&#10;BMpXdCfeV5fp9tOm+vsad/NDrNTHqE8XIDz1/m1+pXc61J/B/y9h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mf8MAAADbAAAADwAAAAAAAAAAAAAAAACYAgAAZHJzL2Rv&#10;d25yZXYueG1sUEsFBgAAAAAEAAQA9QAAAIgDAAAAAA==&#10;" path="m,180l30,,60,180,,180xe" filled="f" strokeweight="3e-5mm">
                  <v:path arrowok="t" o:connecttype="custom" o:connectlocs="0,180;30,0;60,180;0,180" o:connectangles="0,0,0,0"/>
                </v:shape>
                <v:line id="Line 1883" o:spid="_x0000_s1932" style="position:absolute;visibility:visible;mso-wrap-style:square" from="580,4456" to="581,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4VXMAAAADbAAAADwAAAGRycy9kb3ducmV2LnhtbERPTYvCMBC9C/sfwix409QFtVuNsiyK&#10;elNXwePQzLbBZlKaqPXfG0HwNo/3OdN5aytxpcYbxwoG/QQEce604ULB4W/ZS0H4gKyxckwK7uRh&#10;PvvoTDHT7sY7uu5DIWII+wwVlCHUmZQ+L8mi77uaOHL/rrEYImwKqRu8xXBbya8kGUmLhmNDiTX9&#10;lpSf9xerwGxHq+FmfPw+ysUqDE7pOTX2oFT3s/2ZgAjUhrf45V7rOH8Mz1/iA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uFVzAAAAA2wAAAA8AAAAAAAAAAAAAAAAA&#10;oQIAAGRycy9kb3ducmV2LnhtbFBLBQYAAAAABAAEAPkAAACOAwAAAAA=&#10;" strokeweight="0"/>
                <v:shape id="Freeform 1884" o:spid="_x0000_s1933" style="position:absolute;left:550;top:491;width:60;height:180;visibility:visible;mso-wrap-style:square;v-text-anchor:top" coordsize="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HDScQA&#10;AADbAAAADwAAAGRycy9kb3ducmV2LnhtbESPQW/CMAyF70j7D5EncYN0O6CpI6ABQpqAA2Mgrqbx&#10;2rLGaZsA3b/Hh0ncbL3n9z6Pp52r1JXaUHo28DJMQBFn3pacG9h/LwdvoEJEtlh5JgN/FGA6eeqN&#10;MbX+xl903cVcSQiHFA0UMdap1iEryGEY+ppYtB/fOoyytrm2Ld4k3FX6NUlG2mHJ0lBgTfOCst/d&#10;xRnY1Pbo1tt5g4tDOI9ml8aempUx/efu4x1UpC4+zP/Xn1bwBVZ+kQH05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w0nEAAAA2wAAAA8AAAAAAAAAAAAAAAAAmAIAAGRycy9k&#10;b3ducmV2LnhtbFBLBQYAAAAABAAEAPUAAACJAwAAAAA=&#10;" path="m60,l30,180,,,60,xe" fillcolor="black" stroked="f">
                  <v:path arrowok="t" o:connecttype="custom" o:connectlocs="60,0;30,180;0,0;60,0" o:connectangles="0,0,0,0"/>
                </v:shape>
                <v:shape id="Freeform 1885" o:spid="_x0000_s1934" style="position:absolute;left:550;top:491;width:60;height:180;visibility:visible;mso-wrap-style:square;v-text-anchor:top" coordsize="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yDcIA&#10;AADbAAAADwAAAGRycy9kb3ducmV2LnhtbESPT4vCMBDF7wt+hzDC3ta0HkSrUUQQRFnWv3gdmrEt&#10;NpPaxNr99kYQvM3w3vvNm8msNaVoqHaFZQVxLwJBnFpdcKbgeFj+DEE4j6yxtEwK/snBbNr5mmCi&#10;7YN31Ox9JgKEXYIKcu+rREqX5mTQ9WxFHLSLrQ36sNaZ1DU+AtyUsh9FA2mw4HAhx4oWOaXX/d0E&#10;yl90I15fT/3lr53r7TluhptYqe9uOx+D8NT6j/mdXulQfwSvX8IA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7INwgAAANsAAAAPAAAAAAAAAAAAAAAAAJgCAABkcnMvZG93&#10;bnJldi54bWxQSwUGAAAAAAQABAD1AAAAhwMAAAAA&#10;" path="m60,l30,180,,,60,xe" filled="f" strokeweight="3e-5mm">
                  <v:path arrowok="t" o:connecttype="custom" o:connectlocs="60,0;30,180;0,0;60,0" o:connectangles="0,0,0,0"/>
                </v:shape>
                <v:line id="Line 1886" o:spid="_x0000_s1935" style="position:absolute;flip:y;visibility:visible;mso-wrap-style:square" from="580,166" to="58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uYHMIAAADbAAAADwAAAGRycy9kb3ducmV2LnhtbERPy2oCMRTdF/yHcIXuakYXWkajiNIi&#10;BVt8LdxdJ9eZwcnNkEQn/ftmUXB5OO/ZIppGPMj52rKC4SADQVxYXXOp4Hj4eHsH4QOyxsYyKfgl&#10;D4t572WGubYd7+ixD6VIIexzVFCF0OZS+qIig35gW+LEXa0zGBJ0pdQOuxRuGjnKsrE0WHNqqLCl&#10;VUXFbX83CnbfE764z3u8xUu3/Tmfyq/TeqnUaz8upyACxfAU/7s3WsEorU9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uYHMIAAADbAAAADwAAAAAAAAAAAAAA&#10;AAChAgAAZHJzL2Rvd25yZXYueG1sUEsFBgAAAAAEAAQA+QAAAJADAAAAAA==&#10;" strokeweight="0"/>
                <v:line id="Line 1887" o:spid="_x0000_s1936" style="position:absolute;visibility:visible;mso-wrap-style:square" from="580,730" to="58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iDsMAAADbAAAADwAAAGRycy9kb3ducmV2LnhtbESPQWvCQBSE70L/w/IK3nQTQU1TVyml&#10;Rb1pqtDjI/uaLGbfhuxW4793BcHjMDPfMItVbxtxps4bxwrScQKCuHTacKXg8PM9ykD4gKyxcUwK&#10;ruRhtXwZLDDX7sJ7OhehEhHCPkcFdQhtLqUva7Lox64ljt6f6yyGKLtK6g4vEW4bOUmSmbRoOC7U&#10;2NJnTeWp+LcKzG62nm7nx7ej/FqH9Dc7ZcYelBq+9h/vIAL14Rl+tDdawSS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n4g7DAAAA2wAAAA8AAAAAAAAAAAAA&#10;AAAAoQIAAGRycy9kb3ducmV2LnhtbFBLBQYAAAAABAAEAPkAAACRAwAAAAA=&#10;" strokeweight="0"/>
                <v:shape id="Freeform 1888" o:spid="_x0000_s1937" style="position:absolute;left:580;top:929;width:180;height:61;visibility:visible;mso-wrap-style:square;v-text-anchor:top" coordsize="18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Fn2cQA&#10;AADbAAAADwAAAGRycy9kb3ducmV2LnhtbESPzYrCQBCE78K+w9DC3nRiDhKio8jCigcPWfUB2kzn&#10;RzM92cyoyT79jiB4LKrqK2q57k0j7tS52rKC2TQCQZxbXXOp4HT8niQgnEfW2FgmBQM5WK8+RktM&#10;tX3wD90PvhQBwi5FBZX3bSqlyysy6Ka2JQ5eYTuDPsiulLrDR4CbRsZRNJcGaw4LFbb0VVF+PdyM&#10;gmxjkmLb7ofmcirO2X5I/n6zXKnPcb9ZgPDU+3f41d5pBXEMzy/h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RZ9nEAAAA2wAAAA8AAAAAAAAAAAAAAAAAmAIAAGRycy9k&#10;b3ducmV2LnhtbFBLBQYAAAAABAAEAPUAAACJAwAAAAA=&#10;" path="m180,61l,30,180,r,61xe" fillcolor="black" stroked="f">
                  <v:path arrowok="t" o:connecttype="custom" o:connectlocs="180,61;0,30;180,0;180,61" o:connectangles="0,0,0,0"/>
                </v:shape>
                <v:shape id="Freeform 1889" o:spid="_x0000_s1938" style="position:absolute;left:580;top:929;width:180;height:61;visibility:visible;mso-wrap-style:square;v-text-anchor:top" coordsize="18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xFcMA&#10;AADbAAAADwAAAGRycy9kb3ducmV2LnhtbESPQWvCQBSE70L/w/KE3nRjCiFEVykWafEiavD8yL4m&#10;abNvw+4a47/vFgSPw8x8w6w2o+nEQM63lhUs5gkI4srqlmsF5Xk3y0H4gKyxs0wK7uRhs36ZrLDQ&#10;9sZHGk6hFhHCvkAFTQh9IaWvGjLo57Ynjt63dQZDlK6W2uEtwk0n0yTJpMGW40KDPW0bqn5PV6Pg&#10;MPDPZ5kd8j3vs9wt8sv9+JEq9Tod35cgAo3hGX60v7SC9A3+v8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0xFcMAAADbAAAADwAAAAAAAAAAAAAAAACYAgAAZHJzL2Rv&#10;d25yZXYueG1sUEsFBgAAAAAEAAQA9QAAAIgDAAAAAA==&#10;" path="m180,61l,30,180,r,61xe" filled="f" strokeweight="3e-5mm">
                  <v:path arrowok="t" o:connecttype="custom" o:connectlocs="180,61;0,30;180,0;180,61" o:connectangles="0,0,0,0"/>
                </v:shape>
                <v:line id="Line 1890" o:spid="_x0000_s1939" style="position:absolute;visibility:visible;mso-wrap-style:square" from="760,959" to="94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BBlsQAAADbAAAADwAAAGRycy9kb3ducmV2LnhtbESPQWvCQBSE74X+h+UJvdWNUm2MWaWU&#10;Fu3NRgMeH9lnsph9G7Jbjf/eLRR6HGbmGyZfD7YVF+q9caxgMk5AEFdOG64VHPafzykIH5A1to5J&#10;wY08rFePDzlm2l35my5FqEWEsM9QQRNCl0npq4Ys+rHriKN3cr3FEGVfS93jNcJtK6dJMpcWDceF&#10;Bjt6b6g6Fz9WgdnNN7Ov13JRyo9NmBzTc2rsQamn0fC2BBFoCP/hv/ZWK5i+wO+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0EGWxAAAANsAAAAPAAAAAAAAAAAA&#10;AAAAAKECAABkcnMvZG93bnJldi54bWxQSwUGAAAAAAQABAD5AAAAkgMAAAAA&#10;" strokeweight="0"/>
                <v:shape id="Freeform 1891" o:spid="_x0000_s1940" style="position:absolute;left:184;top:929;width:180;height:61;visibility:visible;mso-wrap-style:square;v-text-anchor:top" coordsize="18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cUA&#10;AADbAAAADwAAAGRycy9kb3ducmV2LnhtbESPzWrDMBCE74G+g9hCb4lcQ4txo4RQaOnBBzfJA2ys&#10;9U9rrVxL9U+ePgoEchxm5htmvZ1MKwbqXWNZwfMqAkFcWN1wpeB4+FgmIJxH1thaJgUzOdhuHhZr&#10;TLUd+ZuGva9EgLBLUUHtfZdK6YqaDLqV7YiDV9reoA+yr6TucQxw08o4il6lwYbDQo0dvddU/O7/&#10;jYJ8Z5Lys8vm9udYnvJsTs5/eaHU0+O0ewPhafL38K39pRXEL3D9En6A3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xQAAANsAAAAPAAAAAAAAAAAAAAAAAJgCAABkcnMv&#10;ZG93bnJldi54bWxQSwUGAAAAAAQABAD1AAAAigMAAAAA&#10;" path="m,l180,30,,61,,xe" fillcolor="black" stroked="f">
                  <v:path arrowok="t" o:connecttype="custom" o:connectlocs="0,0;180,30;0,61;0,0" o:connectangles="0,0,0,0"/>
                </v:shape>
                <v:shape id="Freeform 1892" o:spid="_x0000_s1941" style="position:absolute;left:184;top:929;width:180;height:61;visibility:visible;mso-wrap-style:square;v-text-anchor:top" coordsize="18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SjcIA&#10;AADbAAAADwAAAGRycy9kb3ducmV2LnhtbESPQYvCMBSE7wv+h/AEb2tqD6V0jSKKuHgRXdnzo3m2&#10;1ealJNla/70RhD0OM/MNM18OphU9Od9YVjCbJiCIS6sbrhScf7afOQgfkDW2lknBgzwsF6OPORba&#10;3vlI/SlUIkLYF6igDqErpPRlTQb91HbE0btYZzBE6SqpHd4j3LQyTZJMGmw4LtTY0bqm8nb6MwoO&#10;PV935+yQ73mf5W6W/z6Om1SpyXhYfYEINIT/8Lv9rRWkGby+xB8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pKNwgAAANsAAAAPAAAAAAAAAAAAAAAAAJgCAABkcnMvZG93&#10;bnJldi54bWxQSwUGAAAAAAQABAD1AAAAhwMAAAAA&#10;" path="m,l180,30,,61,,xe" filled="f" strokeweight="3e-5mm">
                  <v:path arrowok="t" o:connecttype="custom" o:connectlocs="0,0;180,30;0,61;0,0" o:connectangles="0,0,0,0"/>
                </v:shape>
                <v:rect id="Rectangle 1893" o:spid="_x0000_s1942" style="position:absolute;left:410;top:781;width:145;height:2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CA265C" w:rsidRDefault="00CA265C" w:rsidP="00FB0ED8">
                        <w:r>
                          <w:rPr>
                            <w:rFonts w:ascii="Arial" w:hAnsi="Arial" w:cs="Arial"/>
                            <w:color w:val="000000"/>
                            <w:sz w:val="26"/>
                            <w:szCs w:val="26"/>
                          </w:rPr>
                          <w:t>e</w:t>
                        </w:r>
                      </w:p>
                    </w:txbxContent>
                  </v:textbox>
                </v:rect>
                <v:line id="Line 1894" o:spid="_x0000_s1943" style="position:absolute;flip:x;visibility:visible;mso-wrap-style:square" from="4,959" to="18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2UGsIAAADbAAAADwAAAGRycy9kb3ducmV2LnhtbERPy2oCMRTdF/yHcIXuakYXWkajiNIi&#10;BVt8LdxdJ9eZwcnNkEQn/ftmUXB5OO/ZIppGPMj52rKC4SADQVxYXXOp4Hj4eHsH4QOyxsYyKfgl&#10;D4t572WGubYd7+ixD6VIIexzVFCF0OZS+qIig35gW+LEXa0zGBJ0pdQOuxRuGjnKsrE0WHNqqLCl&#10;VUXFbX83CnbfE764z3u8xUu3/Tmfyq/TeqnUaz8upyACxfAU/7s3WsEojU1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2UGsIAAADbAAAADwAAAAAAAAAAAAAA&#10;AAChAgAAZHJzL2Rvd25yZXYueG1sUEsFBgAAAAAEAAQA+QAAAJADAAAAAA==&#10;" strokeweight="0"/>
                <v:line id="Line 1895" o:spid="_x0000_s1944" style="position:absolute;visibility:visible;mso-wrap-style:square" from="112,510" to="11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uCMQAAADbAAAADwAAAGRycy9kb3ducmV2LnhtbESPQWvCQBSE7wX/w/IKvdWNQm2SuoqI&#10;kvZWo0KPj+xrsph9G7KrSf99t1DwOMzMN8xyPdpW3Kj3xrGC2TQBQVw5bbhWcDrun1MQPiBrbB2T&#10;gh/ysF5NHpaYazfwgW5lqEWEsM9RQRNCl0vpq4Ys+qnriKP37XqLIcq+lrrHIcJtK+dJspAWDceF&#10;BjvaNlRdyqtVYD4XxcvH6zk7y10RZl/pJTX2pNTT47h5AxFoDPfwf/tdK5hn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e4IxAAAANsAAAAPAAAAAAAAAAAA&#10;AAAAAKECAABkcnMvZG93bnJldi54bWxQSwUGAAAAAAQABAD5AAAAkgMAAAAA&#10;" strokeweight="0"/>
                <v:line id="Line 1896" o:spid="_x0000_s1945" style="position:absolute;flip:x;visibility:visible;mso-wrap-style:square" from="35,538" to="1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OwcIAAADbAAAADwAAAGRycy9kb3ducmV2LnhtbERPy2oCMRTdF/yHcAV3NWOFVkajiEUp&#10;hVZ8LdxdJ9eZwcnNkEQn/ftmUejycN6zRTSNeJDztWUFo2EGgriwuuZSwfGwfp6A8AFZY2OZFPyQ&#10;h8W89zTDXNuOd/TYh1KkEPY5KqhCaHMpfVGRQT+0LXHirtYZDAm6UmqHXQo3jXzJsldpsObUUGFL&#10;q4qK2/5uFOy+3/jiNvd4i5fua3s+lZ+n96VSg35cTkEEiuFf/Of+0ArGaX3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IOwcIAAADbAAAADwAAAAAAAAAAAAAA&#10;AAChAgAAZHJzL2Rvd25yZXYueG1sUEsFBgAAAAAEAAQA+QAAAJADAAAAAA==&#10;" strokeweight="0"/>
                <v:line id="Line 1897" o:spid="_x0000_s1946" style="position:absolute;flip:x;visibility:visible;mso-wrap-style:square" from="35,611" to="1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6rWsUAAADbAAAADwAAAGRycy9kb3ducmV2LnhtbESPQWsCMRSE70L/Q3iF3jSrhSpbo0il&#10;RQQr2nro7bl53V3cvCxJdNN/bwqCx2FmvmGm82gacSHna8sKhoMMBHFhdc2lgu+v9/4EhA/IGhvL&#10;pOCPPMxnD70p5tp2vKPLPpQiQdjnqKAKoc2l9EVFBv3AtsTJ+7XOYEjSlVI77BLcNHKUZS/SYM1p&#10;ocKW3ioqTvuzUbD7HPPRfZzjKR67zfbnUK4Py4VST49x8QoiUAz38K290gqeh/D/Jf0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6rWsUAAADbAAAADwAAAAAAAAAA&#10;AAAAAAChAgAAZHJzL2Rvd25yZXYueG1sUEsFBgAAAAAEAAQA+QAAAJMDAAAAAA==&#10;" strokeweight="0"/>
                <v:line id="Line 1898" o:spid="_x0000_s1947" style="position:absolute;flip:x;visibility:visible;mso-wrap-style:square" from="35,683" to="112,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LcUAAADbAAAADwAAAGRycy9kb3ducmV2LnhtbESPQWsCMRSE74L/ITyhN83WQpWtUaSl&#10;RQQr2nro7bl53V3cvCxJdNN/bwqCx2FmvmFmi2gacSHna8sKHkcZCOLC6ppLBd9f78MpCB+QNTaW&#10;ScEfeVjM+70Z5tp2vKPLPpQiQdjnqKAKoc2l9EVFBv3ItsTJ+7XOYEjSlVI77BLcNHKcZc/SYM1p&#10;ocKWXisqTvuzUbD7nPDRfZzjKR67zfbnUK4Pb0ulHgZx+QIiUAz38K290gqexv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1LcUAAADbAAAADwAAAAAAAAAA&#10;AAAAAAChAgAAZHJzL2Rvd25yZXYueG1sUEsFBgAAAAAEAAQA+QAAAJMDAAAAAA==&#10;" strokeweight="0"/>
                <v:line id="Line 1899" o:spid="_x0000_s1948" style="position:absolute;flip:x;visibility:visible;mso-wrap-style:square" from="35,755" to="11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QtsUAAADbAAAADwAAAGRycy9kb3ducmV2LnhtbESPT2sCMRTE7wW/Q3hCbzVbhVZWo0iL&#10;RYRW/Hfw9ty87i5uXpYkuum3bwoFj8PM/IaZzqNpxI2cry0reB5kIIgLq2suFRz2y6cxCB+QNTaW&#10;ScEPeZjPeg9TzLXteEu3XShFgrDPUUEVQptL6YuKDPqBbYmT922dwZCkK6V22CW4aeQwy16kwZrT&#10;QoUtvVVUXHZXo2D79cpn93GNl3juPjenY7k+vi+UeuzHxQREoBju4f/2SisYjeDvS/oB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QtsUAAADbAAAADwAAAAAAAAAA&#10;AAAAAAChAgAAZHJzL2Rvd25yZXYueG1sUEsFBgAAAAAEAAQA+QAAAJMDAAAAAA==&#10;" strokeweight="0"/>
                <v:line id="Line 1900" o:spid="_x0000_s1949" style="position:absolute;flip:x;visibility:visible;mso-wrap-style:square" from="35,827" to="1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kIwsYAAADbAAAADwAAAGRycy9kb3ducmV2LnhtbESPQWsCMRSE7wX/Q3gFbzVbK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ZCMLGAAAA2wAAAA8AAAAAAAAA&#10;AAAAAAAAoQIAAGRycy9kb3ducmV2LnhtbFBLBQYAAAAABAAEAPkAAACUAwAAAAA=&#10;" strokeweight="0"/>
                <v:line id="Line 1901" o:spid="_x0000_s1950" style="position:absolute;flip:x;visibility:visible;mso-wrap-style:square" from="32,4426" to="109,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WtWcYAAADbAAAADwAAAGRycy9kb3ducmV2LnhtbESPQWsCMRSE7wX/Q3gFbzVbi23ZGkWU&#10;ighatPXQ23Pzuru4eVmS6MZ/bwqFHoeZ+YYZT6NpxIWcry0reBxkIIgLq2suFXx9vj+8gvABWWNj&#10;mRRcycN00rsbY65txzu67EMpEoR9jgqqENpcSl9UZNAPbEucvB/rDIYkXSm1wy7BTSOHWfYsDdac&#10;FipsaV5RcdqfjYLd9oWPbnmOp3jsNh/fh3J9WMyU6t/H2RuIQDH8h//aK63gaQ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VrVnGAAAA2wAAAA8AAAAAAAAA&#10;AAAAAAAAoQIAAGRycy9kb3ducmV2LnhtbFBLBQYAAAAABAAEAPkAAACUAwAAAAA=&#10;" strokeweight="0"/>
                <v:line id="Line 1902" o:spid="_x0000_s1951" style="position:absolute;flip:x;visibility:visible;mso-wrap-style:square" from="32,4354" to="109,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zLsUAAADbAAAADwAAAGRycy9kb3ducmV2LnhtbESPQWsCMRSE7wX/Q3iCt5qtgpWtUaRF&#10;kYIVbT309ty87i5uXpYkuum/N4WCx2FmvmFmi2gacSXna8sKnoYZCOLC6ppLBV+fq8cpCB+QNTaW&#10;ScEveVjMew8zzLXteE/XQyhFgrDPUUEVQptL6YuKDPqhbYmT92OdwZCkK6V22CW4aeQoyybSYM1p&#10;ocKWXisqzoeLUbD/eOaTW1/iOZ667e77WL4f35ZKDfpx+QIiUAz38H97oxWMJ/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zLsUAAADbAAAADwAAAAAAAAAA&#10;AAAAAAChAgAAZHJzL2Rvd25yZXYueG1sUEsFBgAAAAAEAAQA+QAAAJMDAAAAAA==&#10;" strokeweight="0"/>
                <v:line id="Line 1903" o:spid="_x0000_s1952" style="position:absolute;visibility:visible;mso-wrap-style:square" from="109,4109" to="110,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tJPMQAAADbAAAADwAAAGRycy9kb3ducmV2LnhtbESPQWvCQBSE70L/w/IKvdWNLZo0dQ1F&#10;FOvNWoUeH9nXZDH7NmTXGP99Vyh4HGbmG2ZeDLYRPXXeOFYwGScgiEunDVcKDt/r5wyED8gaG8ek&#10;4EoeisXDaI65dhf+on4fKhEh7HNUUIfQ5lL6siaLfuxa4uj9us5iiLKrpO7wEuG2kS9JMpMWDceF&#10;Glta1lSe9merwOxmm+k2Pb4d5WoTJj/ZKTP2oNTT4/DxDiLQEO7h//anVvCa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20k8xAAAANsAAAAPAAAAAAAAAAAA&#10;AAAAAKECAABkcnMvZG93bnJldi54bWxQSwUGAAAAAAQABAD5AAAAkgMAAAAA&#10;" strokeweight="0"/>
                <v:line id="Line 1904" o:spid="_x0000_s1953" style="position:absolute;flip:x;visibility:visible;mso-wrap-style:square" from="32,4281" to="109,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QCx8IAAADbAAAADwAAAGRycy9kb3ducmV2LnhtbERPy2oCMRTdF/yHcAV3NWOFVkajiEUp&#10;hVZ8LdxdJ9eZwcnNkEQn/ftmUejycN6zRTSNeJDztWUFo2EGgriwuuZSwfGwfp6A8AFZY2OZFPyQ&#10;h8W89zTDXNuOd/TYh1KkEPY5KqhCaHMpfVGRQT+0LXHirtYZDAm6UmqHXQo3jXzJsldpsObUUGFL&#10;q4qK2/5uFOy+3/jiNvd4i5fua3s+lZ+n96VSg35cTkEEiuFf/Of+0ArGaWz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QCx8IAAADbAAAADwAAAAAAAAAAAAAA&#10;AAChAgAAZHJzL2Rvd25yZXYueG1sUEsFBgAAAAAEAAQA+QAAAJADAAAAAA==&#10;" strokeweight="0"/>
                <v:line id="Line 1905" o:spid="_x0000_s1954" style="position:absolute;flip:x;visibility:visible;mso-wrap-style:square" from="32,4209" to="109,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nXMYAAADbAAAADwAAAGRycy9kb3ducmV2LnhtbESPQWsCMRSE7wX/Q3gFbzVbC7bdGkWU&#10;ighatPXQ23Pzuru4eVmS6MZ/bwqFHoeZ+YYZT6NpxIWcry0reBxkIIgLq2suFXx9vj+8gPABWWNj&#10;mRRcycN00rsbY65txzu67EMpEoR9jgqqENpcSl9UZNAPbEucvB/rDIYkXSm1wy7BTSOHWTaSBmtO&#10;CxW2NK+oOO3PRsFu+8xHtzzHUzx2m4/vQ7k+LGZK9e/j7A1EoBj+w3/tlVbw9Aq/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Yp1zGAAAA2wAAAA8AAAAAAAAA&#10;AAAAAAAAoQIAAGRycy9kb3ducmV2LnhtbFBLBQYAAAAABAAEAPkAAACUAwAAAAA=&#10;" strokeweight="0"/>
                <v:line id="Line 1906" o:spid="_x0000_s1955" style="position:absolute;flip:x;visibility:visible;mso-wrap-style:square" from="32,4137" to="109,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9vMIAAADbAAAADwAAAGRycy9kb3ducmV2LnhtbERPy2oCMRTdF/yHcAV3NWORVkajiEUp&#10;hVZ8LdxdJ9eZwcnNkEQn/ftmUejycN6zRTSNeJDztWUFo2EGgriwuuZSwfGwfp6A8AFZY2OZFPyQ&#10;h8W89zTDXNuOd/TYh1KkEPY5KqhCaHMpfVGRQT+0LXHirtYZDAm6UmqHXQo3jXzJsldpsObUUGFL&#10;q4qK2/5uFOy+3/jiNvd4i5fua3s+lZ+n96VSg35cTkEEiuFf/Of+0ArGaX3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R9vMIAAADbAAAADwAAAAAAAAAAAAAA&#10;AAChAgAAZHJzL2Rvd25yZXYueG1sUEsFBgAAAAAEAAQA+QAAAJADAAAAAA==&#10;" strokeweight="0"/>
              </v:group>
            </w:pict>
          </mc:Fallback>
        </mc:AlternateContent>
      </w:r>
      <w:r w:rsidR="00FB0ED8" w:rsidRPr="00364BFB">
        <w:rPr>
          <w:lang w:val="vi-VN"/>
        </w:rPr>
        <w:t>Xét thanh hai đầu liên kết khớp chịu lực như hình vẽ. Áp dụng phương pháp gần đúng giả thiết đường đàn hồi là đường hình sin thì độ võng lớn nhất tại giữa dầm (chuyển vị ngang) là:</w:t>
      </w:r>
    </w:p>
    <w:p w:rsidR="00963A8D" w:rsidRPr="00364BFB" w:rsidRDefault="00FB0ED8" w:rsidP="00963A8D">
      <w:pPr>
        <w:spacing w:line="360" w:lineRule="auto"/>
        <w:jc w:val="center"/>
        <w:rPr>
          <w:sz w:val="26"/>
          <w:szCs w:val="26"/>
          <w:lang w:val="vi-VN"/>
        </w:rPr>
      </w:pPr>
      <w:r w:rsidRPr="00FB0ED8">
        <w:rPr>
          <w:position w:val="-68"/>
          <w:sz w:val="26"/>
          <w:szCs w:val="26"/>
        </w:rPr>
        <w:object w:dxaOrig="3640" w:dyaOrig="1219">
          <v:shape id="_x0000_i1089" type="#_x0000_t75" style="width:181.55pt;height:60.95pt" o:ole="">
            <v:imagedata r:id="rId141" o:title=""/>
          </v:shape>
          <o:OLEObject Type="Embed" ProgID="Equation.DSMT4" ShapeID="_x0000_i1089" DrawAspect="Content" ObjectID="_1631388341" r:id="rId142"/>
        </w:object>
      </w:r>
      <w:r w:rsidRPr="00364BFB">
        <w:rPr>
          <w:sz w:val="26"/>
          <w:szCs w:val="26"/>
          <w:lang w:val="vi-VN"/>
        </w:rPr>
        <w:t xml:space="preserve">   (</w:t>
      </w:r>
      <w:r w:rsidR="00963A8D" w:rsidRPr="00364BFB">
        <w:rPr>
          <w:sz w:val="26"/>
          <w:szCs w:val="26"/>
          <w:lang w:val="vi-VN"/>
        </w:rPr>
        <w:t>1</w:t>
      </w:r>
      <w:r w:rsidRPr="00364BFB">
        <w:rPr>
          <w:sz w:val="26"/>
          <w:szCs w:val="26"/>
          <w:lang w:val="vi-VN"/>
        </w:rPr>
        <w:t>)     ,</w:t>
      </w:r>
    </w:p>
    <w:p w:rsidR="00FB0ED8" w:rsidRPr="00364BFB" w:rsidRDefault="00FB0ED8" w:rsidP="00963A8D">
      <w:pPr>
        <w:spacing w:line="360" w:lineRule="auto"/>
        <w:ind w:left="1701" w:firstLine="567"/>
        <w:rPr>
          <w:sz w:val="26"/>
          <w:szCs w:val="26"/>
          <w:lang w:val="vi-VN"/>
        </w:rPr>
      </w:pPr>
      <w:r w:rsidRPr="00364BFB">
        <w:rPr>
          <w:sz w:val="26"/>
          <w:szCs w:val="26"/>
          <w:lang w:val="vi-VN"/>
        </w:rPr>
        <w:t xml:space="preserve">với </w:t>
      </w:r>
      <w:r w:rsidRPr="00FB0ED8">
        <w:rPr>
          <w:position w:val="-28"/>
          <w:sz w:val="26"/>
          <w:szCs w:val="26"/>
        </w:rPr>
        <w:object w:dxaOrig="1040" w:dyaOrig="720">
          <v:shape id="_x0000_i1090" type="#_x0000_t75" style="width:55.2pt;height:36.2pt" o:ole="">
            <v:imagedata r:id="rId143" o:title=""/>
          </v:shape>
          <o:OLEObject Type="Embed" ProgID="Equation.DSMT4" ShapeID="_x0000_i1090" DrawAspect="Content" ObjectID="_1631388342" r:id="rId144"/>
        </w:object>
      </w:r>
      <w:r w:rsidRPr="00364BFB">
        <w:rPr>
          <w:sz w:val="26"/>
          <w:szCs w:val="26"/>
          <w:lang w:val="vi-VN"/>
        </w:rPr>
        <w:t>,</w:t>
      </w:r>
    </w:p>
    <w:p w:rsidR="00963A8D" w:rsidRPr="00364BFB" w:rsidRDefault="00963A8D" w:rsidP="007C2B63">
      <w:pPr>
        <w:spacing w:line="360" w:lineRule="auto"/>
        <w:ind w:firstLine="567"/>
        <w:rPr>
          <w:sz w:val="26"/>
          <w:szCs w:val="26"/>
          <w:lang w:val="vi-VN"/>
        </w:rPr>
      </w:pPr>
      <w:r w:rsidRPr="00364BFB">
        <w:rPr>
          <w:sz w:val="26"/>
          <w:szCs w:val="26"/>
          <w:lang w:val="vi-VN"/>
        </w:rPr>
        <w:t>Biến đổi tương đương ta có:</w:t>
      </w:r>
    </w:p>
    <w:p w:rsidR="00963A8D" w:rsidRDefault="00963A8D" w:rsidP="00963A8D">
      <w:pPr>
        <w:spacing w:line="360" w:lineRule="auto"/>
        <w:jc w:val="center"/>
      </w:pPr>
      <w:r w:rsidRPr="00B52BB8">
        <w:rPr>
          <w:position w:val="-28"/>
        </w:rPr>
        <w:object w:dxaOrig="1800" w:dyaOrig="760">
          <v:shape id="_x0000_i1091" type="#_x0000_t75" style="width:98.95pt;height:41.95pt" o:ole="">
            <v:imagedata r:id="rId145" o:title=""/>
          </v:shape>
          <o:OLEObject Type="Embed" ProgID="Equation.DSMT4" ShapeID="_x0000_i1091" DrawAspect="Content" ObjectID="_1631388343" r:id="rId146"/>
        </w:object>
      </w:r>
    </w:p>
    <w:p w:rsidR="00963A8D" w:rsidRDefault="00963A8D" w:rsidP="007C2B63">
      <w:pPr>
        <w:spacing w:line="360" w:lineRule="auto"/>
        <w:ind w:firstLine="567"/>
        <w:jc w:val="left"/>
      </w:pPr>
      <w:r>
        <w:t>Hay</w:t>
      </w:r>
    </w:p>
    <w:p w:rsidR="00963A8D" w:rsidRDefault="00963A8D" w:rsidP="00963A8D">
      <w:pPr>
        <w:spacing w:line="360" w:lineRule="auto"/>
        <w:jc w:val="center"/>
        <w:rPr>
          <w:sz w:val="26"/>
          <w:szCs w:val="26"/>
        </w:rPr>
      </w:pPr>
      <w:r w:rsidRPr="00A62347">
        <w:rPr>
          <w:position w:val="-32"/>
        </w:rPr>
        <w:object w:dxaOrig="1760" w:dyaOrig="780">
          <v:shape id="_x0000_i1092" type="#_x0000_t75" style="width:87.9pt;height:39.3pt" o:ole="">
            <v:imagedata r:id="rId147" o:title=""/>
          </v:shape>
          <o:OLEObject Type="Embed" ProgID="Equation.DSMT4" ShapeID="_x0000_i1092" DrawAspect="Content" ObjectID="_1631388344" r:id="rId148"/>
        </w:object>
      </w:r>
    </w:p>
    <w:p w:rsidR="00FB0ED8" w:rsidRDefault="00963A8D" w:rsidP="00963A8D">
      <w:pPr>
        <w:spacing w:line="360" w:lineRule="auto"/>
        <w:ind w:firstLine="567"/>
        <w:rPr>
          <w:sz w:val="26"/>
          <w:szCs w:val="26"/>
        </w:rPr>
      </w:pPr>
      <w:proofErr w:type="spellStart"/>
      <w:r>
        <w:rPr>
          <w:sz w:val="26"/>
          <w:szCs w:val="26"/>
        </w:rPr>
        <w:t>Vậy</w:t>
      </w:r>
      <w:proofErr w:type="spellEnd"/>
      <w:r>
        <w:rPr>
          <w:sz w:val="26"/>
          <w:szCs w:val="26"/>
        </w:rPr>
        <w:t xml:space="preserve"> f và (f/P) là quan hệ </w:t>
      </w:r>
      <w:proofErr w:type="spellStart"/>
      <w:r>
        <w:rPr>
          <w:sz w:val="26"/>
          <w:szCs w:val="26"/>
        </w:rPr>
        <w:t>tuyến</w:t>
      </w:r>
      <w:proofErr w:type="spellEnd"/>
      <w:r>
        <w:rPr>
          <w:sz w:val="26"/>
          <w:szCs w:val="26"/>
        </w:rPr>
        <w:t xml:space="preserve"> </w:t>
      </w:r>
      <w:proofErr w:type="spellStart"/>
      <w:r>
        <w:rPr>
          <w:sz w:val="26"/>
          <w:szCs w:val="26"/>
        </w:rPr>
        <w:t>tính</w:t>
      </w:r>
      <w:proofErr w:type="spellEnd"/>
      <w:r>
        <w:rPr>
          <w:sz w:val="26"/>
          <w:szCs w:val="26"/>
        </w:rPr>
        <w:t xml:space="preserve"> </w:t>
      </w:r>
      <w:proofErr w:type="spellStart"/>
      <w:r>
        <w:rPr>
          <w:sz w:val="26"/>
          <w:szCs w:val="26"/>
        </w:rPr>
        <w:t>với</w:t>
      </w:r>
      <w:proofErr w:type="spellEnd"/>
      <w:r>
        <w:rPr>
          <w:sz w:val="26"/>
          <w:szCs w:val="26"/>
        </w:rPr>
        <w:t xml:space="preserve"> </w:t>
      </w:r>
      <w:proofErr w:type="spellStart"/>
      <w:r>
        <w:rPr>
          <w:sz w:val="26"/>
          <w:szCs w:val="26"/>
        </w:rPr>
        <w:t>P</w:t>
      </w:r>
      <w:r w:rsidRPr="00963A8D">
        <w:rPr>
          <w:sz w:val="26"/>
          <w:szCs w:val="26"/>
          <w:vertAlign w:val="subscript"/>
        </w:rPr>
        <w:t>th</w:t>
      </w:r>
      <w:proofErr w:type="spellEnd"/>
      <w:r>
        <w:rPr>
          <w:sz w:val="26"/>
          <w:szCs w:val="26"/>
        </w:rPr>
        <w:t xml:space="preserve"> </w:t>
      </w:r>
      <w:proofErr w:type="spellStart"/>
      <w:r>
        <w:rPr>
          <w:sz w:val="26"/>
          <w:szCs w:val="26"/>
        </w:rPr>
        <w:t>chính</w:t>
      </w:r>
      <w:proofErr w:type="spellEnd"/>
      <w:r>
        <w:rPr>
          <w:sz w:val="26"/>
          <w:szCs w:val="26"/>
        </w:rPr>
        <w:t xml:space="preserve"> là hệ số </w:t>
      </w:r>
      <w:proofErr w:type="spellStart"/>
      <w:r>
        <w:rPr>
          <w:sz w:val="26"/>
          <w:szCs w:val="26"/>
        </w:rPr>
        <w:t>góc</w:t>
      </w:r>
      <w:proofErr w:type="spellEnd"/>
      <w:r>
        <w:rPr>
          <w:sz w:val="26"/>
          <w:szCs w:val="26"/>
        </w:rPr>
        <w:t xml:space="preserve"> </w:t>
      </w:r>
      <w:proofErr w:type="spellStart"/>
      <w:r>
        <w:rPr>
          <w:sz w:val="26"/>
          <w:szCs w:val="26"/>
        </w:rPr>
        <w:t>của</w:t>
      </w:r>
      <w:proofErr w:type="spellEnd"/>
      <w:r>
        <w:rPr>
          <w:sz w:val="26"/>
          <w:szCs w:val="26"/>
        </w:rPr>
        <w:t xml:space="preserve"> </w:t>
      </w:r>
      <w:proofErr w:type="spellStart"/>
      <w:r>
        <w:rPr>
          <w:sz w:val="26"/>
          <w:szCs w:val="26"/>
        </w:rPr>
        <w:t>đường</w:t>
      </w:r>
      <w:proofErr w:type="spellEnd"/>
      <w:r>
        <w:rPr>
          <w:sz w:val="26"/>
          <w:szCs w:val="26"/>
        </w:rPr>
        <w:t xml:space="preserve"> </w:t>
      </w:r>
      <w:proofErr w:type="spellStart"/>
      <w:r>
        <w:rPr>
          <w:sz w:val="26"/>
          <w:szCs w:val="26"/>
        </w:rPr>
        <w:t>thẳng</w:t>
      </w:r>
      <w:proofErr w:type="spellEnd"/>
      <w:r>
        <w:rPr>
          <w:sz w:val="26"/>
          <w:szCs w:val="26"/>
        </w:rPr>
        <w:t xml:space="preserve"> </w:t>
      </w:r>
      <w:proofErr w:type="spellStart"/>
      <w:r>
        <w:rPr>
          <w:sz w:val="26"/>
          <w:szCs w:val="26"/>
        </w:rPr>
        <w:t>biểu</w:t>
      </w:r>
      <w:proofErr w:type="spellEnd"/>
      <w:r>
        <w:rPr>
          <w:sz w:val="26"/>
          <w:szCs w:val="26"/>
        </w:rPr>
        <w:t xml:space="preserve"> </w:t>
      </w:r>
      <w:proofErr w:type="spellStart"/>
      <w:r>
        <w:rPr>
          <w:sz w:val="26"/>
          <w:szCs w:val="26"/>
        </w:rPr>
        <w:t>diễn</w:t>
      </w:r>
      <w:proofErr w:type="spellEnd"/>
      <w:r>
        <w:rPr>
          <w:sz w:val="26"/>
          <w:szCs w:val="26"/>
        </w:rPr>
        <w:t xml:space="preserve"> </w:t>
      </w:r>
      <w:proofErr w:type="spellStart"/>
      <w:r>
        <w:rPr>
          <w:sz w:val="26"/>
          <w:szCs w:val="26"/>
        </w:rPr>
        <w:t>hàm</w:t>
      </w:r>
      <w:proofErr w:type="spellEnd"/>
      <w:r>
        <w:rPr>
          <w:sz w:val="26"/>
          <w:szCs w:val="26"/>
        </w:rPr>
        <w:t xml:space="preserve"> số trên</w:t>
      </w:r>
    </w:p>
    <w:p w:rsidR="00963A8D" w:rsidRDefault="00963A8D" w:rsidP="00963A8D">
      <w:pPr>
        <w:spacing w:line="360" w:lineRule="auto"/>
        <w:ind w:firstLine="720"/>
      </w:pPr>
      <w:r>
        <w:rPr>
          <w:sz w:val="26"/>
          <w:szCs w:val="26"/>
        </w:rPr>
        <w:t xml:space="preserve">Đo f và P tương </w:t>
      </w:r>
      <w:proofErr w:type="spellStart"/>
      <w:r>
        <w:rPr>
          <w:sz w:val="26"/>
          <w:szCs w:val="26"/>
        </w:rPr>
        <w:t>ứng</w:t>
      </w:r>
      <w:proofErr w:type="spellEnd"/>
      <w:r>
        <w:rPr>
          <w:sz w:val="26"/>
          <w:szCs w:val="26"/>
        </w:rPr>
        <w:t xml:space="preserve"> và </w:t>
      </w:r>
      <w:proofErr w:type="spellStart"/>
      <w:r>
        <w:t>áp</w:t>
      </w:r>
      <w:proofErr w:type="spellEnd"/>
      <w:r>
        <w:t xml:space="preserve"> dụng phương pháp bình phương tối thiểu, ta xác định được các </w:t>
      </w:r>
      <w:proofErr w:type="spellStart"/>
      <w:r>
        <w:t>hế</w:t>
      </w:r>
      <w:proofErr w:type="spellEnd"/>
      <w:r>
        <w:t xml:space="preserve"> số </w:t>
      </w:r>
      <w:proofErr w:type="spellStart"/>
      <w:r>
        <w:t>P</w:t>
      </w:r>
      <w:r>
        <w:rPr>
          <w:vertAlign w:val="subscript"/>
        </w:rPr>
        <w:t>th</w:t>
      </w:r>
      <w:proofErr w:type="spellEnd"/>
      <w:r>
        <w:t xml:space="preserve"> và b bằng cách giải hệ phương trình sau ( Đặt </w:t>
      </w:r>
      <w:proofErr w:type="spellStart"/>
      <w:r>
        <w:t>P</w:t>
      </w:r>
      <w:r>
        <w:rPr>
          <w:vertAlign w:val="subscript"/>
        </w:rPr>
        <w:t>th</w:t>
      </w:r>
      <w:proofErr w:type="spellEnd"/>
      <w:r>
        <w:t xml:space="preserve"> = a); </w:t>
      </w:r>
    </w:p>
    <w:p w:rsidR="00BF0797" w:rsidRDefault="00BF0797" w:rsidP="00963A8D">
      <w:pPr>
        <w:spacing w:line="360" w:lineRule="auto"/>
        <w:ind w:firstLine="720"/>
      </w:pPr>
    </w:p>
    <w:p w:rsidR="00963A8D" w:rsidRDefault="00963A8D" w:rsidP="00963A8D">
      <w:pPr>
        <w:spacing w:line="360" w:lineRule="auto"/>
      </w:pPr>
      <w:r>
        <w:t xml:space="preserve">                                 </w:t>
      </w:r>
      <w:r w:rsidRPr="000852D7">
        <w:rPr>
          <w:position w:val="-80"/>
        </w:rPr>
        <w:object w:dxaOrig="4080" w:dyaOrig="1740">
          <v:shape id="_x0000_i1093" type="#_x0000_t75" style="width:204.05pt;height:87pt" o:ole="">
            <v:imagedata r:id="rId149" o:title=""/>
          </v:shape>
          <o:OLEObject Type="Embed" ProgID="Equation.DSMT4" ShapeID="_x0000_i1093" DrawAspect="Content" ObjectID="_1631388345" r:id="rId150"/>
        </w:object>
      </w:r>
      <w:r>
        <w:t xml:space="preserve">    (*)</w:t>
      </w:r>
    </w:p>
    <w:p w:rsidR="00BF0797" w:rsidRDefault="00BF0797" w:rsidP="00963A8D">
      <w:pPr>
        <w:spacing w:line="360" w:lineRule="auto"/>
      </w:pPr>
    </w:p>
    <w:p w:rsidR="00963A8D" w:rsidRDefault="00963A8D" w:rsidP="00963A8D">
      <w:pPr>
        <w:spacing w:line="360" w:lineRule="auto"/>
      </w:pPr>
      <w:proofErr w:type="spellStart"/>
      <w:r>
        <w:t>Các</w:t>
      </w:r>
      <w:proofErr w:type="spellEnd"/>
      <w:r>
        <w:t xml:space="preserve"> giá trị </w:t>
      </w:r>
      <w:proofErr w:type="spellStart"/>
      <w:r>
        <w:t>của</w:t>
      </w:r>
      <w:proofErr w:type="spellEnd"/>
      <w:r>
        <w:t xml:space="preserve"> thí nghiệm được ghi theo bảng sau:</w:t>
      </w:r>
    </w:p>
    <w:tbl>
      <w:tblPr>
        <w:tblW w:w="4854"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2"/>
        <w:gridCol w:w="1445"/>
        <w:gridCol w:w="1385"/>
        <w:gridCol w:w="1412"/>
        <w:gridCol w:w="1555"/>
        <w:gridCol w:w="1412"/>
        <w:gridCol w:w="1309"/>
      </w:tblGrid>
      <w:tr w:rsidR="00963A8D" w:rsidRPr="00BE6CCC" w:rsidTr="0029342E">
        <w:tc>
          <w:tcPr>
            <w:tcW w:w="596" w:type="pct"/>
          </w:tcPr>
          <w:p w:rsidR="00963A8D" w:rsidRPr="00BE6CCC" w:rsidRDefault="00963A8D" w:rsidP="00125727">
            <w:pPr>
              <w:spacing w:line="360" w:lineRule="auto"/>
            </w:pPr>
            <w:r w:rsidRPr="00BE6CCC">
              <w:lastRenderedPageBreak/>
              <w:t>STT</w:t>
            </w:r>
          </w:p>
        </w:tc>
        <w:tc>
          <w:tcPr>
            <w:tcW w:w="747" w:type="pct"/>
          </w:tcPr>
          <w:p w:rsidR="00963A8D" w:rsidRPr="00BE6CCC" w:rsidRDefault="00963A8D" w:rsidP="00125727">
            <w:pPr>
              <w:spacing w:line="360" w:lineRule="auto"/>
            </w:pPr>
            <w:r>
              <w:t>Tải</w:t>
            </w:r>
            <w:r w:rsidRPr="00BE6CCC">
              <w:t>(kg)</w:t>
            </w:r>
          </w:p>
        </w:tc>
        <w:tc>
          <w:tcPr>
            <w:tcW w:w="716" w:type="pct"/>
          </w:tcPr>
          <w:p w:rsidR="00963A8D" w:rsidRPr="00BE6CCC" w:rsidRDefault="00963A8D" w:rsidP="00125727">
            <w:pPr>
              <w:spacing w:line="360" w:lineRule="auto"/>
            </w:pPr>
            <w:r w:rsidRPr="00BE6CCC">
              <w:t>f(mm)</w:t>
            </w:r>
          </w:p>
        </w:tc>
        <w:tc>
          <w:tcPr>
            <w:tcW w:w="730" w:type="pct"/>
          </w:tcPr>
          <w:p w:rsidR="00963A8D" w:rsidRPr="00BE6CCC" w:rsidRDefault="00963A8D" w:rsidP="00125727">
            <w:pPr>
              <w:spacing w:line="360" w:lineRule="auto"/>
            </w:pPr>
            <w:r w:rsidRPr="00BE6CCC">
              <w:t>f/P</w:t>
            </w:r>
          </w:p>
        </w:tc>
        <w:tc>
          <w:tcPr>
            <w:tcW w:w="804" w:type="pct"/>
          </w:tcPr>
          <w:p w:rsidR="00963A8D" w:rsidRPr="00BE6CCC" w:rsidRDefault="00963A8D" w:rsidP="00125727">
            <w:pPr>
              <w:spacing w:line="360" w:lineRule="auto"/>
            </w:pPr>
            <w:r w:rsidRPr="00BE6CCC">
              <w:t>f</w:t>
            </w:r>
            <w:r w:rsidRPr="00BE6CCC">
              <w:rPr>
                <w:vertAlign w:val="superscript"/>
              </w:rPr>
              <w:t>2</w:t>
            </w:r>
          </w:p>
        </w:tc>
        <w:tc>
          <w:tcPr>
            <w:tcW w:w="730" w:type="pct"/>
          </w:tcPr>
          <w:p w:rsidR="00963A8D" w:rsidRPr="00BE6CCC" w:rsidRDefault="00963A8D" w:rsidP="00125727">
            <w:pPr>
              <w:spacing w:line="360" w:lineRule="auto"/>
            </w:pPr>
            <w:r w:rsidRPr="00BE6CCC">
              <w:t>(f/P)</w:t>
            </w:r>
            <w:r w:rsidRPr="00BE6CCC">
              <w:rPr>
                <w:vertAlign w:val="superscript"/>
              </w:rPr>
              <w:t>2</w:t>
            </w:r>
          </w:p>
        </w:tc>
        <w:tc>
          <w:tcPr>
            <w:tcW w:w="678" w:type="pct"/>
          </w:tcPr>
          <w:p w:rsidR="00963A8D" w:rsidRPr="00BE6CCC" w:rsidRDefault="00963A8D" w:rsidP="00125727">
            <w:pPr>
              <w:spacing w:line="360" w:lineRule="auto"/>
            </w:pPr>
            <w:r w:rsidRPr="00BE6CCC">
              <w:t>f(f/P)</w:t>
            </w:r>
          </w:p>
        </w:tc>
      </w:tr>
      <w:tr w:rsidR="00963A8D" w:rsidRPr="00BE6CCC" w:rsidTr="0029342E">
        <w:tc>
          <w:tcPr>
            <w:tcW w:w="596" w:type="pct"/>
          </w:tcPr>
          <w:p w:rsidR="00963A8D" w:rsidRPr="00BE6CCC" w:rsidRDefault="00963A8D" w:rsidP="00125727">
            <w:pPr>
              <w:spacing w:line="360" w:lineRule="auto"/>
            </w:pPr>
            <w:r w:rsidRPr="00BE6CCC">
              <w:t>1</w:t>
            </w:r>
          </w:p>
        </w:tc>
        <w:tc>
          <w:tcPr>
            <w:tcW w:w="747" w:type="pct"/>
          </w:tcPr>
          <w:p w:rsidR="00963A8D" w:rsidRPr="00BE6CCC" w:rsidRDefault="00963A8D" w:rsidP="00125727">
            <w:pPr>
              <w:spacing w:line="360" w:lineRule="auto"/>
            </w:pPr>
            <w:r>
              <w:t xml:space="preserve">  </w:t>
            </w:r>
            <w:r w:rsidRPr="00BE6CCC">
              <w:t>2</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pPr>
            <w:r w:rsidRPr="00BE6CCC">
              <w:t>2</w:t>
            </w:r>
          </w:p>
        </w:tc>
        <w:tc>
          <w:tcPr>
            <w:tcW w:w="747" w:type="pct"/>
          </w:tcPr>
          <w:p w:rsidR="00963A8D" w:rsidRPr="00BE6CCC" w:rsidRDefault="00963A8D" w:rsidP="00125727">
            <w:pPr>
              <w:spacing w:line="360" w:lineRule="auto"/>
            </w:pPr>
            <w:r>
              <w:t xml:space="preserve">  </w:t>
            </w:r>
            <w:r w:rsidRPr="00BE6CCC">
              <w:t>4</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pPr>
            <w:r w:rsidRPr="00BE6CCC">
              <w:t>3</w:t>
            </w:r>
          </w:p>
        </w:tc>
        <w:tc>
          <w:tcPr>
            <w:tcW w:w="747" w:type="pct"/>
          </w:tcPr>
          <w:p w:rsidR="00963A8D" w:rsidRPr="00BE6CCC" w:rsidRDefault="00963A8D" w:rsidP="00125727">
            <w:pPr>
              <w:spacing w:line="360" w:lineRule="auto"/>
            </w:pPr>
            <w:r>
              <w:t xml:space="preserve">  </w:t>
            </w:r>
            <w:r w:rsidRPr="00BE6CCC">
              <w:t>6</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pPr>
            <w:r w:rsidRPr="00BE6CCC">
              <w:t>4</w:t>
            </w:r>
          </w:p>
        </w:tc>
        <w:tc>
          <w:tcPr>
            <w:tcW w:w="747" w:type="pct"/>
          </w:tcPr>
          <w:p w:rsidR="00963A8D" w:rsidRPr="00BE6CCC" w:rsidRDefault="00963A8D" w:rsidP="00125727">
            <w:pPr>
              <w:spacing w:line="360" w:lineRule="auto"/>
            </w:pPr>
            <w:r>
              <w:t xml:space="preserve">  8</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pPr>
            <w:r w:rsidRPr="00BE6CCC">
              <w:t>5</w:t>
            </w:r>
          </w:p>
        </w:tc>
        <w:tc>
          <w:tcPr>
            <w:tcW w:w="747" w:type="pct"/>
          </w:tcPr>
          <w:p w:rsidR="00963A8D" w:rsidRPr="00BE6CCC" w:rsidRDefault="00963A8D" w:rsidP="00125727">
            <w:pPr>
              <w:spacing w:line="360" w:lineRule="auto"/>
            </w:pPr>
            <w:r>
              <w:t xml:space="preserve"> </w:t>
            </w:r>
            <w:r w:rsidRPr="00BE6CCC">
              <w:t>10</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pPr>
            <w:r w:rsidRPr="00BE6CCC">
              <w:t>6</w:t>
            </w:r>
          </w:p>
        </w:tc>
        <w:tc>
          <w:tcPr>
            <w:tcW w:w="747" w:type="pct"/>
          </w:tcPr>
          <w:p w:rsidR="00963A8D" w:rsidRPr="00BE6CCC" w:rsidRDefault="00963A8D" w:rsidP="00125727">
            <w:pPr>
              <w:spacing w:line="360" w:lineRule="auto"/>
            </w:pPr>
            <w:r>
              <w:t xml:space="preserve"> </w:t>
            </w:r>
            <w:r w:rsidRPr="00BE6CCC">
              <w:t>12</w:t>
            </w:r>
          </w:p>
        </w:tc>
        <w:tc>
          <w:tcPr>
            <w:tcW w:w="716"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804" w:type="pct"/>
          </w:tcPr>
          <w:p w:rsidR="00963A8D" w:rsidRPr="00BE6CCC" w:rsidRDefault="00963A8D" w:rsidP="00125727">
            <w:pPr>
              <w:spacing w:line="360" w:lineRule="auto"/>
            </w:pPr>
          </w:p>
        </w:tc>
        <w:tc>
          <w:tcPr>
            <w:tcW w:w="730" w:type="pct"/>
          </w:tcPr>
          <w:p w:rsidR="00963A8D" w:rsidRPr="00BE6CCC" w:rsidRDefault="00963A8D" w:rsidP="00125727">
            <w:pPr>
              <w:spacing w:line="360" w:lineRule="auto"/>
            </w:pPr>
          </w:p>
        </w:tc>
        <w:tc>
          <w:tcPr>
            <w:tcW w:w="678" w:type="pct"/>
          </w:tcPr>
          <w:p w:rsidR="00963A8D" w:rsidRPr="00BE6CCC" w:rsidRDefault="00963A8D" w:rsidP="00125727">
            <w:pPr>
              <w:spacing w:line="360" w:lineRule="auto"/>
            </w:pPr>
          </w:p>
        </w:tc>
      </w:tr>
      <w:tr w:rsidR="00963A8D" w:rsidRPr="00BE6CCC" w:rsidTr="0029342E">
        <w:tc>
          <w:tcPr>
            <w:tcW w:w="596" w:type="pct"/>
          </w:tcPr>
          <w:p w:rsidR="00963A8D" w:rsidRPr="00BE6CCC" w:rsidRDefault="00963A8D" w:rsidP="00125727">
            <w:pPr>
              <w:spacing w:line="360" w:lineRule="auto"/>
              <w:rPr>
                <w:b/>
              </w:rPr>
            </w:pPr>
            <w:r w:rsidRPr="00BE6CCC">
              <w:rPr>
                <w:b/>
              </w:rPr>
              <w:t>∑</w:t>
            </w:r>
          </w:p>
        </w:tc>
        <w:tc>
          <w:tcPr>
            <w:tcW w:w="747" w:type="pct"/>
          </w:tcPr>
          <w:p w:rsidR="00963A8D" w:rsidRPr="00BE6CCC" w:rsidRDefault="00963A8D" w:rsidP="00125727">
            <w:pPr>
              <w:spacing w:line="360" w:lineRule="auto"/>
              <w:rPr>
                <w:b/>
              </w:rPr>
            </w:pPr>
          </w:p>
        </w:tc>
        <w:tc>
          <w:tcPr>
            <w:tcW w:w="716" w:type="pct"/>
          </w:tcPr>
          <w:p w:rsidR="00963A8D" w:rsidRPr="00BE6CCC" w:rsidRDefault="00963A8D" w:rsidP="00125727">
            <w:pPr>
              <w:spacing w:line="360" w:lineRule="auto"/>
              <w:rPr>
                <w:b/>
              </w:rPr>
            </w:pPr>
          </w:p>
        </w:tc>
        <w:tc>
          <w:tcPr>
            <w:tcW w:w="730" w:type="pct"/>
          </w:tcPr>
          <w:p w:rsidR="00963A8D" w:rsidRPr="00BE6CCC" w:rsidRDefault="00963A8D" w:rsidP="00125727">
            <w:pPr>
              <w:spacing w:line="360" w:lineRule="auto"/>
              <w:rPr>
                <w:b/>
              </w:rPr>
            </w:pPr>
          </w:p>
        </w:tc>
        <w:tc>
          <w:tcPr>
            <w:tcW w:w="804" w:type="pct"/>
          </w:tcPr>
          <w:p w:rsidR="00963A8D" w:rsidRPr="00BE6CCC" w:rsidRDefault="00963A8D" w:rsidP="00125727">
            <w:pPr>
              <w:spacing w:line="360" w:lineRule="auto"/>
              <w:rPr>
                <w:b/>
              </w:rPr>
            </w:pPr>
          </w:p>
        </w:tc>
        <w:tc>
          <w:tcPr>
            <w:tcW w:w="730" w:type="pct"/>
          </w:tcPr>
          <w:p w:rsidR="00963A8D" w:rsidRPr="00BE6CCC" w:rsidRDefault="00963A8D" w:rsidP="00125727">
            <w:pPr>
              <w:spacing w:line="360" w:lineRule="auto"/>
              <w:rPr>
                <w:b/>
              </w:rPr>
            </w:pPr>
          </w:p>
        </w:tc>
        <w:tc>
          <w:tcPr>
            <w:tcW w:w="678" w:type="pct"/>
          </w:tcPr>
          <w:p w:rsidR="00963A8D" w:rsidRPr="00BE6CCC" w:rsidRDefault="00963A8D" w:rsidP="00125727">
            <w:pPr>
              <w:spacing w:line="360" w:lineRule="auto"/>
              <w:rPr>
                <w:b/>
              </w:rPr>
            </w:pPr>
          </w:p>
        </w:tc>
      </w:tr>
    </w:tbl>
    <w:p w:rsidR="00963A8D" w:rsidRDefault="00963A8D" w:rsidP="00963A8D">
      <w:pPr>
        <w:spacing w:line="360" w:lineRule="auto"/>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29342E" w:rsidRDefault="0029342E" w:rsidP="003F3EB0">
      <w:pPr>
        <w:tabs>
          <w:tab w:val="left" w:pos="2949"/>
        </w:tabs>
        <w:spacing w:line="360" w:lineRule="auto"/>
        <w:rPr>
          <w:b/>
          <w:sz w:val="26"/>
          <w:szCs w:val="26"/>
        </w:rPr>
      </w:pPr>
    </w:p>
    <w:p w:rsidR="00963A8D" w:rsidRDefault="00963A8D" w:rsidP="003F3EB0">
      <w:pPr>
        <w:tabs>
          <w:tab w:val="left" w:pos="2949"/>
        </w:tabs>
        <w:spacing w:line="360" w:lineRule="auto"/>
        <w:rPr>
          <w:b/>
          <w:sz w:val="26"/>
          <w:szCs w:val="26"/>
        </w:rPr>
      </w:pPr>
      <w:r w:rsidRPr="00963A8D">
        <w:rPr>
          <w:b/>
          <w:sz w:val="26"/>
          <w:szCs w:val="26"/>
        </w:rPr>
        <w:t xml:space="preserve">4. </w:t>
      </w:r>
      <w:proofErr w:type="spellStart"/>
      <w:r w:rsidRPr="00963A8D">
        <w:rPr>
          <w:b/>
          <w:sz w:val="26"/>
          <w:szCs w:val="26"/>
        </w:rPr>
        <w:t>Kết</w:t>
      </w:r>
      <w:proofErr w:type="spellEnd"/>
      <w:r w:rsidRPr="00963A8D">
        <w:rPr>
          <w:b/>
          <w:sz w:val="26"/>
          <w:szCs w:val="26"/>
        </w:rPr>
        <w:t xml:space="preserve"> </w:t>
      </w:r>
      <w:proofErr w:type="spellStart"/>
      <w:r w:rsidRPr="00963A8D">
        <w:rPr>
          <w:b/>
          <w:sz w:val="26"/>
          <w:szCs w:val="26"/>
        </w:rPr>
        <w:t>luận</w:t>
      </w:r>
      <w:proofErr w:type="spellEnd"/>
      <w:r w:rsidRPr="00963A8D">
        <w:rPr>
          <w:b/>
          <w:sz w:val="26"/>
          <w:szCs w:val="26"/>
        </w:rPr>
        <w:t xml:space="preserve"> và </w:t>
      </w:r>
      <w:proofErr w:type="spellStart"/>
      <w:r w:rsidRPr="00963A8D">
        <w:rPr>
          <w:b/>
          <w:sz w:val="26"/>
          <w:szCs w:val="26"/>
        </w:rPr>
        <w:t>nhâ</w:t>
      </w:r>
      <w:proofErr w:type="spellEnd"/>
      <w:r w:rsidRPr="00963A8D">
        <w:rPr>
          <w:b/>
          <w:sz w:val="26"/>
          <w:szCs w:val="26"/>
        </w:rPr>
        <w:t xml:space="preserve">̣ </w:t>
      </w:r>
      <w:proofErr w:type="spellStart"/>
      <w:r w:rsidRPr="00963A8D">
        <w:rPr>
          <w:b/>
          <w:sz w:val="26"/>
          <w:szCs w:val="26"/>
        </w:rPr>
        <w:t>xét</w:t>
      </w:r>
      <w:proofErr w:type="spellEnd"/>
      <w:r w:rsidR="003F3EB0">
        <w:rPr>
          <w:b/>
          <w:sz w:val="26"/>
          <w:szCs w:val="26"/>
        </w:rPr>
        <w:tab/>
      </w:r>
    </w:p>
    <w:p w:rsidR="003F3EB0" w:rsidRDefault="003F3EB0" w:rsidP="003F3EB0">
      <w:pPr>
        <w:tabs>
          <w:tab w:val="left" w:pos="2949"/>
        </w:tabs>
        <w:spacing w:line="360" w:lineRule="auto"/>
        <w:rPr>
          <w:b/>
          <w:sz w:val="26"/>
          <w:szCs w:val="26"/>
        </w:rPr>
      </w:pPr>
    </w:p>
    <w:p w:rsidR="00A23F73" w:rsidRDefault="00A23F73" w:rsidP="00EF1518">
      <w:pPr>
        <w:spacing w:line="360" w:lineRule="auto"/>
        <w:rPr>
          <w:bCs/>
          <w:sz w:val="26"/>
          <w:szCs w:val="26"/>
          <w:lang w:val="vi-VN"/>
        </w:rPr>
      </w:pPr>
    </w:p>
    <w:p w:rsidR="00A23F73" w:rsidRPr="00732FB7" w:rsidRDefault="00A23F73" w:rsidP="005F0599">
      <w:pPr>
        <w:tabs>
          <w:tab w:val="left" w:pos="567"/>
        </w:tabs>
        <w:spacing w:line="312" w:lineRule="auto"/>
        <w:ind w:left="6237"/>
        <w:jc w:val="left"/>
        <w:rPr>
          <w:bCs/>
          <w:sz w:val="26"/>
          <w:szCs w:val="26"/>
          <w:lang w:val="vi-VN"/>
        </w:rPr>
      </w:pPr>
    </w:p>
    <w:sectPr w:rsidR="00A23F73" w:rsidRPr="00732FB7" w:rsidSect="00EB776A">
      <w:footerReference w:type="even" r:id="rId151"/>
      <w:footerReference w:type="default" r:id="rId152"/>
      <w:pgSz w:w="12240" w:h="15840"/>
      <w:pgMar w:top="1134" w:right="851" w:bottom="1134" w:left="1418"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6C99" w:rsidRDefault="00516C99">
      <w:r>
        <w:separator/>
      </w:r>
    </w:p>
  </w:endnote>
  <w:endnote w:type="continuationSeparator" w:id="0">
    <w:p w:rsidR="00516C99" w:rsidRDefault="00516C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265C" w:rsidRDefault="00CA265C" w:rsidP="00735C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A265C" w:rsidRDefault="00CA265C" w:rsidP="00827E1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265C" w:rsidRDefault="00CA265C" w:rsidP="00735C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F6615">
      <w:rPr>
        <w:rStyle w:val="PageNumber"/>
        <w:noProof/>
      </w:rPr>
      <w:t>19</w:t>
    </w:r>
    <w:r>
      <w:rPr>
        <w:rStyle w:val="PageNumber"/>
      </w:rPr>
      <w:fldChar w:fldCharType="end"/>
    </w:r>
  </w:p>
  <w:p w:rsidR="00CA265C" w:rsidRDefault="00CA265C" w:rsidP="00827E1B">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6C99" w:rsidRDefault="00516C99">
      <w:r>
        <w:separator/>
      </w:r>
    </w:p>
  </w:footnote>
  <w:footnote w:type="continuationSeparator" w:id="0">
    <w:p w:rsidR="00516C99" w:rsidRDefault="00516C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4465D0"/>
    <w:multiLevelType w:val="hybridMultilevel"/>
    <w:tmpl w:val="F1C601D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28D37E8"/>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A3C6970"/>
    <w:multiLevelType w:val="hybridMultilevel"/>
    <w:tmpl w:val="45181DBC"/>
    <w:lvl w:ilvl="0" w:tplc="E2382E80">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3">
    <w:nsid w:val="365174A1"/>
    <w:multiLevelType w:val="hybridMultilevel"/>
    <w:tmpl w:val="FCCCCA0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6C73068"/>
    <w:multiLevelType w:val="hybridMultilevel"/>
    <w:tmpl w:val="0C520B72"/>
    <w:lvl w:ilvl="0" w:tplc="F8185EAA">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5">
    <w:nsid w:val="3D216D91"/>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1800817"/>
    <w:multiLevelType w:val="hybridMultilevel"/>
    <w:tmpl w:val="6B4236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AD7D30"/>
    <w:multiLevelType w:val="hybridMultilevel"/>
    <w:tmpl w:val="39781E48"/>
    <w:lvl w:ilvl="0" w:tplc="FD544D20">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8">
    <w:nsid w:val="52EC7704"/>
    <w:multiLevelType w:val="hybridMultilevel"/>
    <w:tmpl w:val="CBF62F12"/>
    <w:lvl w:ilvl="0" w:tplc="BD9EE766">
      <w:numFmt w:val="bullet"/>
      <w:lvlText w:val="-"/>
      <w:lvlJc w:val="left"/>
      <w:pPr>
        <w:tabs>
          <w:tab w:val="num" w:pos="930"/>
        </w:tabs>
        <w:ind w:left="930" w:hanging="360"/>
      </w:pPr>
      <w:rPr>
        <w:rFonts w:ascii=".VnTime" w:eastAsia="Times New Roman" w:hAnsi=".VnTime"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9">
    <w:nsid w:val="603766A9"/>
    <w:multiLevelType w:val="multilevel"/>
    <w:tmpl w:val="6B4236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73183FBB"/>
    <w:multiLevelType w:val="hybridMultilevel"/>
    <w:tmpl w:val="04B6F904"/>
    <w:lvl w:ilvl="0" w:tplc="4C269BFE">
      <w:start w:val="2"/>
      <w:numFmt w:val="lowerLetter"/>
      <w:lvlText w:val="%1."/>
      <w:lvlJc w:val="left"/>
      <w:pPr>
        <w:tabs>
          <w:tab w:val="num" w:pos="720"/>
        </w:tabs>
        <w:ind w:left="720" w:hanging="360"/>
      </w:pPr>
      <w:rPr>
        <w:rFonts w:hint="default"/>
        <w:b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8A657BD"/>
    <w:multiLevelType w:val="hybridMultilevel"/>
    <w:tmpl w:val="86F62DFE"/>
    <w:lvl w:ilvl="0" w:tplc="A2C61964">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num w:numId="1">
    <w:abstractNumId w:val="6"/>
  </w:num>
  <w:num w:numId="2">
    <w:abstractNumId w:val="3"/>
  </w:num>
  <w:num w:numId="3">
    <w:abstractNumId w:val="5"/>
  </w:num>
  <w:num w:numId="4">
    <w:abstractNumId w:val="9"/>
  </w:num>
  <w:num w:numId="5">
    <w:abstractNumId w:val="10"/>
  </w:num>
  <w:num w:numId="6">
    <w:abstractNumId w:val="1"/>
  </w:num>
  <w:num w:numId="7">
    <w:abstractNumId w:val="8"/>
  </w:num>
  <w:num w:numId="8">
    <w:abstractNumId w:val="7"/>
  </w:num>
  <w:num w:numId="9">
    <w:abstractNumId w:val="11"/>
  </w:num>
  <w:num w:numId="10">
    <w:abstractNumId w:val="4"/>
  </w:num>
  <w:num w:numId="11">
    <w:abstractNumId w:val="2"/>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7E1B"/>
    <w:rsid w:val="00021585"/>
    <w:rsid w:val="00033EE0"/>
    <w:rsid w:val="000535B0"/>
    <w:rsid w:val="00057CA7"/>
    <w:rsid w:val="0006157A"/>
    <w:rsid w:val="0007065C"/>
    <w:rsid w:val="000807AA"/>
    <w:rsid w:val="00097E2A"/>
    <w:rsid w:val="000E7120"/>
    <w:rsid w:val="000F01A2"/>
    <w:rsid w:val="000F0622"/>
    <w:rsid w:val="000F4163"/>
    <w:rsid w:val="00100C56"/>
    <w:rsid w:val="00105A8D"/>
    <w:rsid w:val="00125727"/>
    <w:rsid w:val="00134B39"/>
    <w:rsid w:val="00171DDE"/>
    <w:rsid w:val="00190FB6"/>
    <w:rsid w:val="00193AB2"/>
    <w:rsid w:val="001A601D"/>
    <w:rsid w:val="001E08BF"/>
    <w:rsid w:val="001E0E3F"/>
    <w:rsid w:val="00203220"/>
    <w:rsid w:val="00216771"/>
    <w:rsid w:val="00226505"/>
    <w:rsid w:val="00246581"/>
    <w:rsid w:val="00267EAD"/>
    <w:rsid w:val="00282D91"/>
    <w:rsid w:val="00292FF6"/>
    <w:rsid w:val="0029342E"/>
    <w:rsid w:val="00294963"/>
    <w:rsid w:val="002977E6"/>
    <w:rsid w:val="002A621E"/>
    <w:rsid w:val="002E1C78"/>
    <w:rsid w:val="0032378B"/>
    <w:rsid w:val="00324F21"/>
    <w:rsid w:val="00347C71"/>
    <w:rsid w:val="00354181"/>
    <w:rsid w:val="003542F0"/>
    <w:rsid w:val="0036354D"/>
    <w:rsid w:val="00364BFB"/>
    <w:rsid w:val="00391D85"/>
    <w:rsid w:val="003A2623"/>
    <w:rsid w:val="003A4989"/>
    <w:rsid w:val="003A751B"/>
    <w:rsid w:val="003C18DD"/>
    <w:rsid w:val="003F3EB0"/>
    <w:rsid w:val="003F5349"/>
    <w:rsid w:val="004009EC"/>
    <w:rsid w:val="00402BF1"/>
    <w:rsid w:val="004070A9"/>
    <w:rsid w:val="004608F5"/>
    <w:rsid w:val="00464BD5"/>
    <w:rsid w:val="0047143F"/>
    <w:rsid w:val="00480C0C"/>
    <w:rsid w:val="00482B6E"/>
    <w:rsid w:val="00491024"/>
    <w:rsid w:val="004A2D10"/>
    <w:rsid w:val="004D276D"/>
    <w:rsid w:val="004D2D89"/>
    <w:rsid w:val="004E12C8"/>
    <w:rsid w:val="004E5CC4"/>
    <w:rsid w:val="004E79CC"/>
    <w:rsid w:val="00501EE3"/>
    <w:rsid w:val="00503271"/>
    <w:rsid w:val="005128BB"/>
    <w:rsid w:val="00516C99"/>
    <w:rsid w:val="00526D21"/>
    <w:rsid w:val="005278D9"/>
    <w:rsid w:val="00544F6C"/>
    <w:rsid w:val="00560586"/>
    <w:rsid w:val="005662ED"/>
    <w:rsid w:val="005B058B"/>
    <w:rsid w:val="005B2E25"/>
    <w:rsid w:val="005B7CC0"/>
    <w:rsid w:val="005C1C6F"/>
    <w:rsid w:val="005C621F"/>
    <w:rsid w:val="005C6E72"/>
    <w:rsid w:val="005F0599"/>
    <w:rsid w:val="005F52B1"/>
    <w:rsid w:val="00617C16"/>
    <w:rsid w:val="00620D98"/>
    <w:rsid w:val="006603FD"/>
    <w:rsid w:val="00675284"/>
    <w:rsid w:val="006830E1"/>
    <w:rsid w:val="006A1128"/>
    <w:rsid w:val="006A45A7"/>
    <w:rsid w:val="006A7F51"/>
    <w:rsid w:val="006B54CA"/>
    <w:rsid w:val="006C3003"/>
    <w:rsid w:val="006D53D7"/>
    <w:rsid w:val="006D6327"/>
    <w:rsid w:val="006E0002"/>
    <w:rsid w:val="006E0016"/>
    <w:rsid w:val="0070565C"/>
    <w:rsid w:val="007132FB"/>
    <w:rsid w:val="0072486C"/>
    <w:rsid w:val="007253B4"/>
    <w:rsid w:val="00732FB7"/>
    <w:rsid w:val="00735C9A"/>
    <w:rsid w:val="00744150"/>
    <w:rsid w:val="0075145E"/>
    <w:rsid w:val="00755BC7"/>
    <w:rsid w:val="007633BD"/>
    <w:rsid w:val="00764B20"/>
    <w:rsid w:val="007745FF"/>
    <w:rsid w:val="0078002C"/>
    <w:rsid w:val="007847FC"/>
    <w:rsid w:val="007B31F1"/>
    <w:rsid w:val="007C2B63"/>
    <w:rsid w:val="007C4B26"/>
    <w:rsid w:val="007D3D66"/>
    <w:rsid w:val="007F2034"/>
    <w:rsid w:val="00812ACF"/>
    <w:rsid w:val="00827E1B"/>
    <w:rsid w:val="008371AF"/>
    <w:rsid w:val="0085475C"/>
    <w:rsid w:val="0087177A"/>
    <w:rsid w:val="008C5DA4"/>
    <w:rsid w:val="008C7106"/>
    <w:rsid w:val="008D55F1"/>
    <w:rsid w:val="008D639B"/>
    <w:rsid w:val="008E3CC9"/>
    <w:rsid w:val="008F5477"/>
    <w:rsid w:val="00901B59"/>
    <w:rsid w:val="00902E8D"/>
    <w:rsid w:val="0093476F"/>
    <w:rsid w:val="0094533A"/>
    <w:rsid w:val="00963A8D"/>
    <w:rsid w:val="00964A6C"/>
    <w:rsid w:val="00971C1C"/>
    <w:rsid w:val="00997F04"/>
    <w:rsid w:val="009B25D1"/>
    <w:rsid w:val="009B4C5A"/>
    <w:rsid w:val="009B52F0"/>
    <w:rsid w:val="009D47F5"/>
    <w:rsid w:val="009D6BE5"/>
    <w:rsid w:val="009F229D"/>
    <w:rsid w:val="009F4BEA"/>
    <w:rsid w:val="009F53E1"/>
    <w:rsid w:val="009F5596"/>
    <w:rsid w:val="00A0428E"/>
    <w:rsid w:val="00A10979"/>
    <w:rsid w:val="00A13496"/>
    <w:rsid w:val="00A23F73"/>
    <w:rsid w:val="00A718B6"/>
    <w:rsid w:val="00AA2F02"/>
    <w:rsid w:val="00AB7831"/>
    <w:rsid w:val="00AC2F0D"/>
    <w:rsid w:val="00AC4B78"/>
    <w:rsid w:val="00AD2FA8"/>
    <w:rsid w:val="00AE247F"/>
    <w:rsid w:val="00B104E4"/>
    <w:rsid w:val="00B12827"/>
    <w:rsid w:val="00B155E6"/>
    <w:rsid w:val="00B607B1"/>
    <w:rsid w:val="00B8398B"/>
    <w:rsid w:val="00B85319"/>
    <w:rsid w:val="00B935BC"/>
    <w:rsid w:val="00BB3DD9"/>
    <w:rsid w:val="00BB7802"/>
    <w:rsid w:val="00BC57E6"/>
    <w:rsid w:val="00BF0797"/>
    <w:rsid w:val="00BF6615"/>
    <w:rsid w:val="00C044F6"/>
    <w:rsid w:val="00C06343"/>
    <w:rsid w:val="00C21822"/>
    <w:rsid w:val="00C60E89"/>
    <w:rsid w:val="00C62116"/>
    <w:rsid w:val="00C65902"/>
    <w:rsid w:val="00C70E96"/>
    <w:rsid w:val="00C73CD6"/>
    <w:rsid w:val="00CA1C2D"/>
    <w:rsid w:val="00CA265C"/>
    <w:rsid w:val="00CA2BE8"/>
    <w:rsid w:val="00CC4379"/>
    <w:rsid w:val="00CC46B4"/>
    <w:rsid w:val="00CD093C"/>
    <w:rsid w:val="00CD6E1A"/>
    <w:rsid w:val="00CE1CB3"/>
    <w:rsid w:val="00CE48C2"/>
    <w:rsid w:val="00CF45A7"/>
    <w:rsid w:val="00D00CEC"/>
    <w:rsid w:val="00D032BD"/>
    <w:rsid w:val="00D11E72"/>
    <w:rsid w:val="00D23F8E"/>
    <w:rsid w:val="00D26E09"/>
    <w:rsid w:val="00D31F05"/>
    <w:rsid w:val="00D56790"/>
    <w:rsid w:val="00D61EE3"/>
    <w:rsid w:val="00D740F9"/>
    <w:rsid w:val="00D74786"/>
    <w:rsid w:val="00D90E9D"/>
    <w:rsid w:val="00D92B8F"/>
    <w:rsid w:val="00DA2C52"/>
    <w:rsid w:val="00DC215B"/>
    <w:rsid w:val="00DC47D6"/>
    <w:rsid w:val="00DD220F"/>
    <w:rsid w:val="00DE423B"/>
    <w:rsid w:val="00DE6F25"/>
    <w:rsid w:val="00DF3B2C"/>
    <w:rsid w:val="00E034C5"/>
    <w:rsid w:val="00E049C1"/>
    <w:rsid w:val="00E25574"/>
    <w:rsid w:val="00E2768F"/>
    <w:rsid w:val="00E40447"/>
    <w:rsid w:val="00E4184C"/>
    <w:rsid w:val="00E44558"/>
    <w:rsid w:val="00E52853"/>
    <w:rsid w:val="00E7068B"/>
    <w:rsid w:val="00E74570"/>
    <w:rsid w:val="00E97DF2"/>
    <w:rsid w:val="00EB3A2C"/>
    <w:rsid w:val="00EB5659"/>
    <w:rsid w:val="00EB776A"/>
    <w:rsid w:val="00EC30A4"/>
    <w:rsid w:val="00EC7995"/>
    <w:rsid w:val="00ED492D"/>
    <w:rsid w:val="00EE06BC"/>
    <w:rsid w:val="00EE0CC5"/>
    <w:rsid w:val="00EF1518"/>
    <w:rsid w:val="00EF39A6"/>
    <w:rsid w:val="00F33CE8"/>
    <w:rsid w:val="00F763A0"/>
    <w:rsid w:val="00F93D2A"/>
    <w:rsid w:val="00F96A2A"/>
    <w:rsid w:val="00FB0ED8"/>
    <w:rsid w:val="00FB2166"/>
    <w:rsid w:val="00FC5C2C"/>
    <w:rsid w:val="00FD59D2"/>
    <w:rsid w:val="00FF1A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297B3431-26CF-4BF8-A64E-8A626A772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CD6"/>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27E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27E1B"/>
    <w:pPr>
      <w:tabs>
        <w:tab w:val="center" w:pos="4320"/>
        <w:tab w:val="right" w:pos="8640"/>
      </w:tabs>
    </w:pPr>
  </w:style>
  <w:style w:type="character" w:styleId="PageNumber">
    <w:name w:val="page number"/>
    <w:basedOn w:val="DefaultParagraphFont"/>
    <w:rsid w:val="00827E1B"/>
  </w:style>
  <w:style w:type="paragraph" w:styleId="Header">
    <w:name w:val="header"/>
    <w:basedOn w:val="Normal"/>
    <w:link w:val="HeaderChar"/>
    <w:rsid w:val="000807AA"/>
    <w:pPr>
      <w:tabs>
        <w:tab w:val="center" w:pos="4513"/>
        <w:tab w:val="right" w:pos="9026"/>
      </w:tabs>
    </w:pPr>
  </w:style>
  <w:style w:type="character" w:customStyle="1" w:styleId="HeaderChar">
    <w:name w:val="Header Char"/>
    <w:link w:val="Header"/>
    <w:rsid w:val="000807AA"/>
    <w:rPr>
      <w:sz w:val="24"/>
      <w:szCs w:val="24"/>
      <w:lang w:val="en-US" w:eastAsia="en-US"/>
    </w:rPr>
  </w:style>
  <w:style w:type="paragraph" w:styleId="ListParagraph">
    <w:name w:val="List Paragraph"/>
    <w:basedOn w:val="Normal"/>
    <w:qFormat/>
    <w:rsid w:val="00100C56"/>
    <w:pPr>
      <w:spacing w:after="200" w:line="276" w:lineRule="auto"/>
      <w:ind w:left="720"/>
      <w:contextualSpacing/>
      <w:jc w:val="left"/>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6855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9.jpeg"/><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59.png"/><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46.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image" Target="media/image54.wmf"/><Relationship Id="rId134" Type="http://schemas.openxmlformats.org/officeDocument/2006/relationships/image" Target="media/image65.png"/><Relationship Id="rId139" Type="http://schemas.openxmlformats.org/officeDocument/2006/relationships/image" Target="media/image69.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69.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60.png"/><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oleObject" Target="embeddings/oleObject64.bin"/><Relationship Id="rId145"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1.png"/><Relationship Id="rId135" Type="http://schemas.openxmlformats.org/officeDocument/2006/relationships/image" Target="media/image66.png"/><Relationship Id="rId151"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2.bin"/><Relationship Id="rId141" Type="http://schemas.openxmlformats.org/officeDocument/2006/relationships/image" Target="media/image70.wmf"/><Relationship Id="rId146" Type="http://schemas.openxmlformats.org/officeDocument/2006/relationships/oleObject" Target="embeddings/oleObject67.bin"/><Relationship Id="rId7" Type="http://schemas.openxmlformats.org/officeDocument/2006/relationships/image" Target="media/image1.emf"/><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62.png"/><Relationship Id="rId136" Type="http://schemas.openxmlformats.org/officeDocument/2006/relationships/image" Target="media/image67.png"/><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73.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image" Target="media/image68.jpeg"/><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3.png"/><Relationship Id="rId153"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71.wmf"/><Relationship Id="rId148"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4.png"/><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66.bin"/><Relationship Id="rId90"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23</Pages>
  <Words>2252</Words>
  <Characters>1284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Cop.</dc:creator>
  <cp:keywords/>
  <dc:description/>
  <cp:lastModifiedBy>nam trung cồ</cp:lastModifiedBy>
  <cp:revision>16</cp:revision>
  <cp:lastPrinted>2008-11-05T22:52:00Z</cp:lastPrinted>
  <dcterms:created xsi:type="dcterms:W3CDTF">2019-09-27T19:17:00Z</dcterms:created>
  <dcterms:modified xsi:type="dcterms:W3CDTF">2019-09-30T15:36:00Z</dcterms:modified>
</cp:coreProperties>
</file>